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6D88A75" w14:textId="77777777" w:rsidR="003C0565" w:rsidRPr="003E606A" w:rsidRDefault="003C0565" w:rsidP="003C0565">
      <w:pPr>
        <w:shd w:val="clear" w:color="auto" w:fill="FFFFFF"/>
        <w:spacing w:after="0" w:line="240" w:lineRule="auto"/>
        <w:rPr>
          <w:rFonts w:ascii="Calibri" w:eastAsia="Times New Roman" w:hAnsi="Calibri" w:cs="Calibri"/>
          <w:color w:val="000000"/>
          <w:sz w:val="24"/>
          <w:szCs w:val="24"/>
        </w:rPr>
      </w:pPr>
      <w:r>
        <w:rPr>
          <w:rFonts w:ascii="Calibri" w:eastAsia="Times New Roman" w:hAnsi="Calibri" w:cs="Calibri"/>
          <w:color w:val="000000"/>
          <w:sz w:val="24"/>
          <w:szCs w:val="24"/>
        </w:rPr>
        <w:t>Chapter 5</w:t>
      </w:r>
    </w:p>
    <w:p w14:paraId="6C448F5B" w14:textId="38C66AB0" w:rsidR="003C0565" w:rsidRDefault="003C0565" w:rsidP="003C0565">
      <w:pPr>
        <w:shd w:val="clear" w:color="auto" w:fill="FFFFFF"/>
        <w:spacing w:after="0" w:line="240" w:lineRule="auto"/>
        <w:rPr>
          <w:rFonts w:ascii="Calibri" w:eastAsia="Times New Roman" w:hAnsi="Calibri" w:cs="Calibri"/>
          <w:b/>
          <w:bCs/>
          <w:color w:val="000000"/>
          <w:sz w:val="24"/>
          <w:szCs w:val="24"/>
        </w:rPr>
      </w:pPr>
      <w:r>
        <w:rPr>
          <w:rFonts w:ascii="Calibri" w:eastAsia="Times New Roman" w:hAnsi="Calibri" w:cs="Calibri"/>
          <w:color w:val="000000"/>
          <w:sz w:val="24"/>
          <w:szCs w:val="24"/>
        </w:rPr>
        <w:t xml:space="preserve">Chapter Title:  </w:t>
      </w:r>
      <w:r w:rsidRPr="007B2623">
        <w:rPr>
          <w:rFonts w:ascii="Calibri" w:eastAsia="Times New Roman" w:hAnsi="Calibri" w:cs="Calibri"/>
          <w:color w:val="000000"/>
          <w:sz w:val="24"/>
          <w:szCs w:val="24"/>
        </w:rPr>
        <w:t>Macro Programming</w:t>
      </w:r>
    </w:p>
    <w:p w14:paraId="1D3C82C8" w14:textId="77777777" w:rsidR="003C0565" w:rsidRPr="003E606A" w:rsidRDefault="003C0565" w:rsidP="003C0565">
      <w:pPr>
        <w:shd w:val="clear" w:color="auto" w:fill="FFFFFF"/>
        <w:spacing w:after="0" w:line="240" w:lineRule="auto"/>
        <w:rPr>
          <w:rFonts w:ascii="Calibri" w:eastAsia="Times New Roman" w:hAnsi="Calibri" w:cs="Calibri"/>
          <w:color w:val="000000"/>
          <w:sz w:val="24"/>
          <w:szCs w:val="24"/>
        </w:rPr>
      </w:pPr>
      <w:r w:rsidRPr="003E606A">
        <w:rPr>
          <w:rFonts w:ascii="Calibri" w:eastAsia="Times New Roman" w:hAnsi="Calibri" w:cs="Calibri"/>
          <w:color w:val="000000"/>
          <w:sz w:val="24"/>
          <w:szCs w:val="24"/>
        </w:rPr>
        <w:t>ORCID:  </w:t>
      </w:r>
      <w:r w:rsidRPr="003E606A">
        <w:rPr>
          <w:rFonts w:ascii="Arial" w:eastAsia="Times New Roman" w:hAnsi="Arial" w:cs="Arial"/>
          <w:color w:val="000000"/>
          <w:sz w:val="24"/>
          <w:szCs w:val="24"/>
        </w:rPr>
        <w:t>0000-0002-7233-1461</w:t>
      </w:r>
    </w:p>
    <w:p w14:paraId="3571FBB6" w14:textId="77777777" w:rsidR="003C0565" w:rsidRPr="003E606A" w:rsidRDefault="003C0565" w:rsidP="003C0565">
      <w:pPr>
        <w:shd w:val="clear" w:color="auto" w:fill="FFFFFF"/>
        <w:spacing w:after="0" w:line="240" w:lineRule="auto"/>
        <w:rPr>
          <w:rFonts w:ascii="Calibri" w:eastAsia="Times New Roman" w:hAnsi="Calibri" w:cs="Calibri"/>
          <w:color w:val="000000"/>
          <w:sz w:val="24"/>
          <w:szCs w:val="24"/>
        </w:rPr>
      </w:pPr>
      <w:r w:rsidRPr="003E606A">
        <w:rPr>
          <w:rFonts w:ascii="Calibri" w:eastAsia="Times New Roman" w:hAnsi="Calibri" w:cs="Calibri"/>
          <w:color w:val="000000"/>
          <w:sz w:val="24"/>
          <w:szCs w:val="24"/>
        </w:rPr>
        <w:t>Name:   A. John Bailer</w:t>
      </w:r>
    </w:p>
    <w:p w14:paraId="70D252C6" w14:textId="77777777" w:rsidR="003C0565" w:rsidRPr="003E606A" w:rsidRDefault="003C0565" w:rsidP="003C0565">
      <w:pPr>
        <w:shd w:val="clear" w:color="auto" w:fill="FFFFFF"/>
        <w:spacing w:after="0" w:line="240" w:lineRule="auto"/>
        <w:rPr>
          <w:rFonts w:ascii="Calibri" w:eastAsia="Times New Roman" w:hAnsi="Calibri" w:cs="Calibri"/>
          <w:color w:val="000000"/>
          <w:sz w:val="24"/>
          <w:szCs w:val="24"/>
        </w:rPr>
      </w:pPr>
      <w:r w:rsidRPr="003E606A">
        <w:rPr>
          <w:rFonts w:ascii="Calibri" w:eastAsia="Times New Roman" w:hAnsi="Calibri" w:cs="Calibri"/>
          <w:color w:val="000000"/>
          <w:sz w:val="24"/>
          <w:szCs w:val="24"/>
        </w:rPr>
        <w:t>Abstract:</w:t>
      </w:r>
    </w:p>
    <w:p w14:paraId="4FBE7814" w14:textId="11611932" w:rsidR="003C0565" w:rsidRPr="003C0565" w:rsidRDefault="003C0565" w:rsidP="003C0565">
      <w:pPr>
        <w:rPr>
          <w:highlight w:val="yellow"/>
        </w:rPr>
      </w:pPr>
      <w:r w:rsidRPr="003C0565">
        <w:rPr>
          <w:highlight w:val="yellow"/>
        </w:rPr>
        <w:t>This chapter introduces macros, programs that can be used to write programs, and macro variables.  Macro code is processed before the SAS compiler is invoked. It is a powerful text processing facility that can be used to assist with writing SAS programs. Initially, macro variables are introduced as a simple way to generalize programs where much of the code will be reused with minor changes.  Macros are code modules that can be used to generate SAS code based on parameters. Conditional execution and looping in macro programs are introduced along with options for debugging macro programs are introduced.</w:t>
      </w:r>
    </w:p>
    <w:p w14:paraId="7CD98875" w14:textId="0A9807ED" w:rsidR="00BE09F4" w:rsidRPr="00857AA3" w:rsidRDefault="00D54041" w:rsidP="001860F6">
      <w:pPr>
        <w:pStyle w:val="Heading1"/>
      </w:pPr>
      <w:bookmarkStart w:id="0" w:name="_Toc517417514"/>
      <w:proofErr w:type="gramStart"/>
      <w:r>
        <w:t>5.</w:t>
      </w:r>
      <w:r w:rsidR="008854BD">
        <w:t>1</w:t>
      </w:r>
      <w:r w:rsidR="00BE09F4" w:rsidRPr="00857AA3">
        <w:t xml:space="preserve">  What</w:t>
      </w:r>
      <w:proofErr w:type="gramEnd"/>
      <w:r w:rsidR="00BE09F4" w:rsidRPr="00857AA3">
        <w:t xml:space="preserve"> </w:t>
      </w:r>
      <w:r w:rsidR="006248CD">
        <w:t>I</w:t>
      </w:r>
      <w:r w:rsidR="00BE09F4" w:rsidRPr="00857AA3">
        <w:t xml:space="preserve">s </w:t>
      </w:r>
      <w:r w:rsidR="00BE09F4">
        <w:t xml:space="preserve">a </w:t>
      </w:r>
      <w:r w:rsidR="006248CD">
        <w:t>M</w:t>
      </w:r>
      <w:r w:rsidR="00BE09F4" w:rsidRPr="00857AA3">
        <w:t xml:space="preserve">acro and </w:t>
      </w:r>
      <w:r w:rsidR="006248CD">
        <w:t>W</w:t>
      </w:r>
      <w:r w:rsidR="00BE09F4" w:rsidRPr="00857AA3">
        <w:t xml:space="preserve">hy </w:t>
      </w:r>
      <w:r w:rsidR="006248CD">
        <w:t>W</w:t>
      </w:r>
      <w:r w:rsidR="00BE09F4" w:rsidRPr="00857AA3">
        <w:t xml:space="preserve">ould </w:t>
      </w:r>
      <w:r w:rsidR="006248CD">
        <w:t>Y</w:t>
      </w:r>
      <w:r w:rsidR="00BE09F4" w:rsidRPr="00857AA3">
        <w:t xml:space="preserve">ou </w:t>
      </w:r>
      <w:r w:rsidR="006248CD">
        <w:t>U</w:t>
      </w:r>
      <w:r w:rsidR="00BE09F4" w:rsidRPr="00857AA3">
        <w:t xml:space="preserve">se </w:t>
      </w:r>
      <w:r w:rsidR="006248CD">
        <w:t>I</w:t>
      </w:r>
      <w:r w:rsidR="00BE09F4" w:rsidRPr="00857AA3">
        <w:t>t?</w:t>
      </w:r>
      <w:bookmarkEnd w:id="0"/>
    </w:p>
    <w:p w14:paraId="4054EDDC" w14:textId="0B122126" w:rsidR="00B202E7" w:rsidRPr="00C706FE" w:rsidRDefault="003831DD" w:rsidP="008C432D">
      <w:pPr>
        <w:pStyle w:val="ABodyCopy"/>
      </w:pPr>
      <w:r>
        <w:t>The</w:t>
      </w:r>
      <w:r w:rsidR="00BE09F4" w:rsidRPr="00C550D7">
        <w:t xml:space="preserve"> macro </w:t>
      </w:r>
      <w:r>
        <w:t xml:space="preserve">processor </w:t>
      </w:r>
      <w:r w:rsidR="004D5F12">
        <w:t xml:space="preserve">is a text processor </w:t>
      </w:r>
      <w:r w:rsidR="00BE09F4" w:rsidRPr="00C550D7">
        <w:t>built into SAS.</w:t>
      </w:r>
      <w:r w:rsidR="001860F6">
        <w:t xml:space="preserve"> </w:t>
      </w:r>
      <w:r w:rsidR="00607339">
        <w:t xml:space="preserve">You should familiarize yourself with </w:t>
      </w:r>
      <w:r w:rsidR="00BE09F4">
        <w:t>th</w:t>
      </w:r>
      <w:r w:rsidR="00DB622B">
        <w:t xml:space="preserve">e macro </w:t>
      </w:r>
      <w:r w:rsidR="00BE09F4">
        <w:t>processor</w:t>
      </w:r>
      <w:r w:rsidR="00BE09F4" w:rsidRPr="00BE09F4">
        <w:t xml:space="preserve"> </w:t>
      </w:r>
      <w:r w:rsidR="00607339">
        <w:t xml:space="preserve">because with it, </w:t>
      </w:r>
      <w:r w:rsidR="00BE09F4" w:rsidRPr="00BE09F4">
        <w:t xml:space="preserve">you </w:t>
      </w:r>
      <w:r w:rsidR="00607339">
        <w:t>can</w:t>
      </w:r>
      <w:r w:rsidR="00BE09F4" w:rsidRPr="00BE09F4">
        <w:t xml:space="preserve"> execut</w:t>
      </w:r>
      <w:r w:rsidR="00607339">
        <w:t>e</w:t>
      </w:r>
      <w:r w:rsidR="00BE09F4" w:rsidRPr="00BE09F4">
        <w:t xml:space="preserve"> the same programs</w:t>
      </w:r>
      <w:r w:rsidR="00607339">
        <w:t xml:space="preserve"> with </w:t>
      </w:r>
      <w:r w:rsidR="00BE09F4" w:rsidRPr="00BE09F4">
        <w:t>minor modification.</w:t>
      </w:r>
      <w:r w:rsidR="001860F6">
        <w:t xml:space="preserve"> </w:t>
      </w:r>
      <w:r w:rsidR="00EA02FA">
        <w:t xml:space="preserve"> A common workflow when developing a macro is to write a program, realize you want to use it again with minor modification and then </w:t>
      </w:r>
      <w:r w:rsidR="001C4BB2">
        <w:t xml:space="preserve">you write a macro that does this.  We start with </w:t>
      </w:r>
      <w:r w:rsidR="00BE09F4">
        <w:t xml:space="preserve">a </w:t>
      </w:r>
      <w:r w:rsidR="00E43B63">
        <w:t xml:space="preserve">DATA </w:t>
      </w:r>
      <w:r w:rsidR="00BE09F4">
        <w:t xml:space="preserve">step programming exercise </w:t>
      </w:r>
      <w:r w:rsidR="001C4BB2">
        <w:t>t</w:t>
      </w:r>
      <w:r w:rsidR="00BE09F4">
        <w:t>hat constructs a numerical estimate of the area under a standard normal density.</w:t>
      </w:r>
      <w:r w:rsidR="001860F6">
        <w:t xml:space="preserve"> </w:t>
      </w:r>
      <w:r w:rsidR="00607339">
        <w:t xml:space="preserve">In this exercise, </w:t>
      </w:r>
      <w:r w:rsidR="00DD372B">
        <w:t xml:space="preserve">macro coding and logic </w:t>
      </w:r>
      <w:r w:rsidR="00607339">
        <w:t xml:space="preserve">are </w:t>
      </w:r>
      <w:r w:rsidR="00DB622B">
        <w:t>used</w:t>
      </w:r>
      <w:r w:rsidR="00607339">
        <w:t>. M</w:t>
      </w:r>
      <w:r>
        <w:t xml:space="preserve">acro variables </w:t>
      </w:r>
      <w:r w:rsidR="00607339">
        <w:t xml:space="preserve">are substituted </w:t>
      </w:r>
      <w:r>
        <w:t>for hard</w:t>
      </w:r>
      <w:r w:rsidR="00525885">
        <w:t>coded variables</w:t>
      </w:r>
      <w:r w:rsidR="00607339">
        <w:t>,</w:t>
      </w:r>
      <w:r w:rsidR="00525885">
        <w:t xml:space="preserve"> and </w:t>
      </w:r>
      <w:r w:rsidR="00A139FE">
        <w:t xml:space="preserve">a macro </w:t>
      </w:r>
      <w:r w:rsidR="00607339">
        <w:t xml:space="preserve">is wrapped </w:t>
      </w:r>
      <w:r w:rsidR="00A139FE">
        <w:t xml:space="preserve">around </w:t>
      </w:r>
      <w:r w:rsidR="00525885">
        <w:t>th</w:t>
      </w:r>
      <w:r w:rsidR="00607339">
        <w:t>e</w:t>
      </w:r>
      <w:r w:rsidR="00525885">
        <w:t xml:space="preserve"> code for general use.</w:t>
      </w:r>
      <w:r w:rsidR="001860F6">
        <w:t xml:space="preserve"> </w:t>
      </w:r>
      <w:r w:rsidR="00607339">
        <w:t xml:space="preserve">This </w:t>
      </w:r>
      <w:r w:rsidR="00525885">
        <w:t xml:space="preserve">chapter </w:t>
      </w:r>
      <w:r w:rsidR="00B202E7">
        <w:t>provides</w:t>
      </w:r>
      <w:r w:rsidR="00607339">
        <w:t xml:space="preserve"> </w:t>
      </w:r>
      <w:r w:rsidR="008E48A9">
        <w:t xml:space="preserve">information about </w:t>
      </w:r>
      <w:r w:rsidR="00525885">
        <w:t>debugging</w:t>
      </w:r>
      <w:r w:rsidR="00DB622B">
        <w:t xml:space="preserve"> macros</w:t>
      </w:r>
      <w:r w:rsidR="00525885">
        <w:t>, storing macros</w:t>
      </w:r>
      <w:r w:rsidR="008E48A9">
        <w:t>,</w:t>
      </w:r>
      <w:r w:rsidR="00525885">
        <w:t xml:space="preserve"> </w:t>
      </w:r>
      <w:r w:rsidR="008E48A9">
        <w:t xml:space="preserve">and using </w:t>
      </w:r>
      <w:r w:rsidR="00525885">
        <w:t>general built-in macro function</w:t>
      </w:r>
      <w:r w:rsidR="00E2648A">
        <w:t>s</w:t>
      </w:r>
      <w:r w:rsidR="00525885">
        <w:t>.</w:t>
      </w:r>
      <w:r w:rsidR="001860F6">
        <w:t xml:space="preserve"> </w:t>
      </w:r>
      <w:r w:rsidR="00525885">
        <w:t xml:space="preserve">The intent of this chapter is to provide </w:t>
      </w:r>
      <w:r w:rsidR="002D5FFA">
        <w:t>you with an idea</w:t>
      </w:r>
      <w:r w:rsidR="00525885">
        <w:t xml:space="preserve"> of why macros should be included in </w:t>
      </w:r>
      <w:r w:rsidR="00DB622B">
        <w:t>your</w:t>
      </w:r>
      <w:r w:rsidR="00525885">
        <w:t xml:space="preserve"> toolbox.</w:t>
      </w:r>
      <w:r w:rsidR="001860F6">
        <w:t xml:space="preserve"> </w:t>
      </w:r>
      <w:r w:rsidR="00DB622B">
        <w:t>To learn</w:t>
      </w:r>
      <w:r w:rsidR="00DB622B" w:rsidRPr="00C706FE">
        <w:t xml:space="preserve"> more about macros</w:t>
      </w:r>
      <w:r w:rsidR="00DB622B">
        <w:t>,</w:t>
      </w:r>
      <w:r w:rsidR="00DB622B" w:rsidDel="00E43B63">
        <w:t xml:space="preserve"> </w:t>
      </w:r>
      <w:r w:rsidR="00DB622B">
        <w:t>s</w:t>
      </w:r>
      <w:r w:rsidR="00E43B63">
        <w:t>ee</w:t>
      </w:r>
      <w:r w:rsidR="00525885">
        <w:t xml:space="preserve"> </w:t>
      </w:r>
      <w:proofErr w:type="spellStart"/>
      <w:r w:rsidR="00A139FE">
        <w:t>Burlew</w:t>
      </w:r>
      <w:proofErr w:type="spellEnd"/>
      <w:r w:rsidR="00A139FE">
        <w:t xml:space="preserve"> (</w:t>
      </w:r>
      <w:r w:rsidR="005D34C2">
        <w:t>2014</w:t>
      </w:r>
      <w:r w:rsidR="00A139FE">
        <w:t>),</w:t>
      </w:r>
      <w:r w:rsidR="00BE09F4" w:rsidRPr="00C706FE">
        <w:t xml:space="preserve"> Carpenter (</w:t>
      </w:r>
      <w:r w:rsidR="005D34C2">
        <w:t>2016</w:t>
      </w:r>
      <w:r w:rsidR="00BE09F4" w:rsidRPr="00C706FE">
        <w:t>)</w:t>
      </w:r>
      <w:r w:rsidR="00B202E7">
        <w:t>,</w:t>
      </w:r>
      <w:r w:rsidR="00BE09F4" w:rsidRPr="00C706FE">
        <w:t xml:space="preserve"> </w:t>
      </w:r>
      <w:r w:rsidR="00A139FE">
        <w:t xml:space="preserve">or the </w:t>
      </w:r>
      <w:r w:rsidR="00C726BB" w:rsidRPr="0077335F">
        <w:rPr>
          <w:rStyle w:val="ABodyCopyItalic"/>
        </w:rPr>
        <w:t>SAS Certification Prep Guide: Advanced Programming for SAS</w:t>
      </w:r>
      <w:r w:rsidR="00FE0B06" w:rsidRPr="00FE0B06">
        <w:rPr>
          <w:i/>
          <w:vertAlign w:val="superscript"/>
        </w:rPr>
        <w:t>®</w:t>
      </w:r>
      <w:r w:rsidR="00C726BB" w:rsidRPr="0077335F">
        <w:rPr>
          <w:rStyle w:val="ABodyCopyItalic"/>
        </w:rPr>
        <w:t>9</w:t>
      </w:r>
      <w:r w:rsidR="001C4BB2">
        <w:rPr>
          <w:rStyle w:val="ABodyCopyItalic"/>
        </w:rPr>
        <w:t xml:space="preserve"> </w:t>
      </w:r>
      <w:r w:rsidR="001C4BB2" w:rsidRPr="001C4BB2">
        <w:rPr>
          <w:rStyle w:val="ABodyCopyItalic"/>
          <w:i w:val="0"/>
        </w:rPr>
        <w:t>(2014)</w:t>
      </w:r>
      <w:r w:rsidR="00BE09F4" w:rsidRPr="00C706FE">
        <w:t>.</w:t>
      </w:r>
    </w:p>
    <w:p w14:paraId="1535E66B" w14:textId="77777777" w:rsidR="003B6A3E" w:rsidRPr="00857AA3" w:rsidRDefault="00D54041" w:rsidP="00172A87">
      <w:pPr>
        <w:pStyle w:val="Heading1"/>
      </w:pPr>
      <w:bookmarkStart w:id="1" w:name="_Toc517417515"/>
      <w:proofErr w:type="gramStart"/>
      <w:r>
        <w:t>5.</w:t>
      </w:r>
      <w:r w:rsidR="002E4B38">
        <w:t xml:space="preserve">2  </w:t>
      </w:r>
      <w:r w:rsidR="000B0454" w:rsidRPr="00857AA3">
        <w:t>Motivation</w:t>
      </w:r>
      <w:proofErr w:type="gramEnd"/>
      <w:r w:rsidR="000B0454" w:rsidRPr="00857AA3">
        <w:t xml:space="preserve"> for Macros: </w:t>
      </w:r>
      <w:r w:rsidR="00597AE2">
        <w:t>N</w:t>
      </w:r>
      <w:r w:rsidR="000B0454" w:rsidRPr="00857AA3">
        <w:t xml:space="preserve">umerical </w:t>
      </w:r>
      <w:r w:rsidR="00597AE2">
        <w:t>I</w:t>
      </w:r>
      <w:r w:rsidR="000B0454" w:rsidRPr="00857AA3">
        <w:t xml:space="preserve">ntegration to </w:t>
      </w:r>
      <w:r w:rsidR="00597AE2">
        <w:t>D</w:t>
      </w:r>
      <w:r w:rsidR="000B0454" w:rsidRPr="00857AA3">
        <w:t>etermine</w:t>
      </w:r>
      <w:r w:rsidR="00B03E64">
        <w:t xml:space="preserve"> </w:t>
      </w:r>
      <w:r w:rsidR="000B0454" w:rsidRPr="00857AA3">
        <w:t>P(0&lt;Z&lt;1.645)</w:t>
      </w:r>
      <w:bookmarkEnd w:id="1"/>
    </w:p>
    <w:p w14:paraId="4FD55403" w14:textId="0260E571" w:rsidR="00B202E7" w:rsidRDefault="00F935C0" w:rsidP="008C432D">
      <w:pPr>
        <w:pStyle w:val="ABodyCopy"/>
      </w:pPr>
      <w:r>
        <w:t>To motivat</w:t>
      </w:r>
      <w:r w:rsidR="00B202E7">
        <w:t xml:space="preserve">e you to use </w:t>
      </w:r>
      <w:r>
        <w:t xml:space="preserve">macros, </w:t>
      </w:r>
      <w:r w:rsidR="00B202E7">
        <w:t xml:space="preserve">this section </w:t>
      </w:r>
      <w:r>
        <w:t>revi</w:t>
      </w:r>
      <w:r w:rsidR="004750CA">
        <w:t>sits</w:t>
      </w:r>
      <w:r>
        <w:t xml:space="preserve"> </w:t>
      </w:r>
      <w:r w:rsidR="003831DD">
        <w:t>a</w:t>
      </w:r>
      <w:r w:rsidR="001100CE">
        <w:t xml:space="preserve"> problem described in </w:t>
      </w:r>
      <w:r w:rsidR="004750CA">
        <w:t>Chapter 3</w:t>
      </w:r>
      <w:r w:rsidR="00130FD9">
        <w:t>,</w:t>
      </w:r>
      <w:r w:rsidR="00B202E7">
        <w:t xml:space="preserve"> </w:t>
      </w:r>
      <w:r w:rsidR="00130FD9">
        <w:t>“</w:t>
      </w:r>
      <w:r w:rsidR="00B202E7">
        <w:t xml:space="preserve">Case Study 2: Monte Carlo Integration to Estimate an Integral.” Or, in other words, </w:t>
      </w:r>
      <w:r w:rsidR="00B03E64">
        <w:t>how do you estimate</w:t>
      </w:r>
      <w:r w:rsidR="00B202E7">
        <w:t xml:space="preserve"> </w:t>
      </w:r>
      <w:proofErr w:type="gramStart"/>
      <w:r>
        <w:t>P(</w:t>
      </w:r>
      <w:proofErr w:type="gramEnd"/>
      <w:r>
        <w:t>0&lt;Z&lt;1.645)</w:t>
      </w:r>
      <w:r w:rsidR="00B202E7">
        <w:t>?</w:t>
      </w:r>
      <w:r w:rsidR="001860F6">
        <w:t xml:space="preserve"> </w:t>
      </w:r>
      <w:r w:rsidR="001B3D34">
        <w:t>In Chapter 3</w:t>
      </w:r>
      <w:r w:rsidR="00B202E7">
        <w:t xml:space="preserve">, </w:t>
      </w:r>
      <w:r>
        <w:t>a Monte Ca</w:t>
      </w:r>
      <w:r w:rsidR="001100CE">
        <w:t xml:space="preserve">rlo simulation strategy </w:t>
      </w:r>
      <w:r w:rsidR="00130FD9">
        <w:t>i</w:t>
      </w:r>
      <w:r w:rsidR="00B202E7">
        <w:t>s used. In this section,</w:t>
      </w:r>
      <w:r>
        <w:t xml:space="preserve"> </w:t>
      </w:r>
      <w:r w:rsidR="00B202E7">
        <w:t xml:space="preserve">a </w:t>
      </w:r>
      <w:r>
        <w:t>numerical integration technique</w:t>
      </w:r>
      <w:r w:rsidR="00B202E7">
        <w:t>—</w:t>
      </w:r>
      <w:r w:rsidR="00C862C6">
        <w:t>the trapezoidal rule</w:t>
      </w:r>
      <w:r w:rsidR="00B202E7">
        <w:t>—is used</w:t>
      </w:r>
      <w:r>
        <w:t>.</w:t>
      </w:r>
      <w:r w:rsidR="008662BD">
        <w:t xml:space="preserve"> </w:t>
      </w:r>
      <w:r w:rsidR="00C862C6" w:rsidRPr="001A6FDE">
        <w:t>The</w:t>
      </w:r>
      <w:r w:rsidR="00C862C6">
        <w:t xml:space="preserve"> trapezoidal rule approximates the area under a curve, </w:t>
      </w:r>
      <w:r w:rsidR="00C726BB" w:rsidRPr="0077335F">
        <w:rPr>
          <w:rStyle w:val="ABodyCopyItalic"/>
        </w:rPr>
        <w:t>f(x)</w:t>
      </w:r>
      <w:r w:rsidR="00C862C6">
        <w:t>, over specified limits of integrations</w:t>
      </w:r>
      <w:r w:rsidR="00B202E7">
        <w:t xml:space="preserve"> (</w:t>
      </w:r>
      <w:r w:rsidR="00C862C6">
        <w:t>say</w:t>
      </w:r>
      <w:r w:rsidR="00782EF5">
        <w:t>,</w:t>
      </w:r>
      <w:r w:rsidR="00C862C6">
        <w:t xml:space="preserve"> low and high</w:t>
      </w:r>
      <w:r w:rsidR="00B202E7">
        <w:t>)</w:t>
      </w:r>
      <w:r w:rsidR="00C862C6">
        <w:t xml:space="preserve">, by summing the areas of a collection of </w:t>
      </w:r>
      <w:r w:rsidR="003831DD">
        <w:t xml:space="preserve">adjacent </w:t>
      </w:r>
      <w:r w:rsidR="00C862C6">
        <w:t xml:space="preserve">trapezoids constructed for a </w:t>
      </w:r>
      <w:r w:rsidR="00CD7EB7">
        <w:t xml:space="preserve">collection of </w:t>
      </w:r>
      <w:r w:rsidR="00CD7EB7" w:rsidRPr="001A6FDE">
        <w:t>points</w:t>
      </w:r>
      <w:r w:rsidR="00B202E7">
        <w:t>. For example:</w:t>
      </w:r>
    </w:p>
    <w:p w14:paraId="4604D952" w14:textId="77777777" w:rsidR="00245170" w:rsidRDefault="00130FD9" w:rsidP="008D269D">
      <w:pPr>
        <w:pStyle w:val="ABodyCopyIndent"/>
      </w:pPr>
      <w:r>
        <w:lastRenderedPageBreak/>
        <w:t xml:space="preserve">      </w:t>
      </w:r>
      <w:r w:rsidR="005760CF">
        <w:t>[</w:t>
      </w:r>
      <w:proofErr w:type="gramStart"/>
      <w:r w:rsidR="00CD7EB7" w:rsidRPr="00301905">
        <w:t>x</w:t>
      </w:r>
      <w:r w:rsidR="00CD7EB7" w:rsidRPr="0077335F">
        <w:rPr>
          <w:rStyle w:val="ASubscript"/>
        </w:rPr>
        <w:t>1</w:t>
      </w:r>
      <w:r w:rsidR="00CD7EB7" w:rsidRPr="00301905">
        <w:t>,</w:t>
      </w:r>
      <w:r w:rsidR="005760CF" w:rsidRPr="00301905">
        <w:t>f</w:t>
      </w:r>
      <w:proofErr w:type="gramEnd"/>
      <w:r w:rsidR="005760CF" w:rsidRPr="00301905">
        <w:t>(x</w:t>
      </w:r>
      <w:r w:rsidR="005760CF" w:rsidRPr="0077335F">
        <w:rPr>
          <w:rStyle w:val="ASubscript"/>
        </w:rPr>
        <w:t>1</w:t>
      </w:r>
      <w:r w:rsidR="005760CF" w:rsidRPr="00301905">
        <w:t>)</w:t>
      </w:r>
      <w:r w:rsidR="005760CF">
        <w:t>]</w:t>
      </w:r>
      <w:r w:rsidR="00CD7EB7">
        <w:t xml:space="preserve"> </w:t>
      </w:r>
      <w:r w:rsidR="005760CF">
        <w:t>[</w:t>
      </w:r>
      <w:proofErr w:type="gramStart"/>
      <w:r w:rsidR="00CD7EB7" w:rsidRPr="00301905">
        <w:t>x</w:t>
      </w:r>
      <w:r w:rsidR="00CD7EB7" w:rsidRPr="0077335F">
        <w:rPr>
          <w:rStyle w:val="ASubscript"/>
        </w:rPr>
        <w:t>2</w:t>
      </w:r>
      <w:r w:rsidR="005760CF" w:rsidRPr="00301905">
        <w:t>,f</w:t>
      </w:r>
      <w:proofErr w:type="gramEnd"/>
      <w:r w:rsidR="005760CF" w:rsidRPr="00301905">
        <w:t>(x</w:t>
      </w:r>
      <w:r w:rsidR="005760CF" w:rsidRPr="0077335F">
        <w:rPr>
          <w:rStyle w:val="ASubscript"/>
        </w:rPr>
        <w:t>2</w:t>
      </w:r>
      <w:r w:rsidR="005760CF" w:rsidRPr="00301905">
        <w:t>)</w:t>
      </w:r>
      <w:r w:rsidR="005760CF">
        <w:t>]</w:t>
      </w:r>
      <w:r w:rsidR="00CD7EB7">
        <w:t xml:space="preserve">, … , </w:t>
      </w:r>
      <w:r w:rsidR="005760CF">
        <w:t>[</w:t>
      </w:r>
      <w:proofErr w:type="spellStart"/>
      <w:r w:rsidR="00CD7EB7" w:rsidRPr="00301905">
        <w:t>x</w:t>
      </w:r>
      <w:r w:rsidR="00CD7EB7" w:rsidRPr="0077335F">
        <w:rPr>
          <w:rStyle w:val="ASubscript"/>
        </w:rPr>
        <w:t>k</w:t>
      </w:r>
      <w:r w:rsidR="005760CF" w:rsidRPr="00301905">
        <w:t>,f</w:t>
      </w:r>
      <w:proofErr w:type="spellEnd"/>
      <w:r w:rsidR="005760CF" w:rsidRPr="00301905">
        <w:t>(</w:t>
      </w:r>
      <w:proofErr w:type="spellStart"/>
      <w:r w:rsidR="005760CF" w:rsidRPr="00301905">
        <w:t>x</w:t>
      </w:r>
      <w:r w:rsidR="005760CF" w:rsidRPr="0077335F">
        <w:rPr>
          <w:rStyle w:val="ASubscript"/>
        </w:rPr>
        <w:t>k</w:t>
      </w:r>
      <w:proofErr w:type="spellEnd"/>
      <w:r w:rsidR="005760CF" w:rsidRPr="00301905">
        <w:t>)</w:t>
      </w:r>
      <w:r w:rsidR="005760CF">
        <w:t>]</w:t>
      </w:r>
    </w:p>
    <w:p w14:paraId="4311FDA6" w14:textId="77777777" w:rsidR="00B03E64" w:rsidRDefault="00130FD9" w:rsidP="008D269D">
      <w:pPr>
        <w:pStyle w:val="ABodyCopyIndent"/>
      </w:pPr>
      <w:r w:rsidRPr="0077335F">
        <w:rPr>
          <w:rStyle w:val="ABodyCopyItalic"/>
        </w:rPr>
        <w:t xml:space="preserve">      </w:t>
      </w:r>
      <w:proofErr w:type="gramStart"/>
      <w:r w:rsidR="00CD7EB7" w:rsidRPr="0077335F">
        <w:rPr>
          <w:rStyle w:val="ABodyCopyItalic"/>
        </w:rPr>
        <w:t>x</w:t>
      </w:r>
      <w:r w:rsidR="00CD7EB7" w:rsidRPr="00424670">
        <w:rPr>
          <w:i/>
          <w:vertAlign w:val="subscript"/>
        </w:rPr>
        <w:t>1</w:t>
      </w:r>
      <w:proofErr w:type="gramEnd"/>
      <w:r w:rsidR="00CD7EB7">
        <w:t>=low&lt;</w:t>
      </w:r>
      <w:r w:rsidR="00CD7EB7" w:rsidRPr="0077335F">
        <w:rPr>
          <w:rStyle w:val="ABodyCopyItalic"/>
        </w:rPr>
        <w:t>x</w:t>
      </w:r>
      <w:r w:rsidR="00CD7EB7" w:rsidRPr="00424670">
        <w:rPr>
          <w:i/>
          <w:vertAlign w:val="subscript"/>
        </w:rPr>
        <w:t>2</w:t>
      </w:r>
      <w:r w:rsidR="00CD7EB7">
        <w:t xml:space="preserve">&lt; … &lt; </w:t>
      </w:r>
      <w:r w:rsidR="00CD7EB7" w:rsidRPr="0077335F">
        <w:rPr>
          <w:rStyle w:val="ABodyCopyItalic"/>
        </w:rPr>
        <w:t>x</w:t>
      </w:r>
      <w:r w:rsidR="00CD7EB7" w:rsidRPr="00424670">
        <w:rPr>
          <w:i/>
          <w:vertAlign w:val="subscript"/>
        </w:rPr>
        <w:t>k-1</w:t>
      </w:r>
      <w:r w:rsidR="00CD7EB7">
        <w:t xml:space="preserve"> &lt; </w:t>
      </w:r>
      <w:proofErr w:type="spellStart"/>
      <w:r w:rsidR="00CD7EB7" w:rsidRPr="0077335F">
        <w:rPr>
          <w:rStyle w:val="ABodyCopyItalic"/>
        </w:rPr>
        <w:t>x</w:t>
      </w:r>
      <w:r w:rsidR="00CD7EB7" w:rsidRPr="00424670">
        <w:rPr>
          <w:i/>
          <w:vertAlign w:val="subscript"/>
        </w:rPr>
        <w:t>k</w:t>
      </w:r>
      <w:proofErr w:type="spellEnd"/>
      <w:r w:rsidR="00CD7EB7">
        <w:t>=</w:t>
      </w:r>
      <w:r w:rsidR="00A905E7">
        <w:t>high</w:t>
      </w:r>
    </w:p>
    <w:p w14:paraId="243CA17F" w14:textId="77777777" w:rsidR="00B03E64" w:rsidRDefault="00782EF5" w:rsidP="008C432D">
      <w:pPr>
        <w:pStyle w:val="ABodyCopy"/>
      </w:pPr>
      <w:r>
        <w:t>For more information about numerical integration techniques, s</w:t>
      </w:r>
      <w:r w:rsidR="00A905E7">
        <w:t>ee Burde</w:t>
      </w:r>
      <w:r w:rsidR="00C550D7">
        <w:t>n and</w:t>
      </w:r>
      <w:r w:rsidR="00A905E7">
        <w:t xml:space="preserve"> </w:t>
      </w:r>
      <w:proofErr w:type="spellStart"/>
      <w:r w:rsidR="00A905E7">
        <w:t>Faires</w:t>
      </w:r>
      <w:proofErr w:type="spellEnd"/>
      <w:r w:rsidR="00C550D7">
        <w:t xml:space="preserve"> (1989)</w:t>
      </w:r>
      <w:r w:rsidR="00A905E7">
        <w:t>.</w:t>
      </w:r>
      <w:r w:rsidR="008662BD">
        <w:t xml:space="preserve"> </w:t>
      </w:r>
      <w:r w:rsidR="00A905E7">
        <w:t xml:space="preserve">If </w:t>
      </w:r>
      <w:r w:rsidR="00A905E7" w:rsidRPr="0077335F">
        <w:rPr>
          <w:rStyle w:val="ABodyCopyItalic"/>
        </w:rPr>
        <w:t>x</w:t>
      </w:r>
      <w:r w:rsidR="00A905E7" w:rsidRPr="0077335F">
        <w:rPr>
          <w:rStyle w:val="ASubscriptItalic"/>
        </w:rPr>
        <w:t>i+1</w:t>
      </w:r>
      <w:r w:rsidR="00A905E7">
        <w:t>-</w:t>
      </w:r>
      <w:r w:rsidR="00A905E7" w:rsidRPr="0077335F">
        <w:rPr>
          <w:rStyle w:val="ABodyCopyItalic"/>
        </w:rPr>
        <w:t>x</w:t>
      </w:r>
      <w:r w:rsidR="00A905E7" w:rsidRPr="0077335F">
        <w:rPr>
          <w:rStyle w:val="ASubscriptItalic"/>
        </w:rPr>
        <w:t>i</w:t>
      </w:r>
      <w:r w:rsidR="00A905E7">
        <w:t>=</w:t>
      </w:r>
      <w:r w:rsidR="00A905E7" w:rsidRPr="0077335F">
        <w:rPr>
          <w:rStyle w:val="ABodyCopyItalic"/>
        </w:rPr>
        <w:t>h</w:t>
      </w:r>
      <w:r w:rsidR="00A905E7">
        <w:t xml:space="preserve"> for </w:t>
      </w:r>
      <w:proofErr w:type="spellStart"/>
      <w:r w:rsidR="00A905E7">
        <w:t>i</w:t>
      </w:r>
      <w:proofErr w:type="spellEnd"/>
      <w:r w:rsidR="00A905E7">
        <w:t>=1,…</w:t>
      </w:r>
      <w:proofErr w:type="gramStart"/>
      <w:r w:rsidR="00A905E7">
        <w:t>,k</w:t>
      </w:r>
      <w:proofErr w:type="gramEnd"/>
      <w:r w:rsidR="00A905E7">
        <w:t xml:space="preserve">-1, then the </w:t>
      </w:r>
      <w:r w:rsidR="00424670">
        <w:t>estimated area can be written as</w:t>
      </w:r>
      <w:r w:rsidR="00B03E64">
        <w:t xml:space="preserve"> the following:</w:t>
      </w:r>
    </w:p>
    <w:p w14:paraId="450C56F5" w14:textId="15500F4A" w:rsidR="005D5C2B" w:rsidRDefault="00136D21" w:rsidP="008D269D">
      <w:pPr>
        <w:pStyle w:val="ABodyCopyIndent"/>
      </w:pPr>
      <w:r w:rsidRPr="00136D21">
        <w:rPr>
          <w:position w:val="-20"/>
        </w:rPr>
        <w:object w:dxaOrig="5000" w:dyaOrig="520" w14:anchorId="193AFB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23.35pt" o:ole="">
            <v:imagedata r:id="rId8" o:title=""/>
          </v:shape>
          <o:OLEObject Type="Embed" ProgID="Equation.DSMT4" ShapeID="_x0000_i1025" DrawAspect="Content" ObjectID="_1623064803" r:id="rId9"/>
        </w:object>
      </w:r>
    </w:p>
    <w:p w14:paraId="0570DC55" w14:textId="77777777" w:rsidR="005D5C2B" w:rsidRDefault="00D41999" w:rsidP="008C432D">
      <w:pPr>
        <w:pStyle w:val="ABodyCopy"/>
      </w:pPr>
      <w:r>
        <w:t xml:space="preserve">This </w:t>
      </w:r>
      <w:r w:rsidR="003831DD">
        <w:t>area estimator</w:t>
      </w:r>
      <w:r>
        <w:t xml:space="preserve"> is implemented in the program in </w:t>
      </w:r>
      <w:r w:rsidR="001B3D34">
        <w:t>Program</w:t>
      </w:r>
      <w:r>
        <w:t xml:space="preserve"> </w:t>
      </w:r>
      <w:r w:rsidR="00D54041">
        <w:t>5.</w:t>
      </w:r>
      <w:r>
        <w:t>1</w:t>
      </w:r>
      <w:r w:rsidR="00B03E64">
        <w:t>, where the following is true:</w:t>
      </w:r>
    </w:p>
    <w:p w14:paraId="55C16EDC" w14:textId="77777777" w:rsidR="008D269D" w:rsidRDefault="00D41999" w:rsidP="008D269D">
      <w:pPr>
        <w:pStyle w:val="ABodyCopyIndent"/>
      </w:pPr>
      <w:r w:rsidRPr="0077335F">
        <w:rPr>
          <w:rStyle w:val="ABodyCopyItalic"/>
        </w:rPr>
        <w:t>k</w:t>
      </w:r>
      <w:r>
        <w:t xml:space="preserve">=25, </w:t>
      </w:r>
      <w:r w:rsidRPr="0077335F">
        <w:rPr>
          <w:rStyle w:val="ABodyCopyItalic"/>
        </w:rPr>
        <w:t>x</w:t>
      </w:r>
      <w:r w:rsidRPr="00D41999">
        <w:rPr>
          <w:i/>
          <w:vertAlign w:val="subscript"/>
        </w:rPr>
        <w:t>1</w:t>
      </w:r>
      <w:r>
        <w:t xml:space="preserve">=0, </w:t>
      </w:r>
      <w:proofErr w:type="spellStart"/>
      <w:r w:rsidRPr="0077335F">
        <w:rPr>
          <w:rStyle w:val="ABodyCopyItalic"/>
        </w:rPr>
        <w:t>x</w:t>
      </w:r>
      <w:r w:rsidRPr="00D41999">
        <w:rPr>
          <w:i/>
          <w:vertAlign w:val="subscript"/>
        </w:rPr>
        <w:t>k</w:t>
      </w:r>
      <w:proofErr w:type="spellEnd"/>
      <w:r>
        <w:t xml:space="preserve">=1.645, </w:t>
      </w:r>
      <w:r w:rsidRPr="0077335F">
        <w:rPr>
          <w:rStyle w:val="ABodyCopyItalic"/>
        </w:rPr>
        <w:t>h</w:t>
      </w:r>
      <w:proofErr w:type="gramStart"/>
      <w:r>
        <w:t>=(</w:t>
      </w:r>
      <w:proofErr w:type="gramEnd"/>
      <w:r w:rsidRPr="0077335F">
        <w:rPr>
          <w:rStyle w:val="ABodyCopyItalic"/>
        </w:rPr>
        <w:t>x</w:t>
      </w:r>
      <w:r w:rsidRPr="00D41999">
        <w:rPr>
          <w:i/>
          <w:vertAlign w:val="subscript"/>
        </w:rPr>
        <w:t>k</w:t>
      </w:r>
      <w:r>
        <w:t>-</w:t>
      </w:r>
      <w:r w:rsidRPr="0077335F">
        <w:rPr>
          <w:rStyle w:val="ABodyCopyItalic"/>
        </w:rPr>
        <w:t>x</w:t>
      </w:r>
      <w:r w:rsidRPr="00D41999">
        <w:rPr>
          <w:i/>
          <w:vertAlign w:val="subscript"/>
        </w:rPr>
        <w:t>1</w:t>
      </w:r>
      <w:r>
        <w:t>)/24</w:t>
      </w:r>
      <w:r w:rsidR="00F31D99">
        <w:t>=1.645/24</w:t>
      </w:r>
      <w:r w:rsidR="00B03E64">
        <w:br/>
      </w:r>
      <w:r w:rsidR="00130FD9" w:rsidRPr="0039265A">
        <w:object w:dxaOrig="2480" w:dyaOrig="660" w14:anchorId="06C704C0">
          <v:shape id="_x0000_i1026" type="#_x0000_t75" style="width:109.75pt;height:29.3pt" o:ole="">
            <v:imagedata r:id="rId10" o:title=""/>
          </v:shape>
          <o:OLEObject Type="Embed" ProgID="Equation.3" ShapeID="_x0000_i1026" DrawAspect="Content" ObjectID="_1623064804" r:id="rId11"/>
        </w:object>
      </w:r>
    </w:p>
    <w:p w14:paraId="78C6E0C9" w14:textId="74B4A675" w:rsidR="003F18E0" w:rsidRPr="008C432D" w:rsidRDefault="001B3D34" w:rsidP="008D269D">
      <w:pPr>
        <w:pStyle w:val="ACaptionHead"/>
      </w:pPr>
      <w:r>
        <w:t>Program</w:t>
      </w:r>
      <w:r w:rsidR="00F935C0" w:rsidRPr="008C432D">
        <w:t xml:space="preserve"> </w:t>
      </w:r>
      <w:r w:rsidR="00D54041">
        <w:t>5.</w:t>
      </w:r>
      <w:r w:rsidR="002E4B38" w:rsidRPr="008C432D">
        <w:t>1</w:t>
      </w:r>
      <w:r w:rsidR="004750CA">
        <w:t xml:space="preserve"> </w:t>
      </w:r>
      <w:r w:rsidR="00B03E64" w:rsidRPr="008C432D">
        <w:t>E</w:t>
      </w:r>
      <w:r w:rsidR="00F935C0" w:rsidRPr="008C432D">
        <w:t xml:space="preserve">stimating </w:t>
      </w:r>
      <w:proofErr w:type="gramStart"/>
      <w:r w:rsidR="00F935C0" w:rsidRPr="008C432D">
        <w:t>P(</w:t>
      </w:r>
      <w:proofErr w:type="gramEnd"/>
      <w:r w:rsidR="00F935C0" w:rsidRPr="008C432D">
        <w:t>0&lt;Z&lt;1.645) using the trapezoidal rule</w:t>
      </w:r>
    </w:p>
    <w:p w14:paraId="7B08F044" w14:textId="77777777" w:rsidR="007B7829" w:rsidRDefault="007B7829" w:rsidP="007B7829">
      <w:pPr>
        <w:pStyle w:val="ACodeTight2"/>
        <w:rPr>
          <w:shd w:val="clear" w:color="auto" w:fill="FFFFFF"/>
        </w:rPr>
      </w:pPr>
      <w:proofErr w:type="gramStart"/>
      <w:r>
        <w:rPr>
          <w:b/>
          <w:bCs/>
          <w:color w:val="000080"/>
          <w:shd w:val="clear" w:color="auto" w:fill="FFFFFF"/>
        </w:rPr>
        <w:t>data</w:t>
      </w:r>
      <w:proofErr w:type="gramEnd"/>
      <w:r>
        <w:rPr>
          <w:shd w:val="clear" w:color="auto" w:fill="FFFFFF"/>
        </w:rPr>
        <w:t xml:space="preserve"> trapper;</w:t>
      </w:r>
    </w:p>
    <w:p w14:paraId="20F653F2" w14:textId="77777777" w:rsidR="007B7829" w:rsidRDefault="007B7829" w:rsidP="007B7829">
      <w:pPr>
        <w:pStyle w:val="ACodeTight2"/>
        <w:rPr>
          <w:shd w:val="clear" w:color="auto" w:fill="FFFFFF"/>
        </w:rPr>
      </w:pPr>
      <w:r>
        <w:rPr>
          <w:shd w:val="clear" w:color="auto" w:fill="FFFFFF"/>
        </w:rPr>
        <w:t xml:space="preserve">  </w:t>
      </w:r>
      <w:proofErr w:type="spellStart"/>
      <w:proofErr w:type="gramStart"/>
      <w:r>
        <w:rPr>
          <w:shd w:val="clear" w:color="auto" w:fill="FFFFFF"/>
        </w:rPr>
        <w:t>trapsum</w:t>
      </w:r>
      <w:proofErr w:type="spellEnd"/>
      <w:r>
        <w:rPr>
          <w:shd w:val="clear" w:color="auto" w:fill="FFFFFF"/>
        </w:rPr>
        <w:t>=</w:t>
      </w:r>
      <w:proofErr w:type="gramEnd"/>
      <w:r>
        <w:rPr>
          <w:b/>
          <w:bCs/>
          <w:color w:val="008080"/>
          <w:shd w:val="clear" w:color="auto" w:fill="FFFFFF"/>
        </w:rPr>
        <w:t>0</w:t>
      </w:r>
      <w:r>
        <w:rPr>
          <w:shd w:val="clear" w:color="auto" w:fill="FFFFFF"/>
        </w:rPr>
        <w:t>;</w:t>
      </w:r>
    </w:p>
    <w:p w14:paraId="24FF2C7A" w14:textId="77777777" w:rsidR="007B7829" w:rsidRDefault="007B7829" w:rsidP="007B7829">
      <w:pPr>
        <w:pStyle w:val="ACodeTight2"/>
        <w:rPr>
          <w:shd w:val="clear" w:color="auto" w:fill="FFFFFF"/>
        </w:rPr>
      </w:pPr>
      <w:r>
        <w:rPr>
          <w:shd w:val="clear" w:color="auto" w:fill="FFFFFF"/>
        </w:rPr>
        <w:t xml:space="preserve">  </w:t>
      </w:r>
      <w:proofErr w:type="gramStart"/>
      <w:r>
        <w:rPr>
          <w:color w:val="0000FF"/>
          <w:shd w:val="clear" w:color="auto" w:fill="FFFFFF"/>
        </w:rPr>
        <w:t>array</w:t>
      </w:r>
      <w:proofErr w:type="gramEnd"/>
      <w:r>
        <w:rPr>
          <w:shd w:val="clear" w:color="auto" w:fill="FFFFFF"/>
        </w:rPr>
        <w:t xml:space="preserve"> </w:t>
      </w:r>
      <w:proofErr w:type="spellStart"/>
      <w:r>
        <w:rPr>
          <w:shd w:val="clear" w:color="auto" w:fill="FFFFFF"/>
        </w:rPr>
        <w:t>x_value</w:t>
      </w:r>
      <w:proofErr w:type="spellEnd"/>
      <w:r>
        <w:rPr>
          <w:shd w:val="clear" w:color="auto" w:fill="FFFFFF"/>
        </w:rPr>
        <w:t>(</w:t>
      </w:r>
      <w:r>
        <w:rPr>
          <w:b/>
          <w:bCs/>
          <w:color w:val="008080"/>
          <w:shd w:val="clear" w:color="auto" w:fill="FFFFFF"/>
        </w:rPr>
        <w:t>25</w:t>
      </w:r>
      <w:r>
        <w:rPr>
          <w:shd w:val="clear" w:color="auto" w:fill="FFFFFF"/>
        </w:rPr>
        <w:t>) x1-x25;</w:t>
      </w:r>
    </w:p>
    <w:p w14:paraId="6C5A1BAF" w14:textId="77777777" w:rsidR="007B7829" w:rsidRDefault="007B7829" w:rsidP="007B7829">
      <w:pPr>
        <w:pStyle w:val="ACodeTight2"/>
        <w:rPr>
          <w:shd w:val="clear" w:color="auto" w:fill="FFFFFF"/>
        </w:rPr>
      </w:pPr>
      <w:r>
        <w:rPr>
          <w:shd w:val="clear" w:color="auto" w:fill="FFFFFF"/>
        </w:rPr>
        <w:t xml:space="preserve">  </w:t>
      </w:r>
      <w:proofErr w:type="gramStart"/>
      <w:r>
        <w:rPr>
          <w:color w:val="0000FF"/>
          <w:shd w:val="clear" w:color="auto" w:fill="FFFFFF"/>
        </w:rPr>
        <w:t>array</w:t>
      </w:r>
      <w:proofErr w:type="gramEnd"/>
      <w:r>
        <w:rPr>
          <w:shd w:val="clear" w:color="auto" w:fill="FFFFFF"/>
        </w:rPr>
        <w:t xml:space="preserve"> </w:t>
      </w:r>
      <w:proofErr w:type="spellStart"/>
      <w:r>
        <w:rPr>
          <w:shd w:val="clear" w:color="auto" w:fill="FFFFFF"/>
        </w:rPr>
        <w:t>f_value</w:t>
      </w:r>
      <w:proofErr w:type="spellEnd"/>
      <w:r>
        <w:rPr>
          <w:shd w:val="clear" w:color="auto" w:fill="FFFFFF"/>
        </w:rPr>
        <w:t>(</w:t>
      </w:r>
      <w:r>
        <w:rPr>
          <w:b/>
          <w:bCs/>
          <w:color w:val="008080"/>
          <w:shd w:val="clear" w:color="auto" w:fill="FFFFFF"/>
        </w:rPr>
        <w:t>25</w:t>
      </w:r>
      <w:r>
        <w:rPr>
          <w:shd w:val="clear" w:color="auto" w:fill="FFFFFF"/>
        </w:rPr>
        <w:t>) y1-y25;</w:t>
      </w:r>
    </w:p>
    <w:p w14:paraId="57E500D5" w14:textId="77777777" w:rsidR="007B7829" w:rsidRDefault="007B7829" w:rsidP="007B7829">
      <w:pPr>
        <w:pStyle w:val="ACodeTight2"/>
        <w:rPr>
          <w:shd w:val="clear" w:color="auto" w:fill="FFFFFF"/>
        </w:rPr>
      </w:pPr>
    </w:p>
    <w:p w14:paraId="075DD9C1" w14:textId="77777777" w:rsidR="007B7829" w:rsidRDefault="007B7829" w:rsidP="007B7829">
      <w:pPr>
        <w:pStyle w:val="ACodeTight2"/>
        <w:rPr>
          <w:shd w:val="clear" w:color="auto" w:fill="FFFFFF"/>
        </w:rPr>
      </w:pPr>
      <w:r>
        <w:rPr>
          <w:shd w:val="clear" w:color="auto" w:fill="FFFFFF"/>
        </w:rPr>
        <w:t xml:space="preserve">  </w:t>
      </w:r>
      <w:proofErr w:type="gramStart"/>
      <w:r>
        <w:rPr>
          <w:shd w:val="clear" w:color="auto" w:fill="FFFFFF"/>
        </w:rPr>
        <w:t>low</w:t>
      </w:r>
      <w:proofErr w:type="gramEnd"/>
      <w:r>
        <w:rPr>
          <w:shd w:val="clear" w:color="auto" w:fill="FFFFFF"/>
        </w:rPr>
        <w:t xml:space="preserve"> = </w:t>
      </w:r>
      <w:r>
        <w:rPr>
          <w:b/>
          <w:bCs/>
          <w:color w:val="008080"/>
          <w:shd w:val="clear" w:color="auto" w:fill="FFFFFF"/>
        </w:rPr>
        <w:t>0</w:t>
      </w:r>
      <w:r>
        <w:rPr>
          <w:shd w:val="clear" w:color="auto" w:fill="FFFFFF"/>
        </w:rPr>
        <w:t>;</w:t>
      </w:r>
    </w:p>
    <w:p w14:paraId="36776395" w14:textId="77777777" w:rsidR="007B7829" w:rsidRDefault="007B7829" w:rsidP="007B7829">
      <w:pPr>
        <w:pStyle w:val="ACodeTight2"/>
        <w:rPr>
          <w:shd w:val="clear" w:color="auto" w:fill="FFFFFF"/>
        </w:rPr>
      </w:pPr>
      <w:r>
        <w:rPr>
          <w:shd w:val="clear" w:color="auto" w:fill="FFFFFF"/>
        </w:rPr>
        <w:t xml:space="preserve">  </w:t>
      </w:r>
      <w:proofErr w:type="gramStart"/>
      <w:r>
        <w:rPr>
          <w:shd w:val="clear" w:color="auto" w:fill="FFFFFF"/>
        </w:rPr>
        <w:t>high</w:t>
      </w:r>
      <w:proofErr w:type="gramEnd"/>
      <w:r>
        <w:rPr>
          <w:shd w:val="clear" w:color="auto" w:fill="FFFFFF"/>
        </w:rPr>
        <w:t xml:space="preserve"> = </w:t>
      </w:r>
      <w:r>
        <w:rPr>
          <w:b/>
          <w:bCs/>
          <w:color w:val="008080"/>
          <w:shd w:val="clear" w:color="auto" w:fill="FFFFFF"/>
        </w:rPr>
        <w:t>1.645</w:t>
      </w:r>
      <w:r>
        <w:rPr>
          <w:shd w:val="clear" w:color="auto" w:fill="FFFFFF"/>
        </w:rPr>
        <w:t>;</w:t>
      </w:r>
    </w:p>
    <w:p w14:paraId="1D3413E3" w14:textId="77777777" w:rsidR="007B7829" w:rsidRDefault="007B7829" w:rsidP="007B7829">
      <w:pPr>
        <w:pStyle w:val="ACodeTight2"/>
        <w:rPr>
          <w:shd w:val="clear" w:color="auto" w:fill="FFFFFF"/>
        </w:rPr>
      </w:pPr>
      <w:r>
        <w:rPr>
          <w:shd w:val="clear" w:color="auto" w:fill="FFFFFF"/>
        </w:rPr>
        <w:t xml:space="preserve">  </w:t>
      </w:r>
      <w:proofErr w:type="spellStart"/>
      <w:proofErr w:type="gramStart"/>
      <w:r>
        <w:rPr>
          <w:shd w:val="clear" w:color="auto" w:fill="FFFFFF"/>
        </w:rPr>
        <w:t>incr</w:t>
      </w:r>
      <w:proofErr w:type="spellEnd"/>
      <w:proofErr w:type="gramEnd"/>
      <w:r>
        <w:rPr>
          <w:shd w:val="clear" w:color="auto" w:fill="FFFFFF"/>
        </w:rPr>
        <w:t xml:space="preserve"> = (high-low)/</w:t>
      </w:r>
      <w:r>
        <w:rPr>
          <w:b/>
          <w:bCs/>
          <w:color w:val="008080"/>
          <w:shd w:val="clear" w:color="auto" w:fill="FFFFFF"/>
        </w:rPr>
        <w:t>24</w:t>
      </w:r>
      <w:r>
        <w:rPr>
          <w:shd w:val="clear" w:color="auto" w:fill="FFFFFF"/>
        </w:rPr>
        <w:t>;</w:t>
      </w:r>
    </w:p>
    <w:p w14:paraId="71EBAD40" w14:textId="77777777" w:rsidR="007B7829" w:rsidRDefault="007B7829" w:rsidP="007B7829">
      <w:pPr>
        <w:pStyle w:val="ACodeTight2"/>
        <w:rPr>
          <w:shd w:val="clear" w:color="auto" w:fill="FFFFFF"/>
        </w:rPr>
      </w:pPr>
      <w:r>
        <w:rPr>
          <w:shd w:val="clear" w:color="auto" w:fill="FFFFFF"/>
        </w:rPr>
        <w:t xml:space="preserve">  </w:t>
      </w:r>
      <w:proofErr w:type="gramStart"/>
      <w:r>
        <w:rPr>
          <w:shd w:val="clear" w:color="auto" w:fill="FFFFFF"/>
        </w:rPr>
        <w:t>multiplier</w:t>
      </w:r>
      <w:proofErr w:type="gramEnd"/>
      <w:r>
        <w:rPr>
          <w:shd w:val="clear" w:color="auto" w:fill="FFFFFF"/>
        </w:rPr>
        <w:t xml:space="preserve"> = </w:t>
      </w:r>
      <w:r>
        <w:rPr>
          <w:b/>
          <w:bCs/>
          <w:color w:val="008080"/>
          <w:shd w:val="clear" w:color="auto" w:fill="FFFFFF"/>
        </w:rPr>
        <w:t>1</w:t>
      </w:r>
      <w:r>
        <w:rPr>
          <w:shd w:val="clear" w:color="auto" w:fill="FFFFFF"/>
        </w:rPr>
        <w:t>/</w:t>
      </w:r>
      <w:proofErr w:type="spellStart"/>
      <w:r>
        <w:rPr>
          <w:shd w:val="clear" w:color="auto" w:fill="FFFFFF"/>
        </w:rPr>
        <w:t>sqrt</w:t>
      </w:r>
      <w:proofErr w:type="spellEnd"/>
      <w:r>
        <w:rPr>
          <w:shd w:val="clear" w:color="auto" w:fill="FFFFFF"/>
        </w:rPr>
        <w:t>(</w:t>
      </w:r>
      <w:r>
        <w:rPr>
          <w:b/>
          <w:bCs/>
          <w:color w:val="008080"/>
          <w:shd w:val="clear" w:color="auto" w:fill="FFFFFF"/>
        </w:rPr>
        <w:t>2</w:t>
      </w:r>
      <w:r>
        <w:rPr>
          <w:shd w:val="clear" w:color="auto" w:fill="FFFFFF"/>
        </w:rPr>
        <w:t>*CONSTANT(</w:t>
      </w:r>
      <w:r>
        <w:rPr>
          <w:color w:val="800080"/>
          <w:shd w:val="clear" w:color="auto" w:fill="FFFFFF"/>
        </w:rPr>
        <w:t>'PI'</w:t>
      </w:r>
      <w:r>
        <w:rPr>
          <w:shd w:val="clear" w:color="auto" w:fill="FFFFFF"/>
        </w:rPr>
        <w:t>));</w:t>
      </w:r>
    </w:p>
    <w:p w14:paraId="79625C85" w14:textId="77777777" w:rsidR="007B7829" w:rsidRDefault="007B7829" w:rsidP="007B7829">
      <w:pPr>
        <w:pStyle w:val="ACodeTight2"/>
        <w:rPr>
          <w:shd w:val="clear" w:color="auto" w:fill="FFFFFF"/>
        </w:rPr>
      </w:pPr>
    </w:p>
    <w:p w14:paraId="4D84464A" w14:textId="77777777" w:rsidR="007B7829" w:rsidRDefault="007B7829" w:rsidP="007B7829">
      <w:pPr>
        <w:pStyle w:val="ACodeTight2"/>
        <w:rPr>
          <w:shd w:val="clear" w:color="auto" w:fill="FFFFFF"/>
        </w:rPr>
      </w:pPr>
      <w:r>
        <w:rPr>
          <w:shd w:val="clear" w:color="auto" w:fill="FFFFFF"/>
        </w:rPr>
        <w:t xml:space="preserve">  </w:t>
      </w:r>
      <w:proofErr w:type="gramStart"/>
      <w:r>
        <w:rPr>
          <w:color w:val="0000FF"/>
          <w:shd w:val="clear" w:color="auto" w:fill="FFFFFF"/>
        </w:rPr>
        <w:t>do</w:t>
      </w:r>
      <w:proofErr w:type="gramEnd"/>
      <w:r>
        <w:rPr>
          <w:shd w:val="clear" w:color="auto" w:fill="FFFFFF"/>
        </w:rPr>
        <w:t xml:space="preserve"> point = </w:t>
      </w:r>
      <w:r>
        <w:rPr>
          <w:b/>
          <w:bCs/>
          <w:color w:val="008080"/>
          <w:shd w:val="clear" w:color="auto" w:fill="FFFFFF"/>
        </w:rPr>
        <w:t>1</w:t>
      </w:r>
      <w:r>
        <w:rPr>
          <w:shd w:val="clear" w:color="auto" w:fill="FFFFFF"/>
        </w:rPr>
        <w:t xml:space="preserve"> </w:t>
      </w:r>
      <w:r>
        <w:rPr>
          <w:color w:val="0000FF"/>
          <w:shd w:val="clear" w:color="auto" w:fill="FFFFFF"/>
        </w:rPr>
        <w:t>to</w:t>
      </w:r>
      <w:r>
        <w:rPr>
          <w:shd w:val="clear" w:color="auto" w:fill="FFFFFF"/>
        </w:rPr>
        <w:t xml:space="preserve"> </w:t>
      </w:r>
      <w:r>
        <w:rPr>
          <w:b/>
          <w:bCs/>
          <w:color w:val="008080"/>
          <w:shd w:val="clear" w:color="auto" w:fill="FFFFFF"/>
        </w:rPr>
        <w:t>25</w:t>
      </w:r>
      <w:r>
        <w:rPr>
          <w:shd w:val="clear" w:color="auto" w:fill="FFFFFF"/>
        </w:rPr>
        <w:t>;</w:t>
      </w:r>
    </w:p>
    <w:p w14:paraId="668954FB" w14:textId="77777777" w:rsidR="007B7829" w:rsidRDefault="007B7829" w:rsidP="007B7829">
      <w:pPr>
        <w:pStyle w:val="ACodeTight2"/>
        <w:rPr>
          <w:shd w:val="clear" w:color="auto" w:fill="FFFFFF"/>
        </w:rPr>
      </w:pPr>
      <w:r>
        <w:rPr>
          <w:shd w:val="clear" w:color="auto" w:fill="FFFFFF"/>
        </w:rPr>
        <w:t xml:space="preserve">    </w:t>
      </w:r>
      <w:proofErr w:type="spellStart"/>
      <w:r>
        <w:rPr>
          <w:shd w:val="clear" w:color="auto" w:fill="FFFFFF"/>
        </w:rPr>
        <w:t>x_</w:t>
      </w:r>
      <w:proofErr w:type="gramStart"/>
      <w:r>
        <w:rPr>
          <w:shd w:val="clear" w:color="auto" w:fill="FFFFFF"/>
        </w:rPr>
        <w:t>value</w:t>
      </w:r>
      <w:proofErr w:type="spellEnd"/>
      <w:r>
        <w:rPr>
          <w:shd w:val="clear" w:color="auto" w:fill="FFFFFF"/>
        </w:rPr>
        <w:t>[</w:t>
      </w:r>
      <w:proofErr w:type="gramEnd"/>
      <w:r>
        <w:rPr>
          <w:shd w:val="clear" w:color="auto" w:fill="FFFFFF"/>
        </w:rPr>
        <w:t xml:space="preserve">point] = low + </w:t>
      </w:r>
      <w:proofErr w:type="spellStart"/>
      <w:r>
        <w:rPr>
          <w:shd w:val="clear" w:color="auto" w:fill="FFFFFF"/>
        </w:rPr>
        <w:t>incr</w:t>
      </w:r>
      <w:proofErr w:type="spellEnd"/>
      <w:r>
        <w:rPr>
          <w:shd w:val="clear" w:color="auto" w:fill="FFFFFF"/>
        </w:rPr>
        <w:t>*(point-</w:t>
      </w:r>
      <w:r>
        <w:rPr>
          <w:b/>
          <w:bCs/>
          <w:color w:val="008080"/>
          <w:shd w:val="clear" w:color="auto" w:fill="FFFFFF"/>
        </w:rPr>
        <w:t>1</w:t>
      </w:r>
      <w:r>
        <w:rPr>
          <w:shd w:val="clear" w:color="auto" w:fill="FFFFFF"/>
        </w:rPr>
        <w:t>);</w:t>
      </w:r>
    </w:p>
    <w:p w14:paraId="3D8E01B1" w14:textId="77777777" w:rsidR="007B7829" w:rsidRDefault="007B7829" w:rsidP="007B7829">
      <w:pPr>
        <w:pStyle w:val="ACodeTight2"/>
        <w:rPr>
          <w:shd w:val="clear" w:color="auto" w:fill="FFFFFF"/>
        </w:rPr>
      </w:pPr>
      <w:r>
        <w:rPr>
          <w:shd w:val="clear" w:color="auto" w:fill="FFFFFF"/>
        </w:rPr>
        <w:t xml:space="preserve">    </w:t>
      </w:r>
      <w:proofErr w:type="spellStart"/>
      <w:r>
        <w:rPr>
          <w:shd w:val="clear" w:color="auto" w:fill="FFFFFF"/>
        </w:rPr>
        <w:t>f_</w:t>
      </w:r>
      <w:proofErr w:type="gramStart"/>
      <w:r>
        <w:rPr>
          <w:shd w:val="clear" w:color="auto" w:fill="FFFFFF"/>
        </w:rPr>
        <w:t>value</w:t>
      </w:r>
      <w:proofErr w:type="spellEnd"/>
      <w:r>
        <w:rPr>
          <w:shd w:val="clear" w:color="auto" w:fill="FFFFFF"/>
        </w:rPr>
        <w:t>[</w:t>
      </w:r>
      <w:proofErr w:type="gramEnd"/>
      <w:r>
        <w:rPr>
          <w:shd w:val="clear" w:color="auto" w:fill="FFFFFF"/>
        </w:rPr>
        <w:t>point] = multiplier*</w:t>
      </w:r>
      <w:proofErr w:type="spellStart"/>
      <w:r>
        <w:rPr>
          <w:shd w:val="clear" w:color="auto" w:fill="FFFFFF"/>
        </w:rPr>
        <w:t>exp</w:t>
      </w:r>
      <w:proofErr w:type="spellEnd"/>
      <w:r>
        <w:rPr>
          <w:shd w:val="clear" w:color="auto" w:fill="FFFFFF"/>
        </w:rPr>
        <w:t>(-</w:t>
      </w:r>
      <w:proofErr w:type="spellStart"/>
      <w:r>
        <w:rPr>
          <w:shd w:val="clear" w:color="auto" w:fill="FFFFFF"/>
        </w:rPr>
        <w:t>x_value</w:t>
      </w:r>
      <w:proofErr w:type="spellEnd"/>
      <w:r>
        <w:rPr>
          <w:shd w:val="clear" w:color="auto" w:fill="FFFFFF"/>
        </w:rPr>
        <w:t>[point]*</w:t>
      </w:r>
      <w:proofErr w:type="spellStart"/>
      <w:r>
        <w:rPr>
          <w:shd w:val="clear" w:color="auto" w:fill="FFFFFF"/>
        </w:rPr>
        <w:t>x_value</w:t>
      </w:r>
      <w:proofErr w:type="spellEnd"/>
      <w:r>
        <w:rPr>
          <w:shd w:val="clear" w:color="auto" w:fill="FFFFFF"/>
        </w:rPr>
        <w:t>[point]/</w:t>
      </w:r>
      <w:r>
        <w:rPr>
          <w:b/>
          <w:bCs/>
          <w:color w:val="008080"/>
          <w:shd w:val="clear" w:color="auto" w:fill="FFFFFF"/>
        </w:rPr>
        <w:t>2</w:t>
      </w:r>
      <w:r>
        <w:rPr>
          <w:shd w:val="clear" w:color="auto" w:fill="FFFFFF"/>
        </w:rPr>
        <w:t>);</w:t>
      </w:r>
    </w:p>
    <w:p w14:paraId="0BE3BB58" w14:textId="77777777" w:rsidR="007B7829" w:rsidRDefault="007B7829" w:rsidP="007B7829">
      <w:pPr>
        <w:pStyle w:val="ACodeTight2"/>
        <w:rPr>
          <w:shd w:val="clear" w:color="auto" w:fill="FFFFFF"/>
        </w:rPr>
      </w:pPr>
    </w:p>
    <w:p w14:paraId="3A96E2DB" w14:textId="77777777" w:rsidR="007B7829" w:rsidRDefault="007B7829" w:rsidP="007B7829">
      <w:pPr>
        <w:pStyle w:val="ACodeTight2"/>
        <w:rPr>
          <w:shd w:val="clear" w:color="auto" w:fill="FFFFFF"/>
        </w:rPr>
      </w:pPr>
      <w:r>
        <w:rPr>
          <w:shd w:val="clear" w:color="auto" w:fill="FFFFFF"/>
        </w:rPr>
        <w:t xml:space="preserve">    </w:t>
      </w:r>
      <w:proofErr w:type="gramStart"/>
      <w:r>
        <w:rPr>
          <w:color w:val="0000FF"/>
          <w:shd w:val="clear" w:color="auto" w:fill="FFFFFF"/>
        </w:rPr>
        <w:t>if</w:t>
      </w:r>
      <w:proofErr w:type="gramEnd"/>
      <w:r>
        <w:rPr>
          <w:shd w:val="clear" w:color="auto" w:fill="FFFFFF"/>
        </w:rPr>
        <w:t xml:space="preserve"> point=</w:t>
      </w:r>
      <w:r>
        <w:rPr>
          <w:b/>
          <w:bCs/>
          <w:color w:val="008080"/>
          <w:shd w:val="clear" w:color="auto" w:fill="FFFFFF"/>
        </w:rPr>
        <w:t>1</w:t>
      </w:r>
      <w:r>
        <w:rPr>
          <w:shd w:val="clear" w:color="auto" w:fill="FFFFFF"/>
        </w:rPr>
        <w:t xml:space="preserve"> or point=</w:t>
      </w:r>
      <w:r>
        <w:rPr>
          <w:b/>
          <w:bCs/>
          <w:color w:val="008080"/>
          <w:shd w:val="clear" w:color="auto" w:fill="FFFFFF"/>
        </w:rPr>
        <w:t>25</w:t>
      </w:r>
      <w:r>
        <w:rPr>
          <w:shd w:val="clear" w:color="auto" w:fill="FFFFFF"/>
        </w:rPr>
        <w:t xml:space="preserve"> </w:t>
      </w:r>
      <w:r>
        <w:rPr>
          <w:color w:val="0000FF"/>
          <w:shd w:val="clear" w:color="auto" w:fill="FFFFFF"/>
        </w:rPr>
        <w:t>then</w:t>
      </w:r>
      <w:r>
        <w:rPr>
          <w:shd w:val="clear" w:color="auto" w:fill="FFFFFF"/>
        </w:rPr>
        <w:t xml:space="preserve"> </w:t>
      </w:r>
      <w:proofErr w:type="spellStart"/>
      <w:r>
        <w:rPr>
          <w:shd w:val="clear" w:color="auto" w:fill="FFFFFF"/>
        </w:rPr>
        <w:t>trapsum</w:t>
      </w:r>
      <w:proofErr w:type="spellEnd"/>
      <w:r>
        <w:rPr>
          <w:shd w:val="clear" w:color="auto" w:fill="FFFFFF"/>
        </w:rPr>
        <w:t xml:space="preserve"> = </w:t>
      </w:r>
      <w:proofErr w:type="spellStart"/>
      <w:r>
        <w:rPr>
          <w:shd w:val="clear" w:color="auto" w:fill="FFFFFF"/>
        </w:rPr>
        <w:t>trapsum</w:t>
      </w:r>
      <w:proofErr w:type="spellEnd"/>
      <w:r>
        <w:rPr>
          <w:shd w:val="clear" w:color="auto" w:fill="FFFFFF"/>
        </w:rPr>
        <w:t xml:space="preserve"> + </w:t>
      </w:r>
      <w:proofErr w:type="spellStart"/>
      <w:r>
        <w:rPr>
          <w:shd w:val="clear" w:color="auto" w:fill="FFFFFF"/>
        </w:rPr>
        <w:t>f_value</w:t>
      </w:r>
      <w:proofErr w:type="spellEnd"/>
      <w:r>
        <w:rPr>
          <w:shd w:val="clear" w:color="auto" w:fill="FFFFFF"/>
        </w:rPr>
        <w:t>[point]/</w:t>
      </w:r>
      <w:r>
        <w:rPr>
          <w:b/>
          <w:bCs/>
          <w:color w:val="008080"/>
          <w:shd w:val="clear" w:color="auto" w:fill="FFFFFF"/>
        </w:rPr>
        <w:t>2</w:t>
      </w:r>
      <w:r>
        <w:rPr>
          <w:shd w:val="clear" w:color="auto" w:fill="FFFFFF"/>
        </w:rPr>
        <w:t>;</w:t>
      </w:r>
    </w:p>
    <w:p w14:paraId="4989B4C3" w14:textId="77777777" w:rsidR="007B7829" w:rsidRDefault="007B7829" w:rsidP="007B7829">
      <w:pPr>
        <w:pStyle w:val="ACodeTight2"/>
        <w:rPr>
          <w:shd w:val="clear" w:color="auto" w:fill="FFFFFF"/>
        </w:rPr>
      </w:pPr>
      <w:r>
        <w:rPr>
          <w:shd w:val="clear" w:color="auto" w:fill="FFFFFF"/>
        </w:rPr>
        <w:t xml:space="preserve">    </w:t>
      </w:r>
      <w:proofErr w:type="gramStart"/>
      <w:r>
        <w:rPr>
          <w:color w:val="0000FF"/>
          <w:shd w:val="clear" w:color="auto" w:fill="FFFFFF"/>
        </w:rPr>
        <w:t>else</w:t>
      </w:r>
      <w:proofErr w:type="gramEnd"/>
      <w:r>
        <w:rPr>
          <w:shd w:val="clear" w:color="auto" w:fill="FFFFFF"/>
        </w:rPr>
        <w:t xml:space="preserve"> </w:t>
      </w:r>
      <w:proofErr w:type="spellStart"/>
      <w:r>
        <w:rPr>
          <w:shd w:val="clear" w:color="auto" w:fill="FFFFFF"/>
        </w:rPr>
        <w:t>trapsum</w:t>
      </w:r>
      <w:proofErr w:type="spellEnd"/>
      <w:r>
        <w:rPr>
          <w:shd w:val="clear" w:color="auto" w:fill="FFFFFF"/>
        </w:rPr>
        <w:t xml:space="preserve"> = </w:t>
      </w:r>
      <w:proofErr w:type="spellStart"/>
      <w:r>
        <w:rPr>
          <w:shd w:val="clear" w:color="auto" w:fill="FFFFFF"/>
        </w:rPr>
        <w:t>trapsum</w:t>
      </w:r>
      <w:proofErr w:type="spellEnd"/>
      <w:r>
        <w:rPr>
          <w:shd w:val="clear" w:color="auto" w:fill="FFFFFF"/>
        </w:rPr>
        <w:t xml:space="preserve"> + </w:t>
      </w:r>
      <w:proofErr w:type="spellStart"/>
      <w:r>
        <w:rPr>
          <w:shd w:val="clear" w:color="auto" w:fill="FFFFFF"/>
        </w:rPr>
        <w:t>f_value</w:t>
      </w:r>
      <w:proofErr w:type="spellEnd"/>
      <w:r>
        <w:rPr>
          <w:shd w:val="clear" w:color="auto" w:fill="FFFFFF"/>
        </w:rPr>
        <w:t>[point];</w:t>
      </w:r>
    </w:p>
    <w:p w14:paraId="42E88870" w14:textId="77777777" w:rsidR="007B7829" w:rsidRDefault="007B7829" w:rsidP="007B7829">
      <w:pPr>
        <w:pStyle w:val="ACodeTight2"/>
        <w:rPr>
          <w:shd w:val="clear" w:color="auto" w:fill="FFFFFF"/>
        </w:rPr>
      </w:pPr>
      <w:r>
        <w:rPr>
          <w:shd w:val="clear" w:color="auto" w:fill="FFFFFF"/>
        </w:rPr>
        <w:t xml:space="preserve">  </w:t>
      </w:r>
      <w:proofErr w:type="gramStart"/>
      <w:r>
        <w:rPr>
          <w:color w:val="0000FF"/>
          <w:shd w:val="clear" w:color="auto" w:fill="FFFFFF"/>
        </w:rPr>
        <w:t>end</w:t>
      </w:r>
      <w:proofErr w:type="gramEnd"/>
      <w:r>
        <w:rPr>
          <w:shd w:val="clear" w:color="auto" w:fill="FFFFFF"/>
        </w:rPr>
        <w:t>;</w:t>
      </w:r>
    </w:p>
    <w:p w14:paraId="6DC7043B" w14:textId="77777777" w:rsidR="007B7829" w:rsidRDefault="007B7829" w:rsidP="007B7829">
      <w:pPr>
        <w:pStyle w:val="ACodeTight2"/>
        <w:rPr>
          <w:shd w:val="clear" w:color="auto" w:fill="FFFFFF"/>
        </w:rPr>
      </w:pPr>
      <w:r>
        <w:rPr>
          <w:shd w:val="clear" w:color="auto" w:fill="FFFFFF"/>
        </w:rPr>
        <w:t xml:space="preserve">  </w:t>
      </w:r>
      <w:proofErr w:type="spellStart"/>
      <w:r>
        <w:rPr>
          <w:shd w:val="clear" w:color="auto" w:fill="FFFFFF"/>
        </w:rPr>
        <w:t>area_est</w:t>
      </w:r>
      <w:proofErr w:type="spellEnd"/>
      <w:r>
        <w:rPr>
          <w:shd w:val="clear" w:color="auto" w:fill="FFFFFF"/>
        </w:rPr>
        <w:t xml:space="preserve"> = </w:t>
      </w:r>
      <w:proofErr w:type="spellStart"/>
      <w:r>
        <w:rPr>
          <w:shd w:val="clear" w:color="auto" w:fill="FFFFFF"/>
        </w:rPr>
        <w:t>trapsum</w:t>
      </w:r>
      <w:proofErr w:type="spellEnd"/>
      <w:r>
        <w:rPr>
          <w:shd w:val="clear" w:color="auto" w:fill="FFFFFF"/>
        </w:rPr>
        <w:t>*</w:t>
      </w:r>
      <w:proofErr w:type="spellStart"/>
      <w:r>
        <w:rPr>
          <w:shd w:val="clear" w:color="auto" w:fill="FFFFFF"/>
        </w:rPr>
        <w:t>incr</w:t>
      </w:r>
      <w:proofErr w:type="spellEnd"/>
      <w:r>
        <w:rPr>
          <w:shd w:val="clear" w:color="auto" w:fill="FFFFFF"/>
        </w:rPr>
        <w:t>;</w:t>
      </w:r>
    </w:p>
    <w:p w14:paraId="06FA3995" w14:textId="77777777" w:rsidR="007B7829" w:rsidRDefault="007B7829" w:rsidP="007B7829">
      <w:pPr>
        <w:pStyle w:val="ACodeTight2"/>
        <w:rPr>
          <w:shd w:val="clear" w:color="auto" w:fill="FFFFFF"/>
        </w:rPr>
      </w:pPr>
      <w:r>
        <w:rPr>
          <w:shd w:val="clear" w:color="auto" w:fill="FFFFFF"/>
        </w:rPr>
        <w:t xml:space="preserve">  </w:t>
      </w:r>
      <w:proofErr w:type="gramStart"/>
      <w:r>
        <w:rPr>
          <w:color w:val="0000FF"/>
          <w:shd w:val="clear" w:color="auto" w:fill="FFFFFF"/>
        </w:rPr>
        <w:t>output</w:t>
      </w:r>
      <w:proofErr w:type="gramEnd"/>
      <w:r>
        <w:rPr>
          <w:shd w:val="clear" w:color="auto" w:fill="FFFFFF"/>
        </w:rPr>
        <w:t>;</w:t>
      </w:r>
    </w:p>
    <w:p w14:paraId="487FBD34" w14:textId="77777777" w:rsidR="007B7829" w:rsidRDefault="007B7829" w:rsidP="007B7829">
      <w:pPr>
        <w:pStyle w:val="ACodeTight2"/>
        <w:rPr>
          <w:shd w:val="clear" w:color="auto" w:fill="FFFFFF"/>
        </w:rPr>
      </w:pPr>
      <w:proofErr w:type="gramStart"/>
      <w:r>
        <w:rPr>
          <w:b/>
          <w:bCs/>
          <w:color w:val="000080"/>
          <w:shd w:val="clear" w:color="auto" w:fill="FFFFFF"/>
        </w:rPr>
        <w:t>run</w:t>
      </w:r>
      <w:proofErr w:type="gramEnd"/>
      <w:r>
        <w:rPr>
          <w:shd w:val="clear" w:color="auto" w:fill="FFFFFF"/>
        </w:rPr>
        <w:t>;</w:t>
      </w:r>
    </w:p>
    <w:p w14:paraId="678A56F2" w14:textId="77777777" w:rsidR="007B7829" w:rsidRDefault="007B7829" w:rsidP="007B7829">
      <w:pPr>
        <w:pStyle w:val="ACodeTight2"/>
        <w:rPr>
          <w:shd w:val="clear" w:color="auto" w:fill="FFFFFF"/>
        </w:rPr>
      </w:pPr>
    </w:p>
    <w:p w14:paraId="19AB7BC1" w14:textId="77777777" w:rsidR="007B7829" w:rsidRDefault="007B7829" w:rsidP="007B7829">
      <w:pPr>
        <w:pStyle w:val="ACodeTight2"/>
        <w:rPr>
          <w:shd w:val="clear" w:color="auto" w:fill="FFFFFF"/>
        </w:rPr>
      </w:pPr>
      <w:proofErr w:type="spellStart"/>
      <w:proofErr w:type="gramStart"/>
      <w:r>
        <w:rPr>
          <w:b/>
          <w:bCs/>
          <w:color w:val="000080"/>
          <w:shd w:val="clear" w:color="auto" w:fill="FFFFFF"/>
        </w:rPr>
        <w:t>proc</w:t>
      </w:r>
      <w:proofErr w:type="spellEnd"/>
      <w:proofErr w:type="gramEnd"/>
      <w:r>
        <w:rPr>
          <w:shd w:val="clear" w:color="auto" w:fill="FFFFFF"/>
        </w:rPr>
        <w:t xml:space="preserve"> </w:t>
      </w:r>
      <w:r>
        <w:rPr>
          <w:b/>
          <w:bCs/>
          <w:color w:val="000080"/>
          <w:shd w:val="clear" w:color="auto" w:fill="FFFFFF"/>
        </w:rPr>
        <w:t>print</w:t>
      </w:r>
      <w:r>
        <w:rPr>
          <w:shd w:val="clear" w:color="auto" w:fill="FFFFFF"/>
        </w:rPr>
        <w:t xml:space="preserve"> </w:t>
      </w:r>
      <w:r>
        <w:rPr>
          <w:color w:val="0000FF"/>
          <w:shd w:val="clear" w:color="auto" w:fill="FFFFFF"/>
        </w:rPr>
        <w:t>data</w:t>
      </w:r>
      <w:r>
        <w:rPr>
          <w:shd w:val="clear" w:color="auto" w:fill="FFFFFF"/>
        </w:rPr>
        <w:t xml:space="preserve">=trapper </w:t>
      </w:r>
      <w:r>
        <w:rPr>
          <w:color w:val="0000FF"/>
          <w:shd w:val="clear" w:color="auto" w:fill="FFFFFF"/>
        </w:rPr>
        <w:t>noobs</w:t>
      </w:r>
      <w:r>
        <w:rPr>
          <w:shd w:val="clear" w:color="auto" w:fill="FFFFFF"/>
        </w:rPr>
        <w:t>;</w:t>
      </w:r>
    </w:p>
    <w:p w14:paraId="62B7649E" w14:textId="77777777" w:rsidR="007B7829" w:rsidRDefault="007B7829" w:rsidP="007B7829">
      <w:pPr>
        <w:pStyle w:val="ACodeTight2"/>
        <w:rPr>
          <w:shd w:val="clear" w:color="auto" w:fill="FFFFFF"/>
        </w:rPr>
      </w:pPr>
      <w:r>
        <w:rPr>
          <w:shd w:val="clear" w:color="auto" w:fill="FFFFFF"/>
        </w:rPr>
        <w:t xml:space="preserve">  </w:t>
      </w:r>
      <w:proofErr w:type="gramStart"/>
      <w:r>
        <w:rPr>
          <w:color w:val="0000FF"/>
          <w:shd w:val="clear" w:color="auto" w:fill="FFFFFF"/>
        </w:rPr>
        <w:t>title</w:t>
      </w:r>
      <w:proofErr w:type="gramEnd"/>
      <w:r>
        <w:rPr>
          <w:shd w:val="clear" w:color="auto" w:fill="FFFFFF"/>
        </w:rPr>
        <w:t xml:space="preserve"> </w:t>
      </w:r>
      <w:r>
        <w:rPr>
          <w:color w:val="800080"/>
          <w:shd w:val="clear" w:color="auto" w:fill="FFFFFF"/>
        </w:rPr>
        <w:t>"Trapezoidal Rule Area Estimate for P(0&lt;Z&lt;1.645)"</w:t>
      </w:r>
      <w:r>
        <w:rPr>
          <w:shd w:val="clear" w:color="auto" w:fill="FFFFFF"/>
        </w:rPr>
        <w:t>;</w:t>
      </w:r>
    </w:p>
    <w:p w14:paraId="309BE282" w14:textId="77777777" w:rsidR="007B7829" w:rsidRDefault="007B7829" w:rsidP="007B7829">
      <w:pPr>
        <w:pStyle w:val="ACodeTight2"/>
        <w:rPr>
          <w:shd w:val="clear" w:color="auto" w:fill="FFFFFF"/>
        </w:rPr>
      </w:pPr>
      <w:r>
        <w:rPr>
          <w:shd w:val="clear" w:color="auto" w:fill="FFFFFF"/>
        </w:rPr>
        <w:t xml:space="preserve">  </w:t>
      </w:r>
      <w:proofErr w:type="spellStart"/>
      <w:proofErr w:type="gramStart"/>
      <w:r>
        <w:rPr>
          <w:color w:val="0000FF"/>
          <w:shd w:val="clear" w:color="auto" w:fill="FFFFFF"/>
        </w:rPr>
        <w:t>var</w:t>
      </w:r>
      <w:proofErr w:type="spellEnd"/>
      <w:proofErr w:type="gramEnd"/>
      <w:r>
        <w:rPr>
          <w:shd w:val="clear" w:color="auto" w:fill="FFFFFF"/>
        </w:rPr>
        <w:t xml:space="preserve"> low high </w:t>
      </w:r>
      <w:proofErr w:type="spellStart"/>
      <w:r>
        <w:rPr>
          <w:shd w:val="clear" w:color="auto" w:fill="FFFFFF"/>
        </w:rPr>
        <w:t>incr</w:t>
      </w:r>
      <w:proofErr w:type="spellEnd"/>
      <w:r>
        <w:rPr>
          <w:shd w:val="clear" w:color="auto" w:fill="FFFFFF"/>
        </w:rPr>
        <w:t xml:space="preserve"> </w:t>
      </w:r>
      <w:proofErr w:type="spellStart"/>
      <w:r>
        <w:rPr>
          <w:shd w:val="clear" w:color="auto" w:fill="FFFFFF"/>
        </w:rPr>
        <w:t>area_est</w:t>
      </w:r>
      <w:proofErr w:type="spellEnd"/>
      <w:r>
        <w:rPr>
          <w:shd w:val="clear" w:color="auto" w:fill="FFFFFF"/>
        </w:rPr>
        <w:t>;</w:t>
      </w:r>
    </w:p>
    <w:p w14:paraId="674D5849" w14:textId="77777777" w:rsidR="007B7829" w:rsidRDefault="007B7829" w:rsidP="007B7829">
      <w:pPr>
        <w:pStyle w:val="ACodeTight2"/>
        <w:rPr>
          <w:shd w:val="clear" w:color="auto" w:fill="FFFFFF"/>
        </w:rPr>
      </w:pPr>
      <w:proofErr w:type="gramStart"/>
      <w:r>
        <w:rPr>
          <w:b/>
          <w:bCs/>
          <w:color w:val="000080"/>
          <w:shd w:val="clear" w:color="auto" w:fill="FFFFFF"/>
        </w:rPr>
        <w:t>run</w:t>
      </w:r>
      <w:proofErr w:type="gramEnd"/>
      <w:r>
        <w:rPr>
          <w:shd w:val="clear" w:color="auto" w:fill="FFFFFF"/>
        </w:rPr>
        <w:t>;</w:t>
      </w:r>
    </w:p>
    <w:p w14:paraId="1D40D82A" w14:textId="77777777" w:rsidR="007B7829" w:rsidRDefault="007B7829" w:rsidP="007B7829">
      <w:pPr>
        <w:pStyle w:val="ACodeTight2"/>
        <w:rPr>
          <w:shd w:val="clear" w:color="auto" w:fill="FFFFFF"/>
        </w:rPr>
      </w:pPr>
    </w:p>
    <w:p w14:paraId="5BB18F75" w14:textId="77777777" w:rsidR="007B7829" w:rsidRDefault="007B7829" w:rsidP="007B7829">
      <w:pPr>
        <w:pStyle w:val="ACodeTight2"/>
        <w:rPr>
          <w:shd w:val="clear" w:color="auto" w:fill="FFFFFF"/>
        </w:rPr>
      </w:pPr>
      <w:proofErr w:type="gramStart"/>
      <w:r>
        <w:rPr>
          <w:b/>
          <w:bCs/>
          <w:color w:val="000080"/>
          <w:shd w:val="clear" w:color="auto" w:fill="FFFFFF"/>
        </w:rPr>
        <w:t>data</w:t>
      </w:r>
      <w:proofErr w:type="gramEnd"/>
      <w:r>
        <w:rPr>
          <w:shd w:val="clear" w:color="auto" w:fill="FFFFFF"/>
        </w:rPr>
        <w:t xml:space="preserve"> trapper2;</w:t>
      </w:r>
    </w:p>
    <w:p w14:paraId="45D9714B" w14:textId="77777777" w:rsidR="007B7829" w:rsidRDefault="007B7829" w:rsidP="007B7829">
      <w:pPr>
        <w:pStyle w:val="ACodeTight2"/>
        <w:rPr>
          <w:shd w:val="clear" w:color="auto" w:fill="FFFFFF"/>
        </w:rPr>
      </w:pPr>
      <w:r>
        <w:rPr>
          <w:shd w:val="clear" w:color="auto" w:fill="FFFFFF"/>
        </w:rPr>
        <w:t xml:space="preserve">   </w:t>
      </w:r>
      <w:proofErr w:type="gramStart"/>
      <w:r>
        <w:rPr>
          <w:color w:val="0000FF"/>
          <w:shd w:val="clear" w:color="auto" w:fill="FFFFFF"/>
        </w:rPr>
        <w:t>set</w:t>
      </w:r>
      <w:proofErr w:type="gramEnd"/>
      <w:r>
        <w:rPr>
          <w:shd w:val="clear" w:color="auto" w:fill="FFFFFF"/>
        </w:rPr>
        <w:t xml:space="preserve"> trapper;</w:t>
      </w:r>
    </w:p>
    <w:p w14:paraId="41DC1267" w14:textId="77777777" w:rsidR="007B7829" w:rsidRDefault="007B7829" w:rsidP="007B7829">
      <w:pPr>
        <w:pStyle w:val="ACodeTight2"/>
        <w:rPr>
          <w:shd w:val="clear" w:color="auto" w:fill="FFFFFF"/>
        </w:rPr>
      </w:pPr>
      <w:r>
        <w:rPr>
          <w:shd w:val="clear" w:color="auto" w:fill="FFFFFF"/>
        </w:rPr>
        <w:t xml:space="preserve">   </w:t>
      </w:r>
      <w:proofErr w:type="gramStart"/>
      <w:r>
        <w:rPr>
          <w:color w:val="0000FF"/>
          <w:shd w:val="clear" w:color="auto" w:fill="FFFFFF"/>
        </w:rPr>
        <w:t>array</w:t>
      </w:r>
      <w:proofErr w:type="gramEnd"/>
      <w:r>
        <w:rPr>
          <w:shd w:val="clear" w:color="auto" w:fill="FFFFFF"/>
        </w:rPr>
        <w:t xml:space="preserve"> </w:t>
      </w:r>
      <w:proofErr w:type="spellStart"/>
      <w:r>
        <w:rPr>
          <w:shd w:val="clear" w:color="auto" w:fill="FFFFFF"/>
        </w:rPr>
        <w:t>x_value</w:t>
      </w:r>
      <w:proofErr w:type="spellEnd"/>
      <w:r>
        <w:rPr>
          <w:shd w:val="clear" w:color="auto" w:fill="FFFFFF"/>
        </w:rPr>
        <w:t>(</w:t>
      </w:r>
      <w:r>
        <w:rPr>
          <w:b/>
          <w:bCs/>
          <w:color w:val="008080"/>
          <w:shd w:val="clear" w:color="auto" w:fill="FFFFFF"/>
        </w:rPr>
        <w:t>25</w:t>
      </w:r>
      <w:r>
        <w:rPr>
          <w:shd w:val="clear" w:color="auto" w:fill="FFFFFF"/>
        </w:rPr>
        <w:t>) x1-x25;</w:t>
      </w:r>
    </w:p>
    <w:p w14:paraId="32BAD030" w14:textId="77777777" w:rsidR="007B7829" w:rsidRDefault="007B7829" w:rsidP="007B7829">
      <w:pPr>
        <w:pStyle w:val="ACodeTight2"/>
        <w:rPr>
          <w:shd w:val="clear" w:color="auto" w:fill="FFFFFF"/>
        </w:rPr>
      </w:pPr>
      <w:r>
        <w:rPr>
          <w:shd w:val="clear" w:color="auto" w:fill="FFFFFF"/>
        </w:rPr>
        <w:t xml:space="preserve">   </w:t>
      </w:r>
      <w:proofErr w:type="gramStart"/>
      <w:r>
        <w:rPr>
          <w:color w:val="0000FF"/>
          <w:shd w:val="clear" w:color="auto" w:fill="FFFFFF"/>
        </w:rPr>
        <w:t>array</w:t>
      </w:r>
      <w:proofErr w:type="gramEnd"/>
      <w:r>
        <w:rPr>
          <w:shd w:val="clear" w:color="auto" w:fill="FFFFFF"/>
        </w:rPr>
        <w:t xml:space="preserve"> </w:t>
      </w:r>
      <w:proofErr w:type="spellStart"/>
      <w:r>
        <w:rPr>
          <w:shd w:val="clear" w:color="auto" w:fill="FFFFFF"/>
        </w:rPr>
        <w:t>f_value</w:t>
      </w:r>
      <w:proofErr w:type="spellEnd"/>
      <w:r>
        <w:rPr>
          <w:shd w:val="clear" w:color="auto" w:fill="FFFFFF"/>
        </w:rPr>
        <w:t>(</w:t>
      </w:r>
      <w:r>
        <w:rPr>
          <w:b/>
          <w:bCs/>
          <w:color w:val="008080"/>
          <w:shd w:val="clear" w:color="auto" w:fill="FFFFFF"/>
        </w:rPr>
        <w:t>25</w:t>
      </w:r>
      <w:r>
        <w:rPr>
          <w:shd w:val="clear" w:color="auto" w:fill="FFFFFF"/>
        </w:rPr>
        <w:t>) y1-y25;</w:t>
      </w:r>
    </w:p>
    <w:p w14:paraId="43D181F3" w14:textId="77777777" w:rsidR="007B7829" w:rsidRDefault="007B7829" w:rsidP="007B7829">
      <w:pPr>
        <w:pStyle w:val="ACodeTight2"/>
        <w:rPr>
          <w:shd w:val="clear" w:color="auto" w:fill="FFFFFF"/>
        </w:rPr>
      </w:pPr>
      <w:r>
        <w:rPr>
          <w:shd w:val="clear" w:color="auto" w:fill="FFFFFF"/>
        </w:rPr>
        <w:lastRenderedPageBreak/>
        <w:t xml:space="preserve">   </w:t>
      </w:r>
      <w:proofErr w:type="gramStart"/>
      <w:r>
        <w:rPr>
          <w:color w:val="0000FF"/>
          <w:shd w:val="clear" w:color="auto" w:fill="FFFFFF"/>
        </w:rPr>
        <w:t>do</w:t>
      </w:r>
      <w:proofErr w:type="gramEnd"/>
      <w:r>
        <w:rPr>
          <w:shd w:val="clear" w:color="auto" w:fill="FFFFFF"/>
        </w:rPr>
        <w:t xml:space="preserve"> point =</w:t>
      </w:r>
      <w:r>
        <w:rPr>
          <w:b/>
          <w:bCs/>
          <w:color w:val="008080"/>
          <w:shd w:val="clear" w:color="auto" w:fill="FFFFFF"/>
        </w:rPr>
        <w:t>1</w:t>
      </w:r>
      <w:r>
        <w:rPr>
          <w:shd w:val="clear" w:color="auto" w:fill="FFFFFF"/>
        </w:rPr>
        <w:t xml:space="preserve"> </w:t>
      </w:r>
      <w:r>
        <w:rPr>
          <w:color w:val="0000FF"/>
          <w:shd w:val="clear" w:color="auto" w:fill="FFFFFF"/>
        </w:rPr>
        <w:t>to</w:t>
      </w:r>
      <w:r>
        <w:rPr>
          <w:shd w:val="clear" w:color="auto" w:fill="FFFFFF"/>
        </w:rPr>
        <w:t xml:space="preserve"> </w:t>
      </w:r>
      <w:r>
        <w:rPr>
          <w:b/>
          <w:bCs/>
          <w:color w:val="008080"/>
          <w:shd w:val="clear" w:color="auto" w:fill="FFFFFF"/>
        </w:rPr>
        <w:t>25</w:t>
      </w:r>
      <w:r>
        <w:rPr>
          <w:shd w:val="clear" w:color="auto" w:fill="FFFFFF"/>
        </w:rPr>
        <w:t>;</w:t>
      </w:r>
    </w:p>
    <w:p w14:paraId="5773302D" w14:textId="77777777" w:rsidR="007B7829" w:rsidRDefault="007B7829" w:rsidP="007B7829">
      <w:pPr>
        <w:pStyle w:val="ACodeTight2"/>
        <w:rPr>
          <w:shd w:val="clear" w:color="auto" w:fill="FFFFFF"/>
        </w:rPr>
      </w:pPr>
      <w:r>
        <w:rPr>
          <w:shd w:val="clear" w:color="auto" w:fill="FFFFFF"/>
        </w:rPr>
        <w:t xml:space="preserve">     </w:t>
      </w:r>
      <w:proofErr w:type="spellStart"/>
      <w:proofErr w:type="gramStart"/>
      <w:r>
        <w:rPr>
          <w:shd w:val="clear" w:color="auto" w:fill="FFFFFF"/>
        </w:rPr>
        <w:t>xout</w:t>
      </w:r>
      <w:proofErr w:type="spellEnd"/>
      <w:proofErr w:type="gramEnd"/>
      <w:r>
        <w:rPr>
          <w:shd w:val="clear" w:color="auto" w:fill="FFFFFF"/>
        </w:rPr>
        <w:t xml:space="preserve"> = </w:t>
      </w:r>
      <w:proofErr w:type="spellStart"/>
      <w:r>
        <w:rPr>
          <w:shd w:val="clear" w:color="auto" w:fill="FFFFFF"/>
        </w:rPr>
        <w:t>x_value</w:t>
      </w:r>
      <w:proofErr w:type="spellEnd"/>
      <w:r>
        <w:rPr>
          <w:shd w:val="clear" w:color="auto" w:fill="FFFFFF"/>
        </w:rPr>
        <w:t>[point];</w:t>
      </w:r>
    </w:p>
    <w:p w14:paraId="790C1393" w14:textId="77777777" w:rsidR="007B7829" w:rsidRDefault="007B7829" w:rsidP="007B7829">
      <w:pPr>
        <w:pStyle w:val="ACodeTight2"/>
        <w:rPr>
          <w:shd w:val="clear" w:color="auto" w:fill="FFFFFF"/>
        </w:rPr>
      </w:pPr>
      <w:r>
        <w:rPr>
          <w:shd w:val="clear" w:color="auto" w:fill="FFFFFF"/>
        </w:rPr>
        <w:t xml:space="preserve">     </w:t>
      </w:r>
      <w:proofErr w:type="spellStart"/>
      <w:proofErr w:type="gramStart"/>
      <w:r>
        <w:rPr>
          <w:shd w:val="clear" w:color="auto" w:fill="FFFFFF"/>
        </w:rPr>
        <w:t>yout</w:t>
      </w:r>
      <w:proofErr w:type="spellEnd"/>
      <w:proofErr w:type="gramEnd"/>
      <w:r>
        <w:rPr>
          <w:shd w:val="clear" w:color="auto" w:fill="FFFFFF"/>
        </w:rPr>
        <w:t xml:space="preserve"> = </w:t>
      </w:r>
      <w:proofErr w:type="spellStart"/>
      <w:r>
        <w:rPr>
          <w:shd w:val="clear" w:color="auto" w:fill="FFFFFF"/>
        </w:rPr>
        <w:t>f_value</w:t>
      </w:r>
      <w:proofErr w:type="spellEnd"/>
      <w:r>
        <w:rPr>
          <w:shd w:val="clear" w:color="auto" w:fill="FFFFFF"/>
        </w:rPr>
        <w:t>[point];</w:t>
      </w:r>
    </w:p>
    <w:p w14:paraId="5F57D773" w14:textId="77777777" w:rsidR="007B7829" w:rsidRDefault="007B7829" w:rsidP="007B7829">
      <w:pPr>
        <w:pStyle w:val="ACodeTight2"/>
        <w:rPr>
          <w:shd w:val="clear" w:color="auto" w:fill="FFFFFF"/>
        </w:rPr>
      </w:pPr>
      <w:r>
        <w:rPr>
          <w:shd w:val="clear" w:color="auto" w:fill="FFFFFF"/>
        </w:rPr>
        <w:t xml:space="preserve">     </w:t>
      </w:r>
      <w:proofErr w:type="gramStart"/>
      <w:r>
        <w:rPr>
          <w:color w:val="0000FF"/>
          <w:shd w:val="clear" w:color="auto" w:fill="FFFFFF"/>
        </w:rPr>
        <w:t>output</w:t>
      </w:r>
      <w:proofErr w:type="gramEnd"/>
      <w:r>
        <w:rPr>
          <w:shd w:val="clear" w:color="auto" w:fill="FFFFFF"/>
        </w:rPr>
        <w:t>;</w:t>
      </w:r>
    </w:p>
    <w:p w14:paraId="47F14A18" w14:textId="77777777" w:rsidR="007B7829" w:rsidRDefault="007B7829" w:rsidP="007B7829">
      <w:pPr>
        <w:pStyle w:val="ACodeTight2"/>
        <w:rPr>
          <w:shd w:val="clear" w:color="auto" w:fill="FFFFFF"/>
        </w:rPr>
      </w:pPr>
      <w:r>
        <w:rPr>
          <w:shd w:val="clear" w:color="auto" w:fill="FFFFFF"/>
        </w:rPr>
        <w:t xml:space="preserve">   </w:t>
      </w:r>
      <w:proofErr w:type="gramStart"/>
      <w:r>
        <w:rPr>
          <w:color w:val="0000FF"/>
          <w:shd w:val="clear" w:color="auto" w:fill="FFFFFF"/>
        </w:rPr>
        <w:t>end</w:t>
      </w:r>
      <w:proofErr w:type="gramEnd"/>
      <w:r>
        <w:rPr>
          <w:shd w:val="clear" w:color="auto" w:fill="FFFFFF"/>
        </w:rPr>
        <w:t>;</w:t>
      </w:r>
    </w:p>
    <w:p w14:paraId="0EB4431A" w14:textId="77777777" w:rsidR="007B7829" w:rsidRDefault="007B7829" w:rsidP="007B7829">
      <w:pPr>
        <w:pStyle w:val="ACodeTight2"/>
        <w:rPr>
          <w:shd w:val="clear" w:color="auto" w:fill="FFFFFF"/>
        </w:rPr>
      </w:pPr>
      <w:proofErr w:type="gramStart"/>
      <w:r>
        <w:rPr>
          <w:b/>
          <w:bCs/>
          <w:color w:val="000080"/>
          <w:shd w:val="clear" w:color="auto" w:fill="FFFFFF"/>
        </w:rPr>
        <w:t>run</w:t>
      </w:r>
      <w:proofErr w:type="gramEnd"/>
      <w:r>
        <w:rPr>
          <w:shd w:val="clear" w:color="auto" w:fill="FFFFFF"/>
        </w:rPr>
        <w:t>;</w:t>
      </w:r>
    </w:p>
    <w:p w14:paraId="347F01C1" w14:textId="77777777" w:rsidR="007B7829" w:rsidRDefault="007B7829" w:rsidP="007B7829">
      <w:pPr>
        <w:pStyle w:val="ACodeTight2"/>
        <w:rPr>
          <w:shd w:val="clear" w:color="auto" w:fill="FFFFFF"/>
        </w:rPr>
      </w:pPr>
    </w:p>
    <w:p w14:paraId="077323A1" w14:textId="77777777" w:rsidR="007B7829" w:rsidRDefault="007B7829" w:rsidP="007B7829">
      <w:pPr>
        <w:pStyle w:val="ACodeTight2"/>
        <w:rPr>
          <w:shd w:val="clear" w:color="auto" w:fill="FFFFFF"/>
        </w:rPr>
      </w:pPr>
      <w:proofErr w:type="spellStart"/>
      <w:proofErr w:type="gramStart"/>
      <w:r>
        <w:rPr>
          <w:b/>
          <w:bCs/>
          <w:color w:val="000080"/>
          <w:shd w:val="clear" w:color="auto" w:fill="FFFFFF"/>
        </w:rPr>
        <w:t>proc</w:t>
      </w:r>
      <w:proofErr w:type="spellEnd"/>
      <w:proofErr w:type="gramEnd"/>
      <w:r>
        <w:rPr>
          <w:shd w:val="clear" w:color="auto" w:fill="FFFFFF"/>
        </w:rPr>
        <w:t xml:space="preserve"> </w:t>
      </w:r>
      <w:r>
        <w:rPr>
          <w:b/>
          <w:bCs/>
          <w:color w:val="000080"/>
          <w:shd w:val="clear" w:color="auto" w:fill="FFFFFF"/>
        </w:rPr>
        <w:t>print</w:t>
      </w:r>
      <w:r>
        <w:rPr>
          <w:shd w:val="clear" w:color="auto" w:fill="FFFFFF"/>
        </w:rPr>
        <w:t xml:space="preserve"> </w:t>
      </w:r>
      <w:r>
        <w:rPr>
          <w:color w:val="0000FF"/>
          <w:shd w:val="clear" w:color="auto" w:fill="FFFFFF"/>
        </w:rPr>
        <w:t>data</w:t>
      </w:r>
      <w:r>
        <w:rPr>
          <w:shd w:val="clear" w:color="auto" w:fill="FFFFFF"/>
        </w:rPr>
        <w:t xml:space="preserve">=trapper2 </w:t>
      </w:r>
      <w:r>
        <w:rPr>
          <w:color w:val="0000FF"/>
          <w:shd w:val="clear" w:color="auto" w:fill="FFFFFF"/>
        </w:rPr>
        <w:t>noobs</w:t>
      </w:r>
      <w:r>
        <w:rPr>
          <w:shd w:val="clear" w:color="auto" w:fill="FFFFFF"/>
        </w:rPr>
        <w:t>;</w:t>
      </w:r>
    </w:p>
    <w:p w14:paraId="672A9B25" w14:textId="77777777" w:rsidR="007B7829" w:rsidRDefault="007B7829" w:rsidP="007B7829">
      <w:pPr>
        <w:pStyle w:val="ACodeTight2"/>
        <w:rPr>
          <w:shd w:val="clear" w:color="auto" w:fill="FFFFFF"/>
        </w:rPr>
      </w:pPr>
      <w:proofErr w:type="gramStart"/>
      <w:r>
        <w:rPr>
          <w:color w:val="0000FF"/>
          <w:shd w:val="clear" w:color="auto" w:fill="FFFFFF"/>
        </w:rPr>
        <w:t>title</w:t>
      </w:r>
      <w:proofErr w:type="gramEnd"/>
      <w:r>
        <w:rPr>
          <w:shd w:val="clear" w:color="auto" w:fill="FFFFFF"/>
        </w:rPr>
        <w:t xml:space="preserve"> </w:t>
      </w:r>
      <w:r>
        <w:rPr>
          <w:color w:val="800080"/>
          <w:shd w:val="clear" w:color="auto" w:fill="FFFFFF"/>
        </w:rPr>
        <w:t>"Interpolation Points for Trapezoidal Rule"</w:t>
      </w:r>
      <w:r>
        <w:rPr>
          <w:shd w:val="clear" w:color="auto" w:fill="FFFFFF"/>
        </w:rPr>
        <w:t>;</w:t>
      </w:r>
    </w:p>
    <w:p w14:paraId="688EDB77" w14:textId="77777777" w:rsidR="007B7829" w:rsidRDefault="007B7829" w:rsidP="007B7829">
      <w:pPr>
        <w:pStyle w:val="ACodeTight2"/>
        <w:rPr>
          <w:shd w:val="clear" w:color="auto" w:fill="FFFFFF"/>
        </w:rPr>
      </w:pPr>
      <w:r>
        <w:rPr>
          <w:shd w:val="clear" w:color="auto" w:fill="FFFFFF"/>
        </w:rPr>
        <w:t xml:space="preserve">   </w:t>
      </w:r>
      <w:proofErr w:type="spellStart"/>
      <w:proofErr w:type="gramStart"/>
      <w:r>
        <w:rPr>
          <w:color w:val="0000FF"/>
          <w:shd w:val="clear" w:color="auto" w:fill="FFFFFF"/>
        </w:rPr>
        <w:t>var</w:t>
      </w:r>
      <w:proofErr w:type="spellEnd"/>
      <w:proofErr w:type="gramEnd"/>
      <w:r>
        <w:rPr>
          <w:shd w:val="clear" w:color="auto" w:fill="FFFFFF"/>
        </w:rPr>
        <w:t xml:space="preserve"> point low high </w:t>
      </w:r>
      <w:proofErr w:type="spellStart"/>
      <w:r>
        <w:rPr>
          <w:shd w:val="clear" w:color="auto" w:fill="FFFFFF"/>
        </w:rPr>
        <w:t>incr</w:t>
      </w:r>
      <w:proofErr w:type="spellEnd"/>
      <w:r>
        <w:rPr>
          <w:shd w:val="clear" w:color="auto" w:fill="FFFFFF"/>
        </w:rPr>
        <w:t xml:space="preserve"> </w:t>
      </w:r>
      <w:proofErr w:type="spellStart"/>
      <w:r>
        <w:rPr>
          <w:shd w:val="clear" w:color="auto" w:fill="FFFFFF"/>
        </w:rPr>
        <w:t>area_est</w:t>
      </w:r>
      <w:proofErr w:type="spellEnd"/>
      <w:r>
        <w:rPr>
          <w:shd w:val="clear" w:color="auto" w:fill="FFFFFF"/>
        </w:rPr>
        <w:t xml:space="preserve"> </w:t>
      </w:r>
      <w:proofErr w:type="spellStart"/>
      <w:r>
        <w:rPr>
          <w:shd w:val="clear" w:color="auto" w:fill="FFFFFF"/>
        </w:rPr>
        <w:t>xout</w:t>
      </w:r>
      <w:proofErr w:type="spellEnd"/>
      <w:r>
        <w:rPr>
          <w:shd w:val="clear" w:color="auto" w:fill="FFFFFF"/>
        </w:rPr>
        <w:t xml:space="preserve"> </w:t>
      </w:r>
      <w:proofErr w:type="spellStart"/>
      <w:r>
        <w:rPr>
          <w:shd w:val="clear" w:color="auto" w:fill="FFFFFF"/>
        </w:rPr>
        <w:t>yout</w:t>
      </w:r>
      <w:proofErr w:type="spellEnd"/>
      <w:r>
        <w:rPr>
          <w:shd w:val="clear" w:color="auto" w:fill="FFFFFF"/>
        </w:rPr>
        <w:t>;</w:t>
      </w:r>
    </w:p>
    <w:p w14:paraId="4B865C31" w14:textId="77777777" w:rsidR="007B7829" w:rsidRDefault="007B7829" w:rsidP="007B7829">
      <w:pPr>
        <w:pStyle w:val="ACodeTight2"/>
        <w:rPr>
          <w:shd w:val="clear" w:color="auto" w:fill="FFFFFF"/>
        </w:rPr>
      </w:pPr>
      <w:proofErr w:type="gramStart"/>
      <w:r>
        <w:rPr>
          <w:b/>
          <w:bCs/>
          <w:color w:val="000080"/>
          <w:shd w:val="clear" w:color="auto" w:fill="FFFFFF"/>
        </w:rPr>
        <w:t>run</w:t>
      </w:r>
      <w:proofErr w:type="gramEnd"/>
      <w:r>
        <w:rPr>
          <w:shd w:val="clear" w:color="auto" w:fill="FFFFFF"/>
        </w:rPr>
        <w:t>;</w:t>
      </w:r>
    </w:p>
    <w:p w14:paraId="49593557" w14:textId="77777777" w:rsidR="007B7829" w:rsidRDefault="007B7829" w:rsidP="007B7829">
      <w:pPr>
        <w:pStyle w:val="ACodeTight2"/>
        <w:rPr>
          <w:shd w:val="clear" w:color="auto" w:fill="FFFFFF"/>
        </w:rPr>
      </w:pPr>
    </w:p>
    <w:p w14:paraId="7E601B73" w14:textId="77777777" w:rsidR="007B7829" w:rsidRDefault="007B7829" w:rsidP="007B7829">
      <w:pPr>
        <w:pStyle w:val="ACodeTight2"/>
        <w:rPr>
          <w:shd w:val="clear" w:color="auto" w:fill="FFFFFF"/>
        </w:rPr>
      </w:pPr>
      <w:proofErr w:type="spellStart"/>
      <w:proofErr w:type="gramStart"/>
      <w:r>
        <w:rPr>
          <w:b/>
          <w:bCs/>
          <w:color w:val="000080"/>
          <w:shd w:val="clear" w:color="auto" w:fill="FFFFFF"/>
        </w:rPr>
        <w:t>proc</w:t>
      </w:r>
      <w:proofErr w:type="spellEnd"/>
      <w:proofErr w:type="gramEnd"/>
      <w:r>
        <w:rPr>
          <w:shd w:val="clear" w:color="auto" w:fill="FFFFFF"/>
        </w:rPr>
        <w:t xml:space="preserve"> </w:t>
      </w:r>
      <w:proofErr w:type="spellStart"/>
      <w:r>
        <w:rPr>
          <w:b/>
          <w:bCs/>
          <w:color w:val="000080"/>
          <w:shd w:val="clear" w:color="auto" w:fill="FFFFFF"/>
        </w:rPr>
        <w:t>sgplot</w:t>
      </w:r>
      <w:proofErr w:type="spellEnd"/>
      <w:r>
        <w:rPr>
          <w:shd w:val="clear" w:color="auto" w:fill="FFFFFF"/>
        </w:rPr>
        <w:t xml:space="preserve"> </w:t>
      </w:r>
      <w:r>
        <w:rPr>
          <w:color w:val="0000FF"/>
          <w:shd w:val="clear" w:color="auto" w:fill="FFFFFF"/>
        </w:rPr>
        <w:t>data</w:t>
      </w:r>
      <w:r>
        <w:rPr>
          <w:shd w:val="clear" w:color="auto" w:fill="FFFFFF"/>
        </w:rPr>
        <w:t>=trapper2;</w:t>
      </w:r>
    </w:p>
    <w:p w14:paraId="480A0A9B" w14:textId="77777777" w:rsidR="007B7829" w:rsidRDefault="007B7829" w:rsidP="007B7829">
      <w:pPr>
        <w:pStyle w:val="ACodeTight2"/>
        <w:rPr>
          <w:shd w:val="clear" w:color="auto" w:fill="FFFFFF"/>
        </w:rPr>
      </w:pPr>
      <w:proofErr w:type="gramStart"/>
      <w:r>
        <w:rPr>
          <w:color w:val="0000FF"/>
          <w:shd w:val="clear" w:color="auto" w:fill="FFFFFF"/>
        </w:rPr>
        <w:t>title</w:t>
      </w:r>
      <w:proofErr w:type="gramEnd"/>
      <w:r>
        <w:rPr>
          <w:shd w:val="clear" w:color="auto" w:fill="FFFFFF"/>
        </w:rPr>
        <w:t xml:space="preserve"> </w:t>
      </w:r>
      <w:r>
        <w:rPr>
          <w:color w:val="800080"/>
          <w:shd w:val="clear" w:color="auto" w:fill="FFFFFF"/>
        </w:rPr>
        <w:t>"Plot of function values vs. x-values"</w:t>
      </w:r>
      <w:r>
        <w:rPr>
          <w:shd w:val="clear" w:color="auto" w:fill="FFFFFF"/>
        </w:rPr>
        <w:t>;</w:t>
      </w:r>
    </w:p>
    <w:p w14:paraId="4445B1A7" w14:textId="77777777" w:rsidR="007B7829" w:rsidRDefault="007B7829" w:rsidP="007B7829">
      <w:pPr>
        <w:pStyle w:val="ACodeTight2"/>
        <w:rPr>
          <w:shd w:val="clear" w:color="auto" w:fill="FFFFFF"/>
        </w:rPr>
      </w:pPr>
      <w:r>
        <w:rPr>
          <w:shd w:val="clear" w:color="auto" w:fill="FFFFFF"/>
        </w:rPr>
        <w:t xml:space="preserve">  </w:t>
      </w:r>
      <w:proofErr w:type="gramStart"/>
      <w:r>
        <w:rPr>
          <w:color w:val="0000FF"/>
          <w:shd w:val="clear" w:color="auto" w:fill="FFFFFF"/>
        </w:rPr>
        <w:t>scatter</w:t>
      </w:r>
      <w:proofErr w:type="gramEnd"/>
      <w:r>
        <w:rPr>
          <w:shd w:val="clear" w:color="auto" w:fill="FFFFFF"/>
        </w:rPr>
        <w:t xml:space="preserve"> </w:t>
      </w:r>
      <w:r>
        <w:rPr>
          <w:color w:val="0000FF"/>
          <w:shd w:val="clear" w:color="auto" w:fill="FFFFFF"/>
        </w:rPr>
        <w:t>x</w:t>
      </w:r>
      <w:r>
        <w:rPr>
          <w:shd w:val="clear" w:color="auto" w:fill="FFFFFF"/>
        </w:rPr>
        <w:t>=</w:t>
      </w:r>
      <w:proofErr w:type="spellStart"/>
      <w:r>
        <w:rPr>
          <w:shd w:val="clear" w:color="auto" w:fill="FFFFFF"/>
        </w:rPr>
        <w:t>xout</w:t>
      </w:r>
      <w:proofErr w:type="spellEnd"/>
      <w:r>
        <w:rPr>
          <w:shd w:val="clear" w:color="auto" w:fill="FFFFFF"/>
        </w:rPr>
        <w:t xml:space="preserve"> </w:t>
      </w:r>
      <w:r>
        <w:rPr>
          <w:color w:val="0000FF"/>
          <w:shd w:val="clear" w:color="auto" w:fill="FFFFFF"/>
        </w:rPr>
        <w:t>y</w:t>
      </w:r>
      <w:r>
        <w:rPr>
          <w:shd w:val="clear" w:color="auto" w:fill="FFFFFF"/>
        </w:rPr>
        <w:t>=</w:t>
      </w:r>
      <w:proofErr w:type="spellStart"/>
      <w:r>
        <w:rPr>
          <w:shd w:val="clear" w:color="auto" w:fill="FFFFFF"/>
        </w:rPr>
        <w:t>yout</w:t>
      </w:r>
      <w:proofErr w:type="spellEnd"/>
      <w:r>
        <w:rPr>
          <w:shd w:val="clear" w:color="auto" w:fill="FFFFFF"/>
        </w:rPr>
        <w:t>;</w:t>
      </w:r>
    </w:p>
    <w:p w14:paraId="40BD293D" w14:textId="77777777" w:rsidR="007B7829" w:rsidRDefault="007B7829" w:rsidP="007B7829">
      <w:pPr>
        <w:pStyle w:val="ACodeTight2"/>
        <w:rPr>
          <w:shd w:val="clear" w:color="auto" w:fill="FFFFFF"/>
        </w:rPr>
      </w:pPr>
      <w:proofErr w:type="gramStart"/>
      <w:r>
        <w:rPr>
          <w:b/>
          <w:bCs/>
          <w:color w:val="000080"/>
          <w:shd w:val="clear" w:color="auto" w:fill="FFFFFF"/>
        </w:rPr>
        <w:t>run</w:t>
      </w:r>
      <w:proofErr w:type="gramEnd"/>
      <w:r>
        <w:rPr>
          <w:shd w:val="clear" w:color="auto" w:fill="FFFFFF"/>
        </w:rPr>
        <w:t>;</w:t>
      </w:r>
    </w:p>
    <w:p w14:paraId="4CD0FA97" w14:textId="0A2FEDA0" w:rsidR="009D64E2" w:rsidRPr="0077335F" w:rsidRDefault="001B3D34" w:rsidP="007B7829">
      <w:pPr>
        <w:pStyle w:val="ABodyCopySpaceBefore12pt"/>
      </w:pPr>
      <w:r>
        <w:t>Program</w:t>
      </w:r>
      <w:r w:rsidR="009D64E2" w:rsidRPr="0077335F">
        <w:t xml:space="preserve"> </w:t>
      </w:r>
      <w:r w:rsidR="00D54041">
        <w:t>5.</w:t>
      </w:r>
      <w:r w:rsidR="009D64E2" w:rsidRPr="0077335F">
        <w:t>1</w:t>
      </w:r>
      <w:r w:rsidR="005C71F6">
        <w:t xml:space="preserve"> </w:t>
      </w:r>
      <w:r w:rsidR="00C97AE8">
        <w:t>ge</w:t>
      </w:r>
      <w:r w:rsidR="005C71F6">
        <w:t>nerates and outputs the</w:t>
      </w:r>
      <w:r w:rsidR="00C97AE8">
        <w:t xml:space="preserve"> [</w:t>
      </w:r>
      <w:proofErr w:type="spellStart"/>
      <w:r w:rsidR="00C97AE8" w:rsidRPr="0077335F">
        <w:rPr>
          <w:rStyle w:val="ABodyCopyItalic"/>
        </w:rPr>
        <w:t>x</w:t>
      </w:r>
      <w:r w:rsidR="00C97AE8" w:rsidRPr="008D269D">
        <w:rPr>
          <w:rStyle w:val="ASubscriptItalic"/>
        </w:rPr>
        <w:t>i</w:t>
      </w:r>
      <w:proofErr w:type="gramStart"/>
      <w:r w:rsidR="00C97AE8">
        <w:t>,</w:t>
      </w:r>
      <w:r w:rsidR="00C97AE8" w:rsidRPr="0077335F">
        <w:rPr>
          <w:rStyle w:val="ABodyCopyItalic"/>
        </w:rPr>
        <w:t>f</w:t>
      </w:r>
      <w:proofErr w:type="spellEnd"/>
      <w:proofErr w:type="gramEnd"/>
      <w:r w:rsidR="00C97AE8" w:rsidRPr="0077335F">
        <w:rPr>
          <w:rStyle w:val="ABodyCopyItalic"/>
        </w:rPr>
        <w:t>(x</w:t>
      </w:r>
      <w:r w:rsidR="00C97AE8" w:rsidRPr="008D269D">
        <w:rPr>
          <w:rStyle w:val="ASubscriptItalic"/>
        </w:rPr>
        <w:t>i</w:t>
      </w:r>
      <w:r w:rsidR="00C97AE8" w:rsidRPr="0077335F">
        <w:rPr>
          <w:rStyle w:val="ABodyCopyItalic"/>
        </w:rPr>
        <w:t>)</w:t>
      </w:r>
      <w:r w:rsidR="00C97AE8">
        <w:t xml:space="preserve">] </w:t>
      </w:r>
      <w:r w:rsidR="005C71F6">
        <w:t xml:space="preserve">pairs </w:t>
      </w:r>
      <w:r w:rsidR="00C97AE8">
        <w:t xml:space="preserve">based on </w:t>
      </w:r>
      <w:r w:rsidR="005C71F6">
        <w:t>x-values equally spaced over</w:t>
      </w:r>
      <w:r w:rsidR="00C97AE8">
        <w:t xml:space="preserve"> the limits of integration</w:t>
      </w:r>
      <w:r w:rsidR="005C71F6">
        <w:t xml:space="preserve"> and the function evaluated at each x-value</w:t>
      </w:r>
      <w:r w:rsidR="00B03E64">
        <w:t>. It</w:t>
      </w:r>
      <w:r w:rsidR="00C97AE8">
        <w:t xml:space="preserve"> calculates the </w:t>
      </w:r>
      <w:r w:rsidR="005C71F6">
        <w:t xml:space="preserve">trapezoidal-rule </w:t>
      </w:r>
      <w:r w:rsidR="00C97AE8">
        <w:t>area estimate, prints various elements of this analysis</w:t>
      </w:r>
      <w:r w:rsidR="00B03E64">
        <w:t>,</w:t>
      </w:r>
      <w:r w:rsidR="00C97AE8">
        <w:t xml:space="preserve"> and </w:t>
      </w:r>
      <w:r w:rsidR="00B03E64">
        <w:t xml:space="preserve">then </w:t>
      </w:r>
      <w:r w:rsidR="00C97AE8">
        <w:t>plots the function values.</w:t>
      </w:r>
      <w:r w:rsidR="008662BD">
        <w:t xml:space="preserve"> </w:t>
      </w:r>
      <w:r w:rsidR="008C27A1" w:rsidRPr="0077335F">
        <w:t>T</w:t>
      </w:r>
      <w:r w:rsidR="00C97AE8" w:rsidRPr="0077335F">
        <w:t>he</w:t>
      </w:r>
      <w:r w:rsidR="009D64E2" w:rsidRPr="0077335F">
        <w:t xml:space="preserve"> estimated area under the standard normal density is 0.44995 as </w:t>
      </w:r>
      <w:r w:rsidR="008C27A1" w:rsidRPr="0077335F">
        <w:t xml:space="preserve">shown </w:t>
      </w:r>
      <w:r w:rsidR="009D64E2" w:rsidRPr="0077335F">
        <w:t xml:space="preserve">in </w:t>
      </w:r>
      <w:r w:rsidR="004750CA">
        <w:t>Table</w:t>
      </w:r>
      <w:r w:rsidR="009D64E2" w:rsidRPr="0077335F">
        <w:t xml:space="preserve"> </w:t>
      </w:r>
      <w:r w:rsidR="00D54041">
        <w:t>5.</w:t>
      </w:r>
      <w:r>
        <w:t>1</w:t>
      </w:r>
      <w:r w:rsidR="009D64E2" w:rsidRPr="0077335F">
        <w:t>.</w:t>
      </w:r>
    </w:p>
    <w:p w14:paraId="082A4BF3" w14:textId="5AA4CBCA" w:rsidR="00F935C0" w:rsidRPr="008C432D" w:rsidRDefault="004750CA" w:rsidP="008C432D">
      <w:pPr>
        <w:pStyle w:val="ACaptionHead"/>
      </w:pPr>
      <w:r>
        <w:t>Table</w:t>
      </w:r>
      <w:r w:rsidR="00F935C0" w:rsidRPr="008C432D">
        <w:t xml:space="preserve"> </w:t>
      </w:r>
      <w:r w:rsidR="00D54041">
        <w:t>5.</w:t>
      </w:r>
      <w:r w:rsidR="001B3D34">
        <w:t>1</w:t>
      </w:r>
      <w:r>
        <w:t xml:space="preserve"> </w:t>
      </w:r>
      <w:r w:rsidR="008C27A1" w:rsidRPr="008C432D">
        <w:t>E</w:t>
      </w:r>
      <w:r w:rsidR="00F935C0" w:rsidRPr="008C432D">
        <w:t xml:space="preserve">stimated </w:t>
      </w:r>
      <w:proofErr w:type="gramStart"/>
      <w:r w:rsidR="00F935C0" w:rsidRPr="008C432D">
        <w:t>P(</w:t>
      </w:r>
      <w:proofErr w:type="gramEnd"/>
      <w:r w:rsidR="00F935C0" w:rsidRPr="008C432D">
        <w:t>0&lt;Z&lt;1.645)</w:t>
      </w:r>
    </w:p>
    <w:tbl>
      <w:tblPr>
        <w:tblW w:w="0" w:type="auto"/>
        <w:jc w:val="center"/>
        <w:tblLayout w:type="fixed"/>
        <w:tblCellMar>
          <w:left w:w="0" w:type="dxa"/>
          <w:right w:w="0" w:type="dxa"/>
        </w:tblCellMar>
        <w:tblLook w:val="0000" w:firstRow="0" w:lastRow="0" w:firstColumn="0" w:lastColumn="0" w:noHBand="0" w:noVBand="0"/>
      </w:tblPr>
      <w:tblGrid>
        <w:gridCol w:w="754"/>
        <w:gridCol w:w="953"/>
        <w:gridCol w:w="1467"/>
        <w:gridCol w:w="1556"/>
      </w:tblGrid>
      <w:tr w:rsidR="001643E4" w14:paraId="7BD510CD" w14:textId="77777777" w:rsidTr="001643E4">
        <w:trPr>
          <w:cantSplit/>
          <w:trHeight w:val="319"/>
          <w:tblHeader/>
          <w:jc w:val="center"/>
        </w:trPr>
        <w:tc>
          <w:tcPr>
            <w:tcW w:w="754" w:type="dxa"/>
            <w:tcBorders>
              <w:top w:val="single" w:sz="2" w:space="0" w:color="919191"/>
              <w:left w:val="single" w:sz="2" w:space="0" w:color="919191"/>
              <w:bottom w:val="single" w:sz="2" w:space="0" w:color="919191"/>
              <w:right w:val="nil"/>
            </w:tcBorders>
            <w:shd w:val="clear" w:color="auto" w:fill="DAE4F3"/>
            <w:tcMar>
              <w:left w:w="60" w:type="dxa"/>
              <w:right w:w="60" w:type="dxa"/>
            </w:tcMar>
            <w:vAlign w:val="bottom"/>
          </w:tcPr>
          <w:p w14:paraId="59B05BA1" w14:textId="77777777" w:rsidR="001643E4" w:rsidRDefault="001643E4" w:rsidP="001643E4">
            <w:pPr>
              <w:keepNext/>
              <w:adjustRightInd w:val="0"/>
              <w:spacing w:before="60" w:after="60"/>
              <w:jc w:val="right"/>
              <w:rPr>
                <w:rFonts w:ascii="Albany AMT" w:hAnsi="Albany AMT" w:cs="Albany AMT"/>
                <w:b/>
                <w:bCs/>
                <w:color w:val="112277"/>
              </w:rPr>
            </w:pPr>
            <w:r>
              <w:rPr>
                <w:rFonts w:ascii="Albany AMT" w:hAnsi="Albany AMT" w:cs="Albany AMT"/>
                <w:b/>
                <w:bCs/>
                <w:color w:val="112277"/>
              </w:rPr>
              <w:t>low</w:t>
            </w:r>
          </w:p>
        </w:tc>
        <w:tc>
          <w:tcPr>
            <w:tcW w:w="953" w:type="dxa"/>
            <w:tcBorders>
              <w:top w:val="single" w:sz="2" w:space="0" w:color="919191"/>
              <w:left w:val="single" w:sz="2" w:space="0" w:color="919191"/>
              <w:bottom w:val="single" w:sz="2" w:space="0" w:color="919191"/>
              <w:right w:val="nil"/>
            </w:tcBorders>
            <w:shd w:val="clear" w:color="auto" w:fill="DAE4F3"/>
            <w:tcMar>
              <w:left w:w="60" w:type="dxa"/>
              <w:right w:w="60" w:type="dxa"/>
            </w:tcMar>
            <w:vAlign w:val="bottom"/>
          </w:tcPr>
          <w:p w14:paraId="5DB80BB9" w14:textId="77777777" w:rsidR="001643E4" w:rsidRDefault="001643E4" w:rsidP="001643E4">
            <w:pPr>
              <w:keepNext/>
              <w:adjustRightInd w:val="0"/>
              <w:spacing w:before="60" w:after="60"/>
              <w:jc w:val="right"/>
              <w:rPr>
                <w:rFonts w:ascii="Albany AMT" w:hAnsi="Albany AMT" w:cs="Albany AMT"/>
                <w:b/>
                <w:bCs/>
                <w:color w:val="112277"/>
              </w:rPr>
            </w:pPr>
            <w:r>
              <w:rPr>
                <w:rFonts w:ascii="Albany AMT" w:hAnsi="Albany AMT" w:cs="Albany AMT"/>
                <w:b/>
                <w:bCs/>
                <w:color w:val="112277"/>
              </w:rPr>
              <w:t>high</w:t>
            </w:r>
          </w:p>
        </w:tc>
        <w:tc>
          <w:tcPr>
            <w:tcW w:w="1467" w:type="dxa"/>
            <w:tcBorders>
              <w:top w:val="single" w:sz="2" w:space="0" w:color="919191"/>
              <w:left w:val="single" w:sz="2" w:space="0" w:color="919191"/>
              <w:bottom w:val="single" w:sz="2" w:space="0" w:color="919191"/>
              <w:right w:val="nil"/>
            </w:tcBorders>
            <w:shd w:val="clear" w:color="auto" w:fill="DAE4F3"/>
            <w:tcMar>
              <w:left w:w="60" w:type="dxa"/>
              <w:right w:w="60" w:type="dxa"/>
            </w:tcMar>
            <w:vAlign w:val="bottom"/>
          </w:tcPr>
          <w:p w14:paraId="78A6A90C" w14:textId="77777777" w:rsidR="001643E4" w:rsidRDefault="001643E4" w:rsidP="001643E4">
            <w:pPr>
              <w:keepNext/>
              <w:adjustRightInd w:val="0"/>
              <w:spacing w:before="60" w:after="60"/>
              <w:jc w:val="right"/>
              <w:rPr>
                <w:rFonts w:ascii="Albany AMT" w:hAnsi="Albany AMT" w:cs="Albany AMT"/>
                <w:b/>
                <w:bCs/>
                <w:color w:val="112277"/>
              </w:rPr>
            </w:pPr>
            <w:proofErr w:type="spellStart"/>
            <w:r>
              <w:rPr>
                <w:rFonts w:ascii="Albany AMT" w:hAnsi="Albany AMT" w:cs="Albany AMT"/>
                <w:b/>
                <w:bCs/>
                <w:color w:val="112277"/>
              </w:rPr>
              <w:t>incr</w:t>
            </w:r>
            <w:proofErr w:type="spellEnd"/>
          </w:p>
        </w:tc>
        <w:tc>
          <w:tcPr>
            <w:tcW w:w="1556" w:type="dxa"/>
            <w:tcBorders>
              <w:top w:val="single" w:sz="2" w:space="0" w:color="919191"/>
              <w:left w:val="single" w:sz="2" w:space="0" w:color="919191"/>
              <w:bottom w:val="single" w:sz="2" w:space="0" w:color="919191"/>
              <w:right w:val="single" w:sz="2" w:space="0" w:color="919191"/>
            </w:tcBorders>
            <w:shd w:val="clear" w:color="auto" w:fill="DAE4F3"/>
            <w:tcMar>
              <w:left w:w="60" w:type="dxa"/>
              <w:right w:w="60" w:type="dxa"/>
            </w:tcMar>
            <w:vAlign w:val="bottom"/>
          </w:tcPr>
          <w:p w14:paraId="2CB02054" w14:textId="77777777" w:rsidR="001643E4" w:rsidRDefault="001643E4" w:rsidP="001643E4">
            <w:pPr>
              <w:keepNext/>
              <w:adjustRightInd w:val="0"/>
              <w:spacing w:before="60" w:after="60"/>
              <w:jc w:val="right"/>
              <w:rPr>
                <w:rFonts w:ascii="Albany AMT" w:hAnsi="Albany AMT" w:cs="Albany AMT"/>
                <w:b/>
                <w:bCs/>
                <w:color w:val="112277"/>
              </w:rPr>
            </w:pPr>
            <w:proofErr w:type="spellStart"/>
            <w:r>
              <w:rPr>
                <w:rFonts w:ascii="Albany AMT" w:hAnsi="Albany AMT" w:cs="Albany AMT"/>
                <w:b/>
                <w:bCs/>
                <w:color w:val="112277"/>
              </w:rPr>
              <w:t>area_est</w:t>
            </w:r>
            <w:proofErr w:type="spellEnd"/>
          </w:p>
        </w:tc>
      </w:tr>
      <w:tr w:rsidR="001643E4" w14:paraId="64E43E6E" w14:textId="77777777" w:rsidTr="001643E4">
        <w:trPr>
          <w:cantSplit/>
          <w:trHeight w:val="303"/>
          <w:jc w:val="center"/>
        </w:trPr>
        <w:tc>
          <w:tcPr>
            <w:tcW w:w="754" w:type="dxa"/>
            <w:tcBorders>
              <w:top w:val="nil"/>
              <w:left w:val="single" w:sz="2" w:space="0" w:color="919191"/>
              <w:bottom w:val="single" w:sz="2" w:space="0" w:color="919191"/>
              <w:right w:val="nil"/>
            </w:tcBorders>
            <w:shd w:val="clear" w:color="auto" w:fill="FFFFFF"/>
            <w:tcMar>
              <w:left w:w="60" w:type="dxa"/>
              <w:right w:w="60" w:type="dxa"/>
            </w:tcMar>
          </w:tcPr>
          <w:p w14:paraId="37F283F5" w14:textId="77777777" w:rsidR="001643E4" w:rsidRDefault="001643E4" w:rsidP="001643E4">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53" w:type="dxa"/>
            <w:tcBorders>
              <w:top w:val="nil"/>
              <w:left w:val="single" w:sz="2" w:space="0" w:color="919191"/>
              <w:bottom w:val="single" w:sz="2" w:space="0" w:color="919191"/>
              <w:right w:val="nil"/>
            </w:tcBorders>
            <w:shd w:val="clear" w:color="auto" w:fill="FFFFFF"/>
            <w:tcMar>
              <w:left w:w="60" w:type="dxa"/>
              <w:right w:w="60" w:type="dxa"/>
            </w:tcMar>
          </w:tcPr>
          <w:p w14:paraId="6DBD0EAA" w14:textId="77777777" w:rsidR="001643E4" w:rsidRDefault="001643E4" w:rsidP="001643E4">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67" w:type="dxa"/>
            <w:tcBorders>
              <w:top w:val="nil"/>
              <w:left w:val="single" w:sz="2" w:space="0" w:color="919191"/>
              <w:bottom w:val="single" w:sz="2" w:space="0" w:color="919191"/>
              <w:right w:val="nil"/>
            </w:tcBorders>
            <w:shd w:val="clear" w:color="auto" w:fill="FFFFFF"/>
            <w:tcMar>
              <w:left w:w="60" w:type="dxa"/>
              <w:right w:w="60" w:type="dxa"/>
            </w:tcMar>
          </w:tcPr>
          <w:p w14:paraId="08E88699" w14:textId="77777777" w:rsidR="001643E4" w:rsidRDefault="001643E4" w:rsidP="001643E4">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56"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5B80525A" w14:textId="77777777" w:rsidR="001643E4" w:rsidRDefault="001643E4" w:rsidP="001643E4">
            <w:pPr>
              <w:adjustRightInd w:val="0"/>
              <w:spacing w:before="60" w:after="60"/>
              <w:jc w:val="right"/>
              <w:rPr>
                <w:rFonts w:ascii="Albany AMT" w:hAnsi="Albany AMT" w:cs="Albany AMT"/>
                <w:color w:val="000000"/>
              </w:rPr>
            </w:pPr>
            <w:r>
              <w:rPr>
                <w:rFonts w:ascii="Albany AMT" w:hAnsi="Albany AMT" w:cs="Albany AMT"/>
                <w:color w:val="000000"/>
              </w:rPr>
              <w:t>0.44995</w:t>
            </w:r>
          </w:p>
        </w:tc>
      </w:tr>
    </w:tbl>
    <w:p w14:paraId="233BE5D8" w14:textId="32D40FFB" w:rsidR="009D64E2" w:rsidRPr="0077335F" w:rsidRDefault="009D64E2" w:rsidP="008C432D">
      <w:pPr>
        <w:pStyle w:val="ABodyCopy"/>
      </w:pPr>
      <w:r w:rsidRPr="0077335F">
        <w:t xml:space="preserve">The 25 points </w:t>
      </w:r>
      <w:proofErr w:type="gramStart"/>
      <w:r w:rsidRPr="0077335F">
        <w:t xml:space="preserve">are </w:t>
      </w:r>
      <w:r w:rsidR="008C27A1" w:rsidRPr="0077335F">
        <w:t>shown</w:t>
      </w:r>
      <w:proofErr w:type="gramEnd"/>
      <w:r w:rsidRPr="0077335F">
        <w:t xml:space="preserve"> in </w:t>
      </w:r>
      <w:r w:rsidR="004750CA">
        <w:t>Table</w:t>
      </w:r>
      <w:r w:rsidRPr="0077335F">
        <w:t xml:space="preserve"> </w:t>
      </w:r>
      <w:r w:rsidR="00D54041">
        <w:t>5.</w:t>
      </w:r>
      <w:r w:rsidR="001643E4">
        <w:t>2</w:t>
      </w:r>
      <w:r w:rsidR="008C27A1" w:rsidRPr="0077335F">
        <w:t>, which includes</w:t>
      </w:r>
      <w:r w:rsidRPr="0077335F">
        <w:t xml:space="preserve"> the common values of the limits of integration (</w:t>
      </w:r>
      <w:r w:rsidR="00C726BB" w:rsidRPr="00C726BB">
        <w:rPr>
          <w:rFonts w:ascii="Courier" w:hAnsi="Courier" w:cs="Courier New"/>
          <w:b/>
          <w:shd w:val="clear" w:color="auto" w:fill="FFFFFF"/>
        </w:rPr>
        <w:t>low</w:t>
      </w:r>
      <w:r w:rsidR="008C27A1" w:rsidRPr="0077335F">
        <w:t xml:space="preserve"> </w:t>
      </w:r>
      <w:r w:rsidR="00C726BB" w:rsidRPr="0077335F">
        <w:t>and</w:t>
      </w:r>
      <w:r w:rsidRPr="0077335F">
        <w:t xml:space="preserve"> </w:t>
      </w:r>
      <w:r w:rsidR="00C726BB" w:rsidRPr="00C726BB">
        <w:rPr>
          <w:rFonts w:ascii="Courier" w:hAnsi="Courier" w:cs="Courier New"/>
          <w:b/>
          <w:shd w:val="clear" w:color="auto" w:fill="FFFFFF"/>
        </w:rPr>
        <w:t>high</w:t>
      </w:r>
      <w:r w:rsidRPr="0077335F">
        <w:t>), the increment between consecutive points in the approximation (</w:t>
      </w:r>
      <w:proofErr w:type="spellStart"/>
      <w:r w:rsidR="00C726BB" w:rsidRPr="00C726BB">
        <w:rPr>
          <w:rFonts w:ascii="Courier" w:hAnsi="Courier" w:cs="Courier New"/>
          <w:b/>
          <w:shd w:val="clear" w:color="auto" w:fill="FFFFFF"/>
        </w:rPr>
        <w:t>incr</w:t>
      </w:r>
      <w:proofErr w:type="spellEnd"/>
      <w:r w:rsidRPr="0077335F">
        <w:t>), the index of points (</w:t>
      </w:r>
      <w:r w:rsidR="005C71F6">
        <w:rPr>
          <w:rFonts w:ascii="Courier" w:hAnsi="Courier" w:cs="Courier New"/>
          <w:b/>
          <w:shd w:val="clear" w:color="auto" w:fill="FFFFFF"/>
        </w:rPr>
        <w:t>point</w:t>
      </w:r>
      <w:r w:rsidRPr="0077335F">
        <w:t>)</w:t>
      </w:r>
      <w:r w:rsidR="008C27A1" w:rsidRPr="0077335F">
        <w:t>,</w:t>
      </w:r>
      <w:r w:rsidRPr="0077335F">
        <w:t xml:space="preserve"> and the area estimate (</w:t>
      </w:r>
      <w:proofErr w:type="spellStart"/>
      <w:r w:rsidR="00C726BB" w:rsidRPr="00C726BB">
        <w:rPr>
          <w:rFonts w:ascii="Courier" w:hAnsi="Courier" w:cs="Courier New"/>
          <w:b/>
          <w:shd w:val="clear" w:color="auto" w:fill="FFFFFF"/>
        </w:rPr>
        <w:t>area_est</w:t>
      </w:r>
      <w:proofErr w:type="spellEnd"/>
      <w:r w:rsidRPr="0077335F">
        <w:t>).</w:t>
      </w:r>
    </w:p>
    <w:p w14:paraId="4BED47D0" w14:textId="2747E865" w:rsidR="00F935C0" w:rsidRPr="008C432D" w:rsidRDefault="004750CA" w:rsidP="008C432D">
      <w:pPr>
        <w:pStyle w:val="ACaptionHead"/>
      </w:pPr>
      <w:r>
        <w:t>Tabl</w:t>
      </w:r>
      <w:r w:rsidR="001B3D34">
        <w:t>e</w:t>
      </w:r>
      <w:r w:rsidR="00F935C0" w:rsidRPr="008C432D">
        <w:t xml:space="preserve"> </w:t>
      </w:r>
      <w:r w:rsidR="00D54041">
        <w:t>5.</w:t>
      </w:r>
      <w:r w:rsidR="001B3D34">
        <w:t>2</w:t>
      </w:r>
      <w:r>
        <w:t xml:space="preserve"> </w:t>
      </w:r>
      <w:r w:rsidR="008C27A1" w:rsidRPr="008C432D">
        <w:t>E</w:t>
      </w:r>
      <w:r w:rsidR="00F935C0" w:rsidRPr="008C432D">
        <w:t xml:space="preserve">stimated </w:t>
      </w:r>
      <w:proofErr w:type="gramStart"/>
      <w:r w:rsidR="00F935C0" w:rsidRPr="008C432D">
        <w:t>P(</w:t>
      </w:r>
      <w:proofErr w:type="gramEnd"/>
      <w:r w:rsidR="00F935C0" w:rsidRPr="008C432D">
        <w:t xml:space="preserve">0&lt;Z&lt;1.645) </w:t>
      </w:r>
      <w:r w:rsidR="006629CE" w:rsidRPr="008C432D">
        <w:t xml:space="preserve">and </w:t>
      </w:r>
      <w:r w:rsidR="00F935C0" w:rsidRPr="008C432D">
        <w:t>function</w:t>
      </w:r>
      <w:r w:rsidR="002E4B38" w:rsidRPr="008C432D">
        <w:t xml:space="preserve"> </w:t>
      </w:r>
      <w:r w:rsidR="00F935C0" w:rsidRPr="008C432D">
        <w:t>values</w:t>
      </w:r>
    </w:p>
    <w:tbl>
      <w:tblPr>
        <w:tblW w:w="0" w:type="auto"/>
        <w:jc w:val="center"/>
        <w:tblLayout w:type="fixed"/>
        <w:tblCellMar>
          <w:left w:w="0" w:type="dxa"/>
          <w:right w:w="0" w:type="dxa"/>
        </w:tblCellMar>
        <w:tblLook w:val="0000" w:firstRow="0" w:lastRow="0" w:firstColumn="0" w:lastColumn="0" w:noHBand="0" w:noVBand="0"/>
      </w:tblPr>
      <w:tblGrid>
        <w:gridCol w:w="717"/>
        <w:gridCol w:w="526"/>
        <w:gridCol w:w="927"/>
        <w:gridCol w:w="1427"/>
        <w:gridCol w:w="1514"/>
        <w:gridCol w:w="1260"/>
        <w:gridCol w:w="1260"/>
      </w:tblGrid>
      <w:tr w:rsidR="001B62E0" w14:paraId="2276677B" w14:textId="77777777" w:rsidTr="005C71F6">
        <w:trPr>
          <w:cantSplit/>
          <w:trHeight w:val="400"/>
          <w:tblHeader/>
          <w:jc w:val="center"/>
        </w:trPr>
        <w:tc>
          <w:tcPr>
            <w:tcW w:w="717" w:type="dxa"/>
            <w:tcBorders>
              <w:top w:val="single" w:sz="2" w:space="0" w:color="919191"/>
              <w:left w:val="single" w:sz="2" w:space="0" w:color="919191"/>
              <w:bottom w:val="single" w:sz="2" w:space="0" w:color="919191"/>
              <w:right w:val="nil"/>
            </w:tcBorders>
            <w:shd w:val="clear" w:color="auto" w:fill="DAE4F3"/>
            <w:tcMar>
              <w:left w:w="60" w:type="dxa"/>
              <w:right w:w="60" w:type="dxa"/>
            </w:tcMar>
            <w:vAlign w:val="bottom"/>
          </w:tcPr>
          <w:p w14:paraId="68E8E72D" w14:textId="397408D3" w:rsidR="001B62E0" w:rsidRDefault="005C71F6" w:rsidP="00C156A8">
            <w:pPr>
              <w:keepNext/>
              <w:adjustRightInd w:val="0"/>
              <w:spacing w:before="60" w:after="60"/>
              <w:jc w:val="right"/>
              <w:rPr>
                <w:rFonts w:ascii="Albany AMT" w:hAnsi="Albany AMT" w:cs="Albany AMT"/>
                <w:b/>
                <w:bCs/>
                <w:color w:val="112277"/>
              </w:rPr>
            </w:pPr>
            <w:r>
              <w:rPr>
                <w:rFonts w:ascii="Albany AMT" w:hAnsi="Albany AMT" w:cs="Albany AMT"/>
                <w:b/>
                <w:bCs/>
                <w:color w:val="112277"/>
              </w:rPr>
              <w:t>point</w:t>
            </w:r>
          </w:p>
        </w:tc>
        <w:tc>
          <w:tcPr>
            <w:tcW w:w="526" w:type="dxa"/>
            <w:tcBorders>
              <w:top w:val="single" w:sz="2" w:space="0" w:color="919191"/>
              <w:left w:val="single" w:sz="2" w:space="0" w:color="919191"/>
              <w:bottom w:val="single" w:sz="2" w:space="0" w:color="919191"/>
              <w:right w:val="nil"/>
            </w:tcBorders>
            <w:shd w:val="clear" w:color="auto" w:fill="DAE4F3"/>
            <w:tcMar>
              <w:left w:w="60" w:type="dxa"/>
              <w:right w:w="60" w:type="dxa"/>
            </w:tcMar>
            <w:vAlign w:val="bottom"/>
          </w:tcPr>
          <w:p w14:paraId="49F9A9C6" w14:textId="77777777" w:rsidR="001B62E0" w:rsidRDefault="001B62E0" w:rsidP="00C156A8">
            <w:pPr>
              <w:keepNext/>
              <w:adjustRightInd w:val="0"/>
              <w:spacing w:before="60" w:after="60"/>
              <w:jc w:val="right"/>
              <w:rPr>
                <w:rFonts w:ascii="Albany AMT" w:hAnsi="Albany AMT" w:cs="Albany AMT"/>
                <w:b/>
                <w:bCs/>
                <w:color w:val="112277"/>
              </w:rPr>
            </w:pPr>
            <w:r>
              <w:rPr>
                <w:rFonts w:ascii="Albany AMT" w:hAnsi="Albany AMT" w:cs="Albany AMT"/>
                <w:b/>
                <w:bCs/>
                <w:color w:val="112277"/>
              </w:rPr>
              <w:t>low</w:t>
            </w:r>
          </w:p>
        </w:tc>
        <w:tc>
          <w:tcPr>
            <w:tcW w:w="927" w:type="dxa"/>
            <w:tcBorders>
              <w:top w:val="single" w:sz="2" w:space="0" w:color="919191"/>
              <w:left w:val="single" w:sz="2" w:space="0" w:color="919191"/>
              <w:bottom w:val="single" w:sz="2" w:space="0" w:color="919191"/>
              <w:right w:val="nil"/>
            </w:tcBorders>
            <w:shd w:val="clear" w:color="auto" w:fill="DAE4F3"/>
            <w:tcMar>
              <w:left w:w="60" w:type="dxa"/>
              <w:right w:w="60" w:type="dxa"/>
            </w:tcMar>
            <w:vAlign w:val="bottom"/>
          </w:tcPr>
          <w:p w14:paraId="09F2F783" w14:textId="77777777" w:rsidR="001B62E0" w:rsidRDefault="001B62E0" w:rsidP="00C156A8">
            <w:pPr>
              <w:keepNext/>
              <w:adjustRightInd w:val="0"/>
              <w:spacing w:before="60" w:after="60"/>
              <w:jc w:val="right"/>
              <w:rPr>
                <w:rFonts w:ascii="Albany AMT" w:hAnsi="Albany AMT" w:cs="Albany AMT"/>
                <w:b/>
                <w:bCs/>
                <w:color w:val="112277"/>
              </w:rPr>
            </w:pPr>
            <w:r>
              <w:rPr>
                <w:rFonts w:ascii="Albany AMT" w:hAnsi="Albany AMT" w:cs="Albany AMT"/>
                <w:b/>
                <w:bCs/>
                <w:color w:val="112277"/>
              </w:rPr>
              <w:t>high</w:t>
            </w:r>
          </w:p>
        </w:tc>
        <w:tc>
          <w:tcPr>
            <w:tcW w:w="1427" w:type="dxa"/>
            <w:tcBorders>
              <w:top w:val="single" w:sz="2" w:space="0" w:color="919191"/>
              <w:left w:val="single" w:sz="2" w:space="0" w:color="919191"/>
              <w:bottom w:val="single" w:sz="2" w:space="0" w:color="919191"/>
              <w:right w:val="nil"/>
            </w:tcBorders>
            <w:shd w:val="clear" w:color="auto" w:fill="DAE4F3"/>
            <w:tcMar>
              <w:left w:w="60" w:type="dxa"/>
              <w:right w:w="60" w:type="dxa"/>
            </w:tcMar>
            <w:vAlign w:val="bottom"/>
          </w:tcPr>
          <w:p w14:paraId="490E0341" w14:textId="77777777" w:rsidR="001B62E0" w:rsidRDefault="001B62E0" w:rsidP="00C156A8">
            <w:pPr>
              <w:keepNext/>
              <w:adjustRightInd w:val="0"/>
              <w:spacing w:before="60" w:after="60"/>
              <w:jc w:val="right"/>
              <w:rPr>
                <w:rFonts w:ascii="Albany AMT" w:hAnsi="Albany AMT" w:cs="Albany AMT"/>
                <w:b/>
                <w:bCs/>
                <w:color w:val="112277"/>
              </w:rPr>
            </w:pPr>
            <w:proofErr w:type="spellStart"/>
            <w:r>
              <w:rPr>
                <w:rFonts w:ascii="Albany AMT" w:hAnsi="Albany AMT" w:cs="Albany AMT"/>
                <w:b/>
                <w:bCs/>
                <w:color w:val="112277"/>
              </w:rPr>
              <w:t>incr</w:t>
            </w:r>
            <w:proofErr w:type="spellEnd"/>
          </w:p>
        </w:tc>
        <w:tc>
          <w:tcPr>
            <w:tcW w:w="1514" w:type="dxa"/>
            <w:tcBorders>
              <w:top w:val="single" w:sz="2" w:space="0" w:color="919191"/>
              <w:left w:val="single" w:sz="2" w:space="0" w:color="919191"/>
              <w:bottom w:val="single" w:sz="2" w:space="0" w:color="919191"/>
              <w:right w:val="nil"/>
            </w:tcBorders>
            <w:shd w:val="clear" w:color="auto" w:fill="DAE4F3"/>
            <w:tcMar>
              <w:left w:w="60" w:type="dxa"/>
              <w:right w:w="60" w:type="dxa"/>
            </w:tcMar>
            <w:vAlign w:val="bottom"/>
          </w:tcPr>
          <w:p w14:paraId="399FA3F7" w14:textId="77777777" w:rsidR="001B62E0" w:rsidRDefault="001B62E0" w:rsidP="00C156A8">
            <w:pPr>
              <w:keepNext/>
              <w:adjustRightInd w:val="0"/>
              <w:spacing w:before="60" w:after="60"/>
              <w:jc w:val="right"/>
              <w:rPr>
                <w:rFonts w:ascii="Albany AMT" w:hAnsi="Albany AMT" w:cs="Albany AMT"/>
                <w:b/>
                <w:bCs/>
                <w:color w:val="112277"/>
              </w:rPr>
            </w:pPr>
            <w:proofErr w:type="spellStart"/>
            <w:r>
              <w:rPr>
                <w:rFonts w:ascii="Albany AMT" w:hAnsi="Albany AMT" w:cs="Albany AMT"/>
                <w:b/>
                <w:bCs/>
                <w:color w:val="112277"/>
              </w:rPr>
              <w:t>area_est</w:t>
            </w:r>
            <w:proofErr w:type="spellEnd"/>
          </w:p>
        </w:tc>
        <w:tc>
          <w:tcPr>
            <w:tcW w:w="1260" w:type="dxa"/>
            <w:tcBorders>
              <w:top w:val="single" w:sz="2" w:space="0" w:color="919191"/>
              <w:left w:val="single" w:sz="2" w:space="0" w:color="919191"/>
              <w:bottom w:val="single" w:sz="2" w:space="0" w:color="919191"/>
              <w:right w:val="nil"/>
            </w:tcBorders>
            <w:shd w:val="clear" w:color="auto" w:fill="DAE4F3"/>
            <w:tcMar>
              <w:left w:w="60" w:type="dxa"/>
              <w:right w:w="60" w:type="dxa"/>
            </w:tcMar>
            <w:vAlign w:val="bottom"/>
          </w:tcPr>
          <w:p w14:paraId="3C61FBEB" w14:textId="77777777" w:rsidR="001B62E0" w:rsidRDefault="001B62E0" w:rsidP="00C156A8">
            <w:pPr>
              <w:keepNext/>
              <w:adjustRightInd w:val="0"/>
              <w:spacing w:before="60" w:after="60"/>
              <w:jc w:val="right"/>
              <w:rPr>
                <w:rFonts w:ascii="Albany AMT" w:hAnsi="Albany AMT" w:cs="Albany AMT"/>
                <w:b/>
                <w:bCs/>
                <w:color w:val="112277"/>
              </w:rPr>
            </w:pPr>
            <w:proofErr w:type="spellStart"/>
            <w:r>
              <w:rPr>
                <w:rFonts w:ascii="Albany AMT" w:hAnsi="Albany AMT" w:cs="Albany AMT"/>
                <w:b/>
                <w:bCs/>
                <w:color w:val="112277"/>
              </w:rPr>
              <w:t>xout</w:t>
            </w:r>
            <w:proofErr w:type="spellEnd"/>
          </w:p>
        </w:tc>
        <w:tc>
          <w:tcPr>
            <w:tcW w:w="1260" w:type="dxa"/>
            <w:tcBorders>
              <w:top w:val="single" w:sz="2" w:space="0" w:color="919191"/>
              <w:left w:val="single" w:sz="2" w:space="0" w:color="919191"/>
              <w:bottom w:val="single" w:sz="2" w:space="0" w:color="919191"/>
              <w:right w:val="single" w:sz="2" w:space="0" w:color="919191"/>
            </w:tcBorders>
            <w:shd w:val="clear" w:color="auto" w:fill="DAE4F3"/>
            <w:tcMar>
              <w:left w:w="60" w:type="dxa"/>
              <w:right w:w="60" w:type="dxa"/>
            </w:tcMar>
            <w:vAlign w:val="bottom"/>
          </w:tcPr>
          <w:p w14:paraId="160A4143" w14:textId="77777777" w:rsidR="001B62E0" w:rsidRDefault="001B62E0" w:rsidP="00C156A8">
            <w:pPr>
              <w:keepNext/>
              <w:adjustRightInd w:val="0"/>
              <w:spacing w:before="60" w:after="60"/>
              <w:jc w:val="right"/>
              <w:rPr>
                <w:rFonts w:ascii="Albany AMT" w:hAnsi="Albany AMT" w:cs="Albany AMT"/>
                <w:b/>
                <w:bCs/>
                <w:color w:val="112277"/>
              </w:rPr>
            </w:pPr>
            <w:proofErr w:type="spellStart"/>
            <w:r>
              <w:rPr>
                <w:rFonts w:ascii="Albany AMT" w:hAnsi="Albany AMT" w:cs="Albany AMT"/>
                <w:b/>
                <w:bCs/>
                <w:color w:val="112277"/>
              </w:rPr>
              <w:t>yout</w:t>
            </w:r>
            <w:proofErr w:type="spellEnd"/>
          </w:p>
        </w:tc>
      </w:tr>
      <w:tr w:rsidR="001B62E0" w14:paraId="6E16EDB2" w14:textId="77777777" w:rsidTr="005C71F6">
        <w:trPr>
          <w:cantSplit/>
          <w:trHeight w:val="38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336C9FBE"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69390F7E"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4D143BF3"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1C4CB7B1"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462FAFAE"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2E7390C3"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0000</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2285478F"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39894</w:t>
            </w:r>
          </w:p>
        </w:tc>
      </w:tr>
      <w:tr w:rsidR="001B62E0" w14:paraId="798902C4" w14:textId="77777777" w:rsidTr="005C71F6">
        <w:trPr>
          <w:cantSplit/>
          <w:trHeight w:val="36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00A9C113"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2</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0B60AFAD"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1740350D"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153FF15B"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511ADFAD"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0F03C71B"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1EFA0B1C"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39801</w:t>
            </w:r>
          </w:p>
        </w:tc>
      </w:tr>
      <w:tr w:rsidR="001B62E0" w14:paraId="37A57B8D" w14:textId="77777777" w:rsidTr="005C71F6">
        <w:trPr>
          <w:cantSplit/>
          <w:trHeight w:val="38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183C11FE"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3</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538AE941"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1323545C"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4D67F68F"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286A9B13"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1CCBFA8D"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13708</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5857B41C"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39521</w:t>
            </w:r>
          </w:p>
        </w:tc>
      </w:tr>
      <w:tr w:rsidR="001B62E0" w14:paraId="7985FB2C" w14:textId="77777777" w:rsidTr="005C71F6">
        <w:trPr>
          <w:cantSplit/>
          <w:trHeight w:val="38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6281A0D8"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4</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22046965"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1E4C02E3"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651784F8"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52551B60"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26080054"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20563</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1C0150D0"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39060</w:t>
            </w:r>
          </w:p>
        </w:tc>
      </w:tr>
      <w:tr w:rsidR="001B62E0" w14:paraId="28C7F3E7" w14:textId="77777777" w:rsidTr="005C71F6">
        <w:trPr>
          <w:cantSplit/>
          <w:trHeight w:val="38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2401CF5B"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5</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747CA003"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6C1377A4"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41E1C5CA"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0D6DAFED"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4402CCE5"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27417</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3A7B5711"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38423</w:t>
            </w:r>
          </w:p>
        </w:tc>
      </w:tr>
      <w:tr w:rsidR="001B62E0" w14:paraId="0A3288B1" w14:textId="77777777" w:rsidTr="005C71F6">
        <w:trPr>
          <w:cantSplit/>
          <w:trHeight w:val="36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19E4BEC2"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6</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7776EA25"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28018D32"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5E928576"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3616F8F4"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2A597080"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34271</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443D9965"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37619</w:t>
            </w:r>
          </w:p>
        </w:tc>
      </w:tr>
      <w:tr w:rsidR="001B62E0" w14:paraId="58191ED0" w14:textId="77777777" w:rsidTr="005C71F6">
        <w:trPr>
          <w:cantSplit/>
          <w:trHeight w:val="38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4FB2AF57"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7</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14FD698F"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58C75B54"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7307912F"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0459B8F4"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01192C4E"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1125</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3DC560A3"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36659</w:t>
            </w:r>
          </w:p>
        </w:tc>
      </w:tr>
      <w:tr w:rsidR="001B62E0" w14:paraId="3921BFB4" w14:textId="77777777" w:rsidTr="005C71F6">
        <w:trPr>
          <w:cantSplit/>
          <w:trHeight w:val="38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56BFEF72"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lastRenderedPageBreak/>
              <w:t>8</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1C51D91C"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0B02C1D8"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03D33791"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59075CB6"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0A7CA450"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7979</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6AB83DA4"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35557</w:t>
            </w:r>
          </w:p>
        </w:tc>
      </w:tr>
      <w:tr w:rsidR="001B62E0" w14:paraId="633A4052" w14:textId="77777777" w:rsidTr="005C71F6">
        <w:trPr>
          <w:cantSplit/>
          <w:trHeight w:val="38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5EC43148"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9</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27A38FA5"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48CA636A"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1754B55F"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27BECB84"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5D923DCD"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54833</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4E59B9D0"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34326</w:t>
            </w:r>
          </w:p>
        </w:tc>
      </w:tr>
      <w:tr w:rsidR="001B62E0" w14:paraId="426A513B" w14:textId="77777777" w:rsidTr="005C71F6">
        <w:trPr>
          <w:cantSplit/>
          <w:trHeight w:val="36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4CC268DF"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0</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593E201B"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3F6297A1"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445FE3F0"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2DB84FF8"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12E0B882"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61688</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52131DC8"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32982</w:t>
            </w:r>
          </w:p>
        </w:tc>
      </w:tr>
      <w:tr w:rsidR="001B62E0" w14:paraId="16917D12" w14:textId="77777777" w:rsidTr="005C71F6">
        <w:trPr>
          <w:cantSplit/>
          <w:trHeight w:val="38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03BB1A88"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1</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3BF57B92"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5392514D"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2F45D8D5"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259C1F66"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716D527C"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68542</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0A02555D"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31542</w:t>
            </w:r>
          </w:p>
        </w:tc>
      </w:tr>
      <w:tr w:rsidR="001B62E0" w14:paraId="5C9C4DF8" w14:textId="77777777" w:rsidTr="005C71F6">
        <w:trPr>
          <w:cantSplit/>
          <w:trHeight w:val="38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6677DC6D"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2</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1F5026FA"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60F41571"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0EE77AFA"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61658403"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0E8653F7"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75396</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524FDB49"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30024</w:t>
            </w:r>
          </w:p>
        </w:tc>
      </w:tr>
      <w:tr w:rsidR="001B62E0" w14:paraId="24A22029" w14:textId="77777777" w:rsidTr="005C71F6">
        <w:trPr>
          <w:cantSplit/>
          <w:trHeight w:val="38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736803C0"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3</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7864C2B9"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4C8F3BA7"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2DF046AB"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75D3CF28"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59BF24D8"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82250</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14F5614A"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28445</w:t>
            </w:r>
          </w:p>
        </w:tc>
      </w:tr>
      <w:tr w:rsidR="001B62E0" w14:paraId="6140245D" w14:textId="77777777" w:rsidTr="005C71F6">
        <w:trPr>
          <w:cantSplit/>
          <w:trHeight w:val="36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7AB89B49"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4</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172A29EC"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4796F383"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0508CBF3"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3D84D735"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2C40F35B"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89104</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52C4C180"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26823</w:t>
            </w:r>
          </w:p>
        </w:tc>
      </w:tr>
      <w:tr w:rsidR="001B62E0" w14:paraId="55B80D10" w14:textId="77777777" w:rsidTr="005C71F6">
        <w:trPr>
          <w:cantSplit/>
          <w:trHeight w:val="38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74BFEDF5"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5</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0218B89C"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096EDBAB"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7CEDDBED"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4C1B1BC2"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4704B82B"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95958</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1B1A2988"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25174</w:t>
            </w:r>
          </w:p>
        </w:tc>
      </w:tr>
      <w:tr w:rsidR="001B62E0" w14:paraId="2C1047AC" w14:textId="77777777" w:rsidTr="005C71F6">
        <w:trPr>
          <w:cantSplit/>
          <w:trHeight w:val="38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10DA03AB"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16CB7D55"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1793E0ED"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1F289CAC"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740F2B47"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04FC36DC"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02813</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5AD15755"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23517</w:t>
            </w:r>
          </w:p>
        </w:tc>
      </w:tr>
      <w:tr w:rsidR="001B62E0" w14:paraId="417E0BB9" w14:textId="77777777" w:rsidTr="005C71F6">
        <w:trPr>
          <w:cantSplit/>
          <w:trHeight w:val="36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079A6BA0"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7</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4A1FA04E"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3A55BF9B"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06A46D09"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6CF7AFEF"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75255078"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09667</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338CF41F"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21865</w:t>
            </w:r>
          </w:p>
        </w:tc>
      </w:tr>
      <w:tr w:rsidR="001B62E0" w14:paraId="34CEB6DB" w14:textId="77777777" w:rsidTr="005C71F6">
        <w:trPr>
          <w:cantSplit/>
          <w:trHeight w:val="38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1B949678"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8</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2E5D4067"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4A7C7BD8"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24A7F1CD"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59F40144"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00E16599"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16521</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62035487"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20234</w:t>
            </w:r>
          </w:p>
        </w:tc>
      </w:tr>
      <w:tr w:rsidR="001B62E0" w14:paraId="6CBA9308" w14:textId="77777777" w:rsidTr="005C71F6">
        <w:trPr>
          <w:cantSplit/>
          <w:trHeight w:val="38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7949BF81"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9</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1D44B0CD"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6F3F628A"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6DB43F91"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36F78C32"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51CA3101"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23375</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54C6E135"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18637</w:t>
            </w:r>
          </w:p>
        </w:tc>
      </w:tr>
      <w:tr w:rsidR="001B62E0" w14:paraId="4F81AA00" w14:textId="77777777" w:rsidTr="005C71F6">
        <w:trPr>
          <w:cantSplit/>
          <w:trHeight w:val="38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4CA77F82"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20</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50D383C1"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5D7261AC"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0819E62B"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649FBB90"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5EEB6923"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30229</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082D5E27"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17086</w:t>
            </w:r>
          </w:p>
        </w:tc>
      </w:tr>
      <w:tr w:rsidR="001B62E0" w14:paraId="64D83151" w14:textId="77777777" w:rsidTr="005C71F6">
        <w:trPr>
          <w:cantSplit/>
          <w:trHeight w:val="36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3C63A5CE"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21</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55DCA793"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0D15A725"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12B9E9C5"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0149EE4E"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0C47E19C"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37083</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3CA6C4C9"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15590</w:t>
            </w:r>
          </w:p>
        </w:tc>
      </w:tr>
      <w:tr w:rsidR="001B62E0" w14:paraId="7FF80876" w14:textId="77777777" w:rsidTr="005C71F6">
        <w:trPr>
          <w:cantSplit/>
          <w:trHeight w:val="38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54E8CDEF"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22</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02313E0B"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3625D4E8"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6465A8DD"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2B0C1C4C"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0AA66CAD"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43938</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2DA3CCE4"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14159</w:t>
            </w:r>
          </w:p>
        </w:tc>
      </w:tr>
      <w:tr w:rsidR="001B62E0" w14:paraId="048C2185" w14:textId="77777777" w:rsidTr="005C71F6">
        <w:trPr>
          <w:cantSplit/>
          <w:trHeight w:val="38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69699B90"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23</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1381D788"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77362550"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73427501"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578FACCF"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3DE56E5F"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50792</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25C7FEF1"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12798</w:t>
            </w:r>
          </w:p>
        </w:tc>
      </w:tr>
      <w:tr w:rsidR="001B62E0" w14:paraId="2E21E378" w14:textId="77777777" w:rsidTr="005C71F6">
        <w:trPr>
          <w:cantSplit/>
          <w:trHeight w:val="38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0EEEA71D" w14:textId="77777777" w:rsidR="001B62E0" w:rsidRDefault="001B62E0" w:rsidP="00C156A8">
            <w:pPr>
              <w:keepNext/>
              <w:adjustRightInd w:val="0"/>
              <w:spacing w:before="60" w:after="60"/>
              <w:jc w:val="right"/>
              <w:rPr>
                <w:rFonts w:ascii="Albany AMT" w:hAnsi="Albany AMT" w:cs="Albany AMT"/>
                <w:color w:val="000000"/>
              </w:rPr>
            </w:pPr>
            <w:r>
              <w:rPr>
                <w:rFonts w:ascii="Albany AMT" w:hAnsi="Albany AMT" w:cs="Albany AMT"/>
                <w:color w:val="000000"/>
              </w:rPr>
              <w:t>24</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748DB50F" w14:textId="77777777" w:rsidR="001B62E0" w:rsidRDefault="001B62E0" w:rsidP="00C156A8">
            <w:pPr>
              <w:keepNext/>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7B68031F" w14:textId="77777777" w:rsidR="001B62E0" w:rsidRDefault="001B62E0" w:rsidP="00C156A8">
            <w:pPr>
              <w:keepNext/>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604CB412" w14:textId="77777777" w:rsidR="001B62E0" w:rsidRDefault="001B62E0" w:rsidP="00C156A8">
            <w:pPr>
              <w:keepNext/>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79A50175" w14:textId="77777777" w:rsidR="001B62E0" w:rsidRDefault="001B62E0" w:rsidP="00C156A8">
            <w:pPr>
              <w:keepNext/>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4A35ED6C" w14:textId="77777777" w:rsidR="001B62E0" w:rsidRDefault="001B62E0" w:rsidP="00C156A8">
            <w:pPr>
              <w:keepNext/>
              <w:adjustRightInd w:val="0"/>
              <w:spacing w:before="60" w:after="60"/>
              <w:jc w:val="right"/>
              <w:rPr>
                <w:rFonts w:ascii="Albany AMT" w:hAnsi="Albany AMT" w:cs="Albany AMT"/>
                <w:color w:val="000000"/>
              </w:rPr>
            </w:pPr>
            <w:r>
              <w:rPr>
                <w:rFonts w:ascii="Albany AMT" w:hAnsi="Albany AMT" w:cs="Albany AMT"/>
                <w:color w:val="000000"/>
              </w:rPr>
              <w:t>1.57646</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11E23542" w14:textId="77777777" w:rsidR="001B62E0" w:rsidRDefault="001B62E0" w:rsidP="00C156A8">
            <w:pPr>
              <w:keepNext/>
              <w:adjustRightInd w:val="0"/>
              <w:spacing w:before="60" w:after="60"/>
              <w:jc w:val="right"/>
              <w:rPr>
                <w:rFonts w:ascii="Albany AMT" w:hAnsi="Albany AMT" w:cs="Albany AMT"/>
                <w:color w:val="000000"/>
              </w:rPr>
            </w:pPr>
            <w:r>
              <w:rPr>
                <w:rFonts w:ascii="Albany AMT" w:hAnsi="Albany AMT" w:cs="Albany AMT"/>
                <w:color w:val="000000"/>
              </w:rPr>
              <w:t>0.11515</w:t>
            </w:r>
          </w:p>
        </w:tc>
      </w:tr>
      <w:tr w:rsidR="001B62E0" w14:paraId="49A1B9A8" w14:textId="77777777" w:rsidTr="005C71F6">
        <w:trPr>
          <w:cantSplit/>
          <w:trHeight w:val="380"/>
          <w:jc w:val="center"/>
        </w:trPr>
        <w:tc>
          <w:tcPr>
            <w:tcW w:w="717" w:type="dxa"/>
            <w:tcBorders>
              <w:top w:val="nil"/>
              <w:left w:val="single" w:sz="2" w:space="0" w:color="919191"/>
              <w:bottom w:val="single" w:sz="2" w:space="0" w:color="919191"/>
              <w:right w:val="nil"/>
            </w:tcBorders>
            <w:shd w:val="clear" w:color="auto" w:fill="FFFFFF"/>
            <w:tcMar>
              <w:left w:w="60" w:type="dxa"/>
              <w:right w:w="60" w:type="dxa"/>
            </w:tcMar>
          </w:tcPr>
          <w:p w14:paraId="652038CD"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25</w:t>
            </w:r>
          </w:p>
        </w:tc>
        <w:tc>
          <w:tcPr>
            <w:tcW w:w="526" w:type="dxa"/>
            <w:tcBorders>
              <w:top w:val="nil"/>
              <w:left w:val="single" w:sz="2" w:space="0" w:color="919191"/>
              <w:bottom w:val="single" w:sz="2" w:space="0" w:color="919191"/>
              <w:right w:val="nil"/>
            </w:tcBorders>
            <w:shd w:val="clear" w:color="auto" w:fill="FFFFFF"/>
            <w:tcMar>
              <w:left w:w="60" w:type="dxa"/>
              <w:right w:w="60" w:type="dxa"/>
            </w:tcMar>
          </w:tcPr>
          <w:p w14:paraId="202FF1E2"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w:t>
            </w:r>
          </w:p>
        </w:tc>
        <w:tc>
          <w:tcPr>
            <w:tcW w:w="927" w:type="dxa"/>
            <w:tcBorders>
              <w:top w:val="nil"/>
              <w:left w:val="single" w:sz="2" w:space="0" w:color="919191"/>
              <w:bottom w:val="single" w:sz="2" w:space="0" w:color="919191"/>
              <w:right w:val="nil"/>
            </w:tcBorders>
            <w:shd w:val="clear" w:color="auto" w:fill="FFFFFF"/>
            <w:tcMar>
              <w:left w:w="60" w:type="dxa"/>
              <w:right w:w="60" w:type="dxa"/>
            </w:tcMar>
          </w:tcPr>
          <w:p w14:paraId="6A5F23AC"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427" w:type="dxa"/>
            <w:tcBorders>
              <w:top w:val="nil"/>
              <w:left w:val="single" w:sz="2" w:space="0" w:color="919191"/>
              <w:bottom w:val="single" w:sz="2" w:space="0" w:color="919191"/>
              <w:right w:val="nil"/>
            </w:tcBorders>
            <w:shd w:val="clear" w:color="auto" w:fill="FFFFFF"/>
            <w:tcMar>
              <w:left w:w="60" w:type="dxa"/>
              <w:right w:w="60" w:type="dxa"/>
            </w:tcMar>
          </w:tcPr>
          <w:p w14:paraId="5EE85CA4"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068542</w:t>
            </w:r>
          </w:p>
        </w:tc>
        <w:tc>
          <w:tcPr>
            <w:tcW w:w="1514" w:type="dxa"/>
            <w:tcBorders>
              <w:top w:val="nil"/>
              <w:left w:val="single" w:sz="2" w:space="0" w:color="919191"/>
              <w:bottom w:val="single" w:sz="2" w:space="0" w:color="919191"/>
              <w:right w:val="nil"/>
            </w:tcBorders>
            <w:shd w:val="clear" w:color="auto" w:fill="FFFFFF"/>
            <w:tcMar>
              <w:left w:w="60" w:type="dxa"/>
              <w:right w:w="60" w:type="dxa"/>
            </w:tcMar>
          </w:tcPr>
          <w:p w14:paraId="1336F3A5"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44995</w:t>
            </w:r>
          </w:p>
        </w:tc>
        <w:tc>
          <w:tcPr>
            <w:tcW w:w="1260" w:type="dxa"/>
            <w:tcBorders>
              <w:top w:val="nil"/>
              <w:left w:val="single" w:sz="2" w:space="0" w:color="919191"/>
              <w:bottom w:val="single" w:sz="2" w:space="0" w:color="919191"/>
              <w:right w:val="nil"/>
            </w:tcBorders>
            <w:shd w:val="clear" w:color="auto" w:fill="FFFFFF"/>
            <w:tcMar>
              <w:left w:w="60" w:type="dxa"/>
              <w:right w:w="60" w:type="dxa"/>
            </w:tcMar>
          </w:tcPr>
          <w:p w14:paraId="3E2DC248"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1.64500</w:t>
            </w:r>
          </w:p>
        </w:tc>
        <w:tc>
          <w:tcPr>
            <w:tcW w:w="126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7C83069D" w14:textId="77777777" w:rsidR="001B62E0" w:rsidRDefault="001B62E0" w:rsidP="00C156A8">
            <w:pPr>
              <w:adjustRightInd w:val="0"/>
              <w:spacing w:before="60" w:after="60"/>
              <w:jc w:val="right"/>
              <w:rPr>
                <w:rFonts w:ascii="Albany AMT" w:hAnsi="Albany AMT" w:cs="Albany AMT"/>
                <w:color w:val="000000"/>
              </w:rPr>
            </w:pPr>
            <w:r>
              <w:rPr>
                <w:rFonts w:ascii="Albany AMT" w:hAnsi="Albany AMT" w:cs="Albany AMT"/>
                <w:color w:val="000000"/>
              </w:rPr>
              <w:t>0.10311</w:t>
            </w:r>
          </w:p>
        </w:tc>
      </w:tr>
    </w:tbl>
    <w:p w14:paraId="5C5D0A0F" w14:textId="72BB3FEB" w:rsidR="00C97AE8" w:rsidRDefault="00C97AE8" w:rsidP="008D269D">
      <w:pPr>
        <w:pStyle w:val="ABodyCopySpaceBefore12pt"/>
      </w:pPr>
      <w:r>
        <w:t xml:space="preserve">The </w:t>
      </w:r>
      <w:r w:rsidR="00301905">
        <w:t>graphic</w:t>
      </w:r>
      <w:r>
        <w:t xml:space="preserve"> </w:t>
      </w:r>
      <w:r w:rsidR="00F31D99">
        <w:t>produced by</w:t>
      </w:r>
      <w:r>
        <w:t xml:space="preserve"> </w:t>
      </w:r>
      <w:r w:rsidR="001B3D34">
        <w:t>P</w:t>
      </w:r>
      <w:r w:rsidR="009661EC">
        <w:t xml:space="preserve">rogram </w:t>
      </w:r>
      <w:r w:rsidR="00D54041">
        <w:t>5.</w:t>
      </w:r>
      <w:r>
        <w:t>1</w:t>
      </w:r>
      <w:r w:rsidR="009661EC">
        <w:t xml:space="preserve"> </w:t>
      </w:r>
      <w:proofErr w:type="gramStart"/>
      <w:r>
        <w:t xml:space="preserve">is </w:t>
      </w:r>
      <w:r w:rsidR="00EF6410">
        <w:t>shown</w:t>
      </w:r>
      <w:proofErr w:type="gramEnd"/>
      <w:r>
        <w:t xml:space="preserve"> in </w:t>
      </w:r>
      <w:r w:rsidR="004750CA">
        <w:t>Figure 5.1</w:t>
      </w:r>
      <w:r>
        <w:t>.</w:t>
      </w:r>
      <w:r w:rsidR="008662BD">
        <w:t xml:space="preserve"> </w:t>
      </w:r>
      <w:r w:rsidR="00C726BB" w:rsidRPr="0077335F">
        <w:rPr>
          <w:rStyle w:val="ABodyCopyBold"/>
        </w:rPr>
        <w:t>Question</w:t>
      </w:r>
      <w:r w:rsidR="00343C76" w:rsidRPr="0077335F">
        <w:rPr>
          <w:rStyle w:val="ABodyCopyBold"/>
        </w:rPr>
        <w:t>s</w:t>
      </w:r>
      <w:r w:rsidR="00C726BB" w:rsidRPr="0077335F">
        <w:rPr>
          <w:rStyle w:val="ABodyCopyBold"/>
        </w:rPr>
        <w:t>:</w:t>
      </w:r>
      <w:r w:rsidR="00EF6410">
        <w:t xml:space="preserve"> C</w:t>
      </w:r>
      <w:r w:rsidR="009661EC">
        <w:t>an</w:t>
      </w:r>
      <w:r>
        <w:t xml:space="preserve"> you modify this program </w:t>
      </w:r>
      <w:r w:rsidR="00EF6410">
        <w:t>so that</w:t>
      </w:r>
      <w:r>
        <w:t xml:space="preserve"> vertical lines connect the density values to the x-axis</w:t>
      </w:r>
      <w:r w:rsidR="00EF6410">
        <w:t>? C</w:t>
      </w:r>
      <w:r w:rsidR="009661EC">
        <w:t>an</w:t>
      </w:r>
      <w:r w:rsidR="00EF6410">
        <w:t xml:space="preserve"> you </w:t>
      </w:r>
      <w:r>
        <w:t>connect the density values to display the trapezoids being summed to obtain the estimated area?</w:t>
      </w:r>
      <w:r w:rsidR="008662BD">
        <w:t xml:space="preserve"> </w:t>
      </w:r>
      <w:r w:rsidR="00343C76">
        <w:t xml:space="preserve">As a final enhancement, can </w:t>
      </w:r>
      <w:r w:rsidR="00EF6410">
        <w:t xml:space="preserve">you </w:t>
      </w:r>
      <w:r>
        <w:t>superimpose the true density</w:t>
      </w:r>
      <w:r w:rsidR="00EF6410">
        <w:t>?</w:t>
      </w:r>
      <w:r w:rsidR="001B62E0">
        <w:t xml:space="preserve">  </w:t>
      </w:r>
    </w:p>
    <w:p w14:paraId="1490030D" w14:textId="45764C47" w:rsidR="004D5F12" w:rsidRDefault="004D5F12" w:rsidP="008D269D">
      <w:pPr>
        <w:pStyle w:val="ABodyCopySpaceBefore12pt"/>
      </w:pPr>
      <w:r>
        <w:rPr>
          <w:rFonts w:ascii="Arial" w:hAnsi="Arial" w:cs="Arial"/>
          <w:noProof/>
          <w:color w:val="000000"/>
          <w:sz w:val="20"/>
        </w:rPr>
        <w:lastRenderedPageBreak/>
        <w:drawing>
          <wp:inline distT="0" distB="0" distL="0" distR="0" wp14:anchorId="5220C446" wp14:editId="014C5AA5">
            <wp:extent cx="3695700" cy="2771775"/>
            <wp:effectExtent l="0" t="0" r="0" b="9525"/>
            <wp:docPr id="5" name="Picture 5"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e SGPlot Proced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07823" cy="2780867"/>
                    </a:xfrm>
                    <a:prstGeom prst="rect">
                      <a:avLst/>
                    </a:prstGeom>
                    <a:noFill/>
                    <a:ln>
                      <a:noFill/>
                    </a:ln>
                  </pic:spPr>
                </pic:pic>
              </a:graphicData>
            </a:graphic>
          </wp:inline>
        </w:drawing>
      </w:r>
    </w:p>
    <w:p w14:paraId="2D306F02" w14:textId="77777777" w:rsidR="004750CA" w:rsidRPr="008C432D" w:rsidRDefault="004750CA" w:rsidP="004750CA">
      <w:pPr>
        <w:pStyle w:val="ACaptionHead"/>
      </w:pPr>
      <w:r>
        <w:t>Figure</w:t>
      </w:r>
      <w:r w:rsidRPr="008C432D">
        <w:t xml:space="preserve"> </w:t>
      </w:r>
      <w:r>
        <w:t>5.1</w:t>
      </w:r>
      <w:r w:rsidRPr="008C432D">
        <w:t xml:space="preserve"> </w:t>
      </w:r>
      <w:r>
        <w:t>Plot of</w:t>
      </w:r>
      <w:r w:rsidRPr="008C432D">
        <w:t xml:space="preserve"> the [</w:t>
      </w:r>
      <w:proofErr w:type="spellStart"/>
      <w:r w:rsidRPr="008C432D">
        <w:t>x</w:t>
      </w:r>
      <w:proofErr w:type="gramStart"/>
      <w:r w:rsidRPr="008C432D">
        <w:t>,f</w:t>
      </w:r>
      <w:proofErr w:type="spellEnd"/>
      <w:proofErr w:type="gramEnd"/>
      <w:r w:rsidRPr="008C432D">
        <w:t>(x)] values used in the trapezoidal rule</w:t>
      </w:r>
    </w:p>
    <w:p w14:paraId="3272A4B2" w14:textId="51415C93" w:rsidR="005D5C2B" w:rsidRDefault="00EF6410" w:rsidP="00837CDF">
      <w:pPr>
        <w:pStyle w:val="ABodyCopySpaceBefore12pt"/>
      </w:pPr>
      <w:r>
        <w:t xml:space="preserve">You </w:t>
      </w:r>
      <w:r w:rsidR="00CA73C2">
        <w:t>have a specific implementation for a particular problem.</w:t>
      </w:r>
      <w:r w:rsidR="008662BD">
        <w:t xml:space="preserve"> </w:t>
      </w:r>
      <w:r w:rsidR="00CA73C2">
        <w:t xml:space="preserve">What </w:t>
      </w:r>
      <w:r>
        <w:t>can you do with this implementation</w:t>
      </w:r>
      <w:r w:rsidR="00CA73C2">
        <w:t>?</w:t>
      </w:r>
      <w:r w:rsidR="008662BD">
        <w:t xml:space="preserve"> </w:t>
      </w:r>
      <w:r w:rsidR="00F31D99">
        <w:t>Consider the following</w:t>
      </w:r>
      <w:r w:rsidR="00544510">
        <w:t xml:space="preserve"> questions</w:t>
      </w:r>
      <w:r w:rsidR="00F31D99">
        <w:t>:</w:t>
      </w:r>
    </w:p>
    <w:p w14:paraId="73251A20" w14:textId="77777777" w:rsidR="00A47186" w:rsidRDefault="000B0454" w:rsidP="00837CDF">
      <w:pPr>
        <w:pStyle w:val="AOrderedList1"/>
      </w:pPr>
      <w:r>
        <w:t xml:space="preserve">How hard </w:t>
      </w:r>
      <w:r w:rsidR="00EF6410">
        <w:t xml:space="preserve">is </w:t>
      </w:r>
      <w:r>
        <w:t xml:space="preserve">it to modify this code if </w:t>
      </w:r>
      <w:r w:rsidR="00EF6410">
        <w:t xml:space="preserve">you </w:t>
      </w:r>
      <w:r>
        <w:t xml:space="preserve">want </w:t>
      </w:r>
      <w:r w:rsidRPr="00EF3CB8">
        <w:rPr>
          <w:i/>
        </w:rPr>
        <w:t>k</w:t>
      </w:r>
      <w:r>
        <w:t>=50 points v</w:t>
      </w:r>
      <w:r w:rsidR="00E43B63">
        <w:t>ersus</w:t>
      </w:r>
      <w:r>
        <w:t xml:space="preserve"> </w:t>
      </w:r>
      <w:r w:rsidRPr="00EF3CB8">
        <w:rPr>
          <w:i/>
        </w:rPr>
        <w:t>k</w:t>
      </w:r>
      <w:r>
        <w:t>=25 points?</w:t>
      </w:r>
    </w:p>
    <w:p w14:paraId="7168392E" w14:textId="77777777" w:rsidR="00A47186" w:rsidRDefault="000B0454" w:rsidP="00837CDF">
      <w:pPr>
        <w:pStyle w:val="AOrderedList1"/>
      </w:pPr>
      <w:r>
        <w:t>C</w:t>
      </w:r>
      <w:r w:rsidR="00544510">
        <w:t>an</w:t>
      </w:r>
      <w:r>
        <w:t xml:space="preserve"> </w:t>
      </w:r>
      <w:r w:rsidR="00EF6410">
        <w:t>you</w:t>
      </w:r>
      <w:r>
        <w:t xml:space="preserve"> generalize this code to specify different lim</w:t>
      </w:r>
      <w:r w:rsidR="00EF6410">
        <w:t>i</w:t>
      </w:r>
      <w:r>
        <w:t>ts of integrati</w:t>
      </w:r>
      <w:r w:rsidR="00EF6410">
        <w:t>o</w:t>
      </w:r>
      <w:r>
        <w:t>n?</w:t>
      </w:r>
    </w:p>
    <w:p w14:paraId="466687C8" w14:textId="77777777" w:rsidR="00A47186" w:rsidRDefault="00C726BB" w:rsidP="00837CDF">
      <w:pPr>
        <w:pStyle w:val="AOrderedList1"/>
      </w:pPr>
      <w:r w:rsidRPr="00C726BB">
        <w:rPr>
          <w:spacing w:val="-4"/>
        </w:rPr>
        <w:t>C</w:t>
      </w:r>
      <w:r w:rsidR="00EF6410">
        <w:rPr>
          <w:spacing w:val="-4"/>
        </w:rPr>
        <w:t>an</w:t>
      </w:r>
      <w:r w:rsidR="000B0454">
        <w:t xml:space="preserve"> </w:t>
      </w:r>
      <w:r w:rsidR="00EF6410">
        <w:t>you</w:t>
      </w:r>
      <w:r w:rsidR="000B0454">
        <w:t xml:space="preserve"> set u</w:t>
      </w:r>
      <w:r w:rsidR="00EF6410">
        <w:t>p</w:t>
      </w:r>
      <w:r w:rsidR="000B0454">
        <w:t xml:space="preserve"> a switch to </w:t>
      </w:r>
      <w:r w:rsidR="00773577">
        <w:t>produce</w:t>
      </w:r>
      <w:r w:rsidR="000B0454">
        <w:t xml:space="preserve"> graphics o</w:t>
      </w:r>
      <w:r w:rsidR="00EF6410">
        <w:t>n</w:t>
      </w:r>
      <w:r w:rsidR="000B0454">
        <w:t xml:space="preserve">ly when </w:t>
      </w:r>
      <w:r w:rsidR="00544510">
        <w:t xml:space="preserve">they are </w:t>
      </w:r>
      <w:r w:rsidR="000B0454">
        <w:t>request</w:t>
      </w:r>
      <w:r w:rsidR="00EF6410">
        <w:t>e</w:t>
      </w:r>
      <w:r w:rsidR="000B0454">
        <w:t>d?</w:t>
      </w:r>
    </w:p>
    <w:p w14:paraId="6673D70D" w14:textId="77777777" w:rsidR="00A47186" w:rsidRDefault="00C726BB" w:rsidP="00837CDF">
      <w:pPr>
        <w:pStyle w:val="AOrderedList1"/>
      </w:pPr>
      <w:r w:rsidRPr="00C726BB">
        <w:rPr>
          <w:spacing w:val="-4"/>
        </w:rPr>
        <w:t>Is i</w:t>
      </w:r>
      <w:r w:rsidR="005C46C3">
        <w:t>t po</w:t>
      </w:r>
      <w:r w:rsidR="006629CE">
        <w:t>s</w:t>
      </w:r>
      <w:r w:rsidR="005C46C3">
        <w:t>sibl</w:t>
      </w:r>
      <w:r w:rsidR="006629CE">
        <w:t>e</w:t>
      </w:r>
      <w:r w:rsidR="005C46C3">
        <w:t xml:space="preserve"> to package this estimator </w:t>
      </w:r>
      <w:r w:rsidR="00544510">
        <w:t>as</w:t>
      </w:r>
      <w:r w:rsidR="005C46C3">
        <w:t xml:space="preserve"> a callable</w:t>
      </w:r>
      <w:r w:rsidR="00F31D99">
        <w:t xml:space="preserve"> </w:t>
      </w:r>
      <w:r w:rsidR="00544510">
        <w:rPr>
          <w:spacing w:val="-4"/>
        </w:rPr>
        <w:t>program</w:t>
      </w:r>
      <w:r w:rsidR="00544510">
        <w:t xml:space="preserve">, </w:t>
      </w:r>
      <w:r w:rsidR="005C46C3">
        <w:t>subro</w:t>
      </w:r>
      <w:r w:rsidR="006629CE">
        <w:t>u</w:t>
      </w:r>
      <w:r w:rsidR="005C46C3">
        <w:t>tine</w:t>
      </w:r>
      <w:r w:rsidR="00544510">
        <w:t xml:space="preserve">, or </w:t>
      </w:r>
      <w:r w:rsidR="005C46C3">
        <w:t>function?</w:t>
      </w:r>
    </w:p>
    <w:p w14:paraId="050DEDEF" w14:textId="77777777" w:rsidR="00A47186" w:rsidRDefault="000B0454" w:rsidP="00837CDF">
      <w:pPr>
        <w:pStyle w:val="AOrderedList1"/>
      </w:pPr>
      <w:r>
        <w:t>C</w:t>
      </w:r>
      <w:r w:rsidR="00544510">
        <w:t>an</w:t>
      </w:r>
      <w:r>
        <w:t xml:space="preserve"> </w:t>
      </w:r>
      <w:r w:rsidR="00544510">
        <w:t>you</w:t>
      </w:r>
      <w:r>
        <w:t xml:space="preserve"> </w:t>
      </w:r>
      <w:r w:rsidR="006629CE">
        <w:t>g</w:t>
      </w:r>
      <w:r>
        <w:t>eneralize this</w:t>
      </w:r>
      <w:r w:rsidR="00C726BB" w:rsidRPr="00C726BB">
        <w:rPr>
          <w:spacing w:val="-4"/>
        </w:rPr>
        <w:t xml:space="preserve"> code fo</w:t>
      </w:r>
      <w:r>
        <w:t xml:space="preserve">r any </w:t>
      </w:r>
      <w:r w:rsidR="006629CE">
        <w:t>a</w:t>
      </w:r>
      <w:r>
        <w:t>rbitrary</w:t>
      </w:r>
      <w:r w:rsidR="00C726BB" w:rsidRPr="00C726BB">
        <w:rPr>
          <w:spacing w:val="-4"/>
        </w:rPr>
        <w:t xml:space="preserve"> fu</w:t>
      </w:r>
      <w:r>
        <w:t>nction?</w:t>
      </w:r>
    </w:p>
    <w:p w14:paraId="026DA5FF" w14:textId="77777777" w:rsidR="000B0454" w:rsidRDefault="00EF3CB8" w:rsidP="00837CDF">
      <w:pPr>
        <w:pStyle w:val="ABodyCopySpaceBefore12pt"/>
      </w:pPr>
      <w:r>
        <w:t>Fo</w:t>
      </w:r>
      <w:r w:rsidR="006629CE">
        <w:t>r</w:t>
      </w:r>
      <w:r>
        <w:t xml:space="preserve"> the impatient, </w:t>
      </w:r>
      <w:r w:rsidR="006629CE">
        <w:t>t</w:t>
      </w:r>
      <w:r>
        <w:t>he answers to these questio</w:t>
      </w:r>
      <w:r w:rsidR="00C726BB" w:rsidRPr="00C726BB">
        <w:t>ns are:</w:t>
      </w:r>
      <w:r w:rsidR="00003B3F">
        <w:t xml:space="preserve"> not too hard, easily, easily, yes, and yes.</w:t>
      </w:r>
      <w:r w:rsidR="006C15D1">
        <w:t xml:space="preserve"> </w:t>
      </w:r>
      <w:r>
        <w:t xml:space="preserve">The common denominator </w:t>
      </w:r>
      <w:r w:rsidR="00544510">
        <w:t xml:space="preserve">in all of these answers is </w:t>
      </w:r>
      <w:r>
        <w:t>macros.</w:t>
      </w:r>
    </w:p>
    <w:p w14:paraId="4385D5A5" w14:textId="77777777" w:rsidR="003B6A3E" w:rsidRPr="004D4C11" w:rsidRDefault="00D54041" w:rsidP="002274BE">
      <w:pPr>
        <w:pStyle w:val="Heading1"/>
      </w:pPr>
      <w:bookmarkStart w:id="2" w:name="_Toc517417516"/>
      <w:proofErr w:type="gramStart"/>
      <w:r>
        <w:t>5.</w:t>
      </w:r>
      <w:r w:rsidR="00DF3F51">
        <w:t xml:space="preserve">3  </w:t>
      </w:r>
      <w:r w:rsidR="006248CD">
        <w:t>P</w:t>
      </w:r>
      <w:r w:rsidR="003B6A3E" w:rsidRPr="004D4C11">
        <w:t>rocessing</w:t>
      </w:r>
      <w:proofErr w:type="gramEnd"/>
      <w:r w:rsidR="00FA0C50">
        <w:t xml:space="preserve"> Macros</w:t>
      </w:r>
      <w:bookmarkEnd w:id="2"/>
    </w:p>
    <w:p w14:paraId="0061E2A8" w14:textId="77777777" w:rsidR="00E74081" w:rsidRDefault="00E74081" w:rsidP="008C432D">
      <w:pPr>
        <w:pStyle w:val="ABodyCopy"/>
      </w:pPr>
      <w:r w:rsidRPr="00E74081">
        <w:t>“</w:t>
      </w:r>
      <w:r w:rsidRPr="006C14D0">
        <w:t>You</w:t>
      </w:r>
      <w:r w:rsidRPr="00E74081">
        <w:t xml:space="preserve"> </w:t>
      </w:r>
      <w:proofErr w:type="spellStart"/>
      <w:r w:rsidRPr="006C14D0">
        <w:t>talkin</w:t>
      </w:r>
      <w:proofErr w:type="spellEnd"/>
      <w:r w:rsidR="00544510">
        <w:t>’</w:t>
      </w:r>
      <w:r w:rsidRPr="00E74081">
        <w:t xml:space="preserve"> to me? </w:t>
      </w:r>
      <w:r w:rsidRPr="006C14D0">
        <w:t>You</w:t>
      </w:r>
      <w:r w:rsidRPr="00E74081">
        <w:t xml:space="preserve"> </w:t>
      </w:r>
      <w:proofErr w:type="spellStart"/>
      <w:r w:rsidRPr="006C14D0">
        <w:t>talkin</w:t>
      </w:r>
      <w:proofErr w:type="spellEnd"/>
      <w:r w:rsidR="00544510">
        <w:t>’</w:t>
      </w:r>
      <w:r w:rsidRPr="00E74081">
        <w:t xml:space="preserve"> to me? </w:t>
      </w:r>
      <w:r w:rsidRPr="006C14D0">
        <w:t>You</w:t>
      </w:r>
      <w:r w:rsidRPr="00E74081">
        <w:t xml:space="preserve"> </w:t>
      </w:r>
      <w:proofErr w:type="spellStart"/>
      <w:r w:rsidRPr="006C14D0">
        <w:t>talkin</w:t>
      </w:r>
      <w:proofErr w:type="spellEnd"/>
      <w:r w:rsidR="00544510">
        <w:t>’</w:t>
      </w:r>
      <w:r w:rsidRPr="00E74081">
        <w:t xml:space="preserve"> to me?”</w:t>
      </w:r>
      <w:r>
        <w:t xml:space="preserve"> </w:t>
      </w:r>
      <w:r w:rsidR="00544510">
        <w:t xml:space="preserve">says </w:t>
      </w:r>
      <w:r w:rsidR="003F3CFE" w:rsidRPr="00E74081">
        <w:t xml:space="preserve">Travis </w:t>
      </w:r>
      <w:proofErr w:type="spellStart"/>
      <w:r w:rsidR="003F3CFE" w:rsidRPr="00E74081">
        <w:t>Bickle</w:t>
      </w:r>
      <w:proofErr w:type="spellEnd"/>
      <w:r w:rsidR="003F3CFE" w:rsidRPr="00E74081">
        <w:t xml:space="preserve"> in the film </w:t>
      </w:r>
      <w:r w:rsidR="003F3CFE" w:rsidRPr="0077335F">
        <w:rPr>
          <w:rStyle w:val="ABodyCopyItalic"/>
        </w:rPr>
        <w:t>Taxi Driver</w:t>
      </w:r>
      <w:r w:rsidR="00544510" w:rsidRPr="0077335F">
        <w:rPr>
          <w:rStyle w:val="ABodyCopyItalic"/>
        </w:rPr>
        <w:t>.</w:t>
      </w:r>
    </w:p>
    <w:p w14:paraId="4640E4A1" w14:textId="13D4ECD1" w:rsidR="00773577" w:rsidRDefault="00773577" w:rsidP="008C432D">
      <w:pPr>
        <w:pStyle w:val="ABodyCopy"/>
      </w:pPr>
      <w:r>
        <w:t xml:space="preserve">The macro processor is the Travis </w:t>
      </w:r>
      <w:proofErr w:type="spellStart"/>
      <w:r>
        <w:t>Bickle</w:t>
      </w:r>
      <w:proofErr w:type="spellEnd"/>
      <w:r>
        <w:t xml:space="preserve"> of SAS.</w:t>
      </w:r>
      <w:r w:rsidR="008662BD">
        <w:t xml:space="preserve"> </w:t>
      </w:r>
      <w:r>
        <w:t xml:space="preserve">To understand why, </w:t>
      </w:r>
      <w:r w:rsidR="006C14D0">
        <w:t>look at</w:t>
      </w:r>
      <w:r>
        <w:t xml:space="preserve"> how SAS process</w:t>
      </w:r>
      <w:r w:rsidR="00E0097D">
        <w:t>es</w:t>
      </w:r>
      <w:r>
        <w:t xml:space="preserve"> a program</w:t>
      </w:r>
      <w:r w:rsidR="003A5B07">
        <w:t xml:space="preserve"> in the following short</w:t>
      </w:r>
      <w:r>
        <w:t xml:space="preserve"> overview.</w:t>
      </w:r>
      <w:r w:rsidR="008662BD">
        <w:t xml:space="preserve"> </w:t>
      </w:r>
      <w:r w:rsidR="003A5B07">
        <w:t xml:space="preserve">If you want a </w:t>
      </w:r>
      <w:r>
        <w:t>more detailed description</w:t>
      </w:r>
      <w:r w:rsidR="003A5B07">
        <w:t xml:space="preserve">, see </w:t>
      </w:r>
      <w:r w:rsidR="00C726BB" w:rsidRPr="0077335F">
        <w:rPr>
          <w:rStyle w:val="ABodyCopyItalic"/>
        </w:rPr>
        <w:t>Introduction to SAS Programs and Macro Processing</w:t>
      </w:r>
      <w:r>
        <w:t xml:space="preserve"> </w:t>
      </w:r>
      <w:r w:rsidR="003A5B07">
        <w:t>at support.sas.com</w:t>
      </w:r>
      <w:r w:rsidR="009661EC">
        <w:t>,</w:t>
      </w:r>
      <w:r w:rsidR="003A5B07">
        <w:t xml:space="preserve"> </w:t>
      </w:r>
      <w:r>
        <w:t xml:space="preserve">or </w:t>
      </w:r>
      <w:proofErr w:type="spellStart"/>
      <w:r>
        <w:t>Burlew</w:t>
      </w:r>
      <w:proofErr w:type="spellEnd"/>
      <w:r>
        <w:t xml:space="preserve"> (</w:t>
      </w:r>
      <w:r w:rsidR="00B257DF">
        <w:t>2014</w:t>
      </w:r>
      <w:r>
        <w:t>).</w:t>
      </w:r>
    </w:p>
    <w:p w14:paraId="50CEF240" w14:textId="77777777" w:rsidR="00103E06" w:rsidRDefault="004473B0" w:rsidP="008C432D">
      <w:pPr>
        <w:pStyle w:val="ABodyCopy"/>
      </w:pPr>
      <w:r>
        <w:lastRenderedPageBreak/>
        <w:t>When p</w:t>
      </w:r>
      <w:r w:rsidR="00773577">
        <w:t xml:space="preserve">rogram statements </w:t>
      </w:r>
      <w:r>
        <w:t>are</w:t>
      </w:r>
      <w:r w:rsidR="00773577">
        <w:t xml:space="preserve"> submitted</w:t>
      </w:r>
      <w:r w:rsidR="003A5B07">
        <w:t>,</w:t>
      </w:r>
      <w:r w:rsidR="00773577">
        <w:t xml:space="preserve"> </w:t>
      </w:r>
      <w:r>
        <w:t xml:space="preserve">they </w:t>
      </w:r>
      <w:r w:rsidR="00773577">
        <w:t xml:space="preserve">are sent to the </w:t>
      </w:r>
      <w:r w:rsidR="00C726BB" w:rsidRPr="00C726BB">
        <w:t>input stack</w:t>
      </w:r>
      <w:r w:rsidR="00773577">
        <w:t xml:space="preserve">, </w:t>
      </w:r>
      <w:r w:rsidR="003A5B07">
        <w:t xml:space="preserve">which is </w:t>
      </w:r>
      <w:r w:rsidR="00773577">
        <w:t>an area of computer memory.</w:t>
      </w:r>
      <w:r w:rsidR="008662BD">
        <w:t xml:space="preserve"> </w:t>
      </w:r>
      <w:r w:rsidR="00773577">
        <w:t xml:space="preserve">The </w:t>
      </w:r>
      <w:r w:rsidR="00C726BB" w:rsidRPr="00C726BB">
        <w:t>word scanner</w:t>
      </w:r>
      <w:r w:rsidR="00773577">
        <w:t xml:space="preserve"> processes these program statements by converting them to </w:t>
      </w:r>
      <w:r w:rsidR="00C726BB" w:rsidRPr="00C726BB">
        <w:t>tokens</w:t>
      </w:r>
      <w:r w:rsidR="003A5B07">
        <w:t>. Tokens</w:t>
      </w:r>
      <w:r w:rsidR="00773577">
        <w:t xml:space="preserve"> are directed to an appropriate location for additional processing.</w:t>
      </w:r>
      <w:r w:rsidR="008662BD">
        <w:t xml:space="preserve"> </w:t>
      </w:r>
      <w:r w:rsidR="00773577">
        <w:t xml:space="preserve">Appropriate locations include the </w:t>
      </w:r>
      <w:r w:rsidR="00C726BB" w:rsidRPr="00C726BB">
        <w:t>DATA step compiler</w:t>
      </w:r>
      <w:r w:rsidR="00773577">
        <w:t xml:space="preserve">, </w:t>
      </w:r>
      <w:r w:rsidR="00C726BB" w:rsidRPr="00C726BB">
        <w:t>command processor</w:t>
      </w:r>
      <w:r w:rsidR="00E43B63" w:rsidRPr="003A5B07">
        <w:t xml:space="preserve">, </w:t>
      </w:r>
      <w:r w:rsidR="00773577" w:rsidRPr="003A5B07">
        <w:t xml:space="preserve">and </w:t>
      </w:r>
      <w:r w:rsidR="00C726BB" w:rsidRPr="00C726BB">
        <w:t>macro processor</w:t>
      </w:r>
      <w:r w:rsidR="00C746B0">
        <w:t xml:space="preserve">. If a program contains any macro statements, then SAS sets up a </w:t>
      </w:r>
      <w:r w:rsidR="00C726BB" w:rsidRPr="00C726BB">
        <w:t>symbol table</w:t>
      </w:r>
      <w:r w:rsidR="00C746B0">
        <w:t xml:space="preserve"> for the macro variables</w:t>
      </w:r>
      <w:r w:rsidR="003A5B07">
        <w:t>.</w:t>
      </w:r>
      <w:r w:rsidR="00B257DF">
        <w:t xml:space="preserve"> </w:t>
      </w:r>
      <w:r w:rsidR="003A5B07">
        <w:t>A</w:t>
      </w:r>
      <w:r w:rsidR="00C746B0">
        <w:t>ctually</w:t>
      </w:r>
      <w:r w:rsidR="003A5B07">
        <w:t>,</w:t>
      </w:r>
      <w:r w:rsidR="00C746B0">
        <w:t xml:space="preserve"> SAS defines certain macro variables every time you use it</w:t>
      </w:r>
      <w:r w:rsidR="003A5B07">
        <w:t>.</w:t>
      </w:r>
      <w:r w:rsidR="00C746B0">
        <w:t xml:space="preserve"> </w:t>
      </w:r>
      <w:r w:rsidR="003A5B07">
        <w:t xml:space="preserve">For example, </w:t>
      </w:r>
      <w:r w:rsidR="00C746B0">
        <w:t xml:space="preserve">the day </w:t>
      </w:r>
      <w:r w:rsidR="00E43B63">
        <w:t xml:space="preserve">that </w:t>
      </w:r>
      <w:r w:rsidR="00C746B0">
        <w:t xml:space="preserve">you run SAS is </w:t>
      </w:r>
      <w:r w:rsidR="003A5B07">
        <w:t xml:space="preserve">a value </w:t>
      </w:r>
      <w:r w:rsidR="00C746B0">
        <w:t xml:space="preserve">stored in a macro variable </w:t>
      </w:r>
      <w:r w:rsidR="003A5B07">
        <w:t xml:space="preserve">named </w:t>
      </w:r>
      <w:r w:rsidR="00C726BB" w:rsidRPr="00C726BB">
        <w:t>SYSDAY</w:t>
      </w:r>
      <w:r w:rsidR="003A5B07">
        <w:t>.</w:t>
      </w:r>
      <w:r w:rsidR="00C746B0">
        <w:t xml:space="preserve"> </w:t>
      </w:r>
      <w:r w:rsidR="003A5B07">
        <w:t>SAS</w:t>
      </w:r>
      <w:r w:rsidR="00C746B0">
        <w:t xml:space="preserve"> needs to resolve any macro requests that are part of a series of commands before these commands are processed.</w:t>
      </w:r>
      <w:r w:rsidR="008662BD">
        <w:t xml:space="preserve"> </w:t>
      </w:r>
    </w:p>
    <w:p w14:paraId="428FC4AA" w14:textId="05233009" w:rsidR="00773577" w:rsidRDefault="00103E06" w:rsidP="008C432D">
      <w:pPr>
        <w:pStyle w:val="ABodyCopy"/>
      </w:pPr>
      <w:r>
        <w:t>H</w:t>
      </w:r>
      <w:r w:rsidR="00C746B0">
        <w:t xml:space="preserve">ow does the word scanner know </w:t>
      </w:r>
      <w:r w:rsidR="003A5B07">
        <w:t xml:space="preserve">how </w:t>
      </w:r>
      <w:r w:rsidR="00C746B0">
        <w:t xml:space="preserve">to direct tokens to </w:t>
      </w:r>
      <w:r w:rsidR="003A5B07">
        <w:t>an appropriate location</w:t>
      </w:r>
      <w:r w:rsidR="00C746B0">
        <w:t>?</w:t>
      </w:r>
      <w:r w:rsidR="008662BD">
        <w:t xml:space="preserve"> </w:t>
      </w:r>
      <w:r w:rsidR="00C746B0">
        <w:t>Any non-blank text that is preceded by a percent</w:t>
      </w:r>
      <w:r w:rsidR="003A5B07">
        <w:t>age</w:t>
      </w:r>
      <w:r w:rsidR="00C746B0">
        <w:t xml:space="preserve"> sign (</w:t>
      </w:r>
      <w:r w:rsidR="00C726BB" w:rsidRPr="00C726BB">
        <w:t>%</w:t>
      </w:r>
      <w:r w:rsidR="00C746B0">
        <w:t>) or ampersand (</w:t>
      </w:r>
      <w:r w:rsidR="00C726BB" w:rsidRPr="00C726BB">
        <w:t>&amp;</w:t>
      </w:r>
      <w:r w:rsidR="00C746B0">
        <w:t xml:space="preserve">) is a </w:t>
      </w:r>
      <w:r w:rsidR="00C726BB" w:rsidRPr="00C726BB">
        <w:t>macro trigger</w:t>
      </w:r>
      <w:r w:rsidR="00C746B0">
        <w:t>.</w:t>
      </w:r>
      <w:r w:rsidR="008662BD">
        <w:t xml:space="preserve"> </w:t>
      </w:r>
      <w:r w:rsidR="006E4F7A">
        <w:t xml:space="preserve">When the word scanner encounters a </w:t>
      </w:r>
      <w:r w:rsidR="00A024E2">
        <w:t xml:space="preserve">macro </w:t>
      </w:r>
      <w:r w:rsidR="006E4F7A">
        <w:t>trigger, it sends the tokens with</w:t>
      </w:r>
      <w:r w:rsidR="00A024E2">
        <w:t xml:space="preserve"> </w:t>
      </w:r>
      <w:r w:rsidR="00C726BB" w:rsidRPr="00C726BB">
        <w:t>% or &amp;</w:t>
      </w:r>
      <w:r w:rsidR="00E2648A">
        <w:t xml:space="preserve"> </w:t>
      </w:r>
      <w:r w:rsidR="006E4F7A">
        <w:t>to the macro processor</w:t>
      </w:r>
      <w:r w:rsidR="00A024E2">
        <w:t>.</w:t>
      </w:r>
      <w:r w:rsidR="006E4F7A">
        <w:t xml:space="preserve"> (</w:t>
      </w:r>
      <w:r w:rsidR="00A024E2">
        <w:t>So</w:t>
      </w:r>
      <w:r w:rsidR="006E4F7A">
        <w:t xml:space="preserve">, </w:t>
      </w:r>
      <w:r w:rsidR="00A024E2">
        <w:t>“</w:t>
      </w:r>
      <w:r w:rsidR="006E4F7A">
        <w:t xml:space="preserve">you are </w:t>
      </w:r>
      <w:proofErr w:type="spellStart"/>
      <w:r w:rsidR="006E4F7A" w:rsidRPr="006C14D0">
        <w:t>talkin</w:t>
      </w:r>
      <w:proofErr w:type="spellEnd"/>
      <w:r w:rsidR="006E4F7A">
        <w:t>’</w:t>
      </w:r>
      <w:r w:rsidR="00A024E2">
        <w:t>”</w:t>
      </w:r>
      <w:r w:rsidR="006E4F7A">
        <w:t xml:space="preserve"> to the macro processor if you are text that </w:t>
      </w:r>
      <w:r w:rsidR="00A024E2">
        <w:t>contains</w:t>
      </w:r>
      <w:r w:rsidR="006E4F7A">
        <w:t xml:space="preserve"> a macro trigger</w:t>
      </w:r>
      <w:r w:rsidR="00A024E2">
        <w:t>.</w:t>
      </w:r>
      <w:r w:rsidR="006E4F7A">
        <w:t>)</w:t>
      </w:r>
      <w:r w:rsidR="008662BD">
        <w:t xml:space="preserve"> </w:t>
      </w:r>
      <w:r w:rsidR="006E4F7A">
        <w:t>The macro processor interact</w:t>
      </w:r>
      <w:r w:rsidR="00A024E2">
        <w:t>s</w:t>
      </w:r>
      <w:r w:rsidR="006E4F7A">
        <w:t xml:space="preserve"> with the symbol table to store or extract </w:t>
      </w:r>
      <w:r w:rsidR="00A024E2">
        <w:t xml:space="preserve">the </w:t>
      </w:r>
      <w:r w:rsidR="006E4F7A">
        <w:t>values of macro variables</w:t>
      </w:r>
      <w:r w:rsidR="00A024E2">
        <w:t>.</w:t>
      </w:r>
      <w:r w:rsidR="006E4F7A">
        <w:t xml:space="preserve"> </w:t>
      </w:r>
      <w:r w:rsidR="00A024E2">
        <w:t>O</w:t>
      </w:r>
      <w:r w:rsidR="006E4F7A">
        <w:t>r</w:t>
      </w:r>
      <w:r w:rsidR="00A024E2">
        <w:t>,</w:t>
      </w:r>
      <w:r w:rsidR="006E4F7A">
        <w:t xml:space="preserve"> more general</w:t>
      </w:r>
      <w:r w:rsidR="006C15D1">
        <w:t>ly</w:t>
      </w:r>
      <w:r w:rsidR="006E4F7A">
        <w:t xml:space="preserve">, </w:t>
      </w:r>
      <w:r w:rsidR="00A024E2">
        <w:t xml:space="preserve">the macro processor </w:t>
      </w:r>
      <w:r w:rsidR="006E4F7A">
        <w:t>interact</w:t>
      </w:r>
      <w:r w:rsidR="00A024E2">
        <w:t>s</w:t>
      </w:r>
      <w:r w:rsidR="006E4F7A">
        <w:t xml:space="preserve"> with the word scanner to resolve any macro statements.</w:t>
      </w:r>
      <w:r w:rsidR="008662BD">
        <w:t xml:space="preserve"> </w:t>
      </w:r>
      <w:r w:rsidR="00871157">
        <w:t xml:space="preserve">The macro processor </w:t>
      </w:r>
      <w:r w:rsidR="002C5AEC">
        <w:t>substitute</w:t>
      </w:r>
      <w:r w:rsidR="00A024E2">
        <w:t>s</w:t>
      </w:r>
      <w:r w:rsidR="002C5AEC">
        <w:t xml:space="preserve"> the text demanded of it from the macro statements into the input stack</w:t>
      </w:r>
      <w:r w:rsidR="00A024E2">
        <w:t>.</w:t>
      </w:r>
      <w:r w:rsidR="002C5AEC">
        <w:t xml:space="preserve"> </w:t>
      </w:r>
      <w:r w:rsidR="00A90ADB">
        <w:t>T</w:t>
      </w:r>
      <w:r w:rsidR="00E2648A">
        <w:t>his continue</w:t>
      </w:r>
      <w:r w:rsidR="002D6DD5">
        <w:t>s</w:t>
      </w:r>
      <w:r w:rsidR="00E2648A">
        <w:t xml:space="preserve"> </w:t>
      </w:r>
      <w:r w:rsidR="006E4F7A">
        <w:t xml:space="preserve">until the input stack has been </w:t>
      </w:r>
      <w:r w:rsidR="002C5AEC">
        <w:t xml:space="preserve">completely </w:t>
      </w:r>
      <w:r w:rsidR="006E4F7A">
        <w:t>processed.</w:t>
      </w:r>
      <w:r w:rsidR="008662BD">
        <w:t xml:space="preserve"> </w:t>
      </w:r>
      <w:r w:rsidR="00A90ADB">
        <w:t>All of t</w:t>
      </w:r>
      <w:r w:rsidR="002C5AEC">
        <w:t xml:space="preserve">his </w:t>
      </w:r>
      <w:r w:rsidR="002C5AEC" w:rsidRPr="006C14D0">
        <w:t>will</w:t>
      </w:r>
      <w:r w:rsidR="002C5AEC">
        <w:t xml:space="preserve"> </w:t>
      </w:r>
      <w:r w:rsidR="002C5AEC" w:rsidRPr="006C14D0">
        <w:t>be</w:t>
      </w:r>
      <w:r w:rsidR="00D44EDB" w:rsidRPr="006C14D0">
        <w:t>come</w:t>
      </w:r>
      <w:r w:rsidR="002C5AEC">
        <w:t xml:space="preserve"> clearer when </w:t>
      </w:r>
      <w:r w:rsidR="00A90ADB">
        <w:t>you</w:t>
      </w:r>
      <w:r w:rsidR="002C5AEC">
        <w:t xml:space="preserve"> look at how code with macro statements and variables </w:t>
      </w:r>
      <w:r w:rsidR="00A90ADB">
        <w:t>is</w:t>
      </w:r>
      <w:r w:rsidR="002C5AEC">
        <w:t xml:space="preserve"> resolved.</w:t>
      </w:r>
    </w:p>
    <w:p w14:paraId="20787D42" w14:textId="77777777" w:rsidR="005E3A48" w:rsidRDefault="005E3A48" w:rsidP="005E3A48">
      <w:pPr>
        <w:pStyle w:val="ASpecialTopic"/>
      </w:pPr>
      <w:r>
        <w:t>Worth Noting:  Percentage sign (%) and ampersand (&amp;) are special triggers to direct activity to the macro processor in SAS before compiling and execution in SAS.</w:t>
      </w:r>
    </w:p>
    <w:p w14:paraId="496A1C1A" w14:textId="77777777" w:rsidR="003B6A3E" w:rsidRPr="004D4C11" w:rsidRDefault="00D54041" w:rsidP="00172A87">
      <w:pPr>
        <w:pStyle w:val="Heading1"/>
      </w:pPr>
      <w:bookmarkStart w:id="3" w:name="_Toc517417517"/>
      <w:proofErr w:type="gramStart"/>
      <w:r>
        <w:t>5.</w:t>
      </w:r>
      <w:r w:rsidR="00DF3F51">
        <w:t xml:space="preserve">4  </w:t>
      </w:r>
      <w:r w:rsidR="003B6A3E" w:rsidRPr="004D4C11">
        <w:t>Macro</w:t>
      </w:r>
      <w:proofErr w:type="gramEnd"/>
      <w:r w:rsidR="003B6A3E" w:rsidRPr="004D4C11">
        <w:t xml:space="preserve"> </w:t>
      </w:r>
      <w:r w:rsidR="006248CD">
        <w:t>V</w:t>
      </w:r>
      <w:r w:rsidR="003B6A3E" w:rsidRPr="004D4C11">
        <w:t xml:space="preserve">ariables, </w:t>
      </w:r>
      <w:r w:rsidR="006248CD">
        <w:t>P</w:t>
      </w:r>
      <w:r w:rsidR="003B6A3E" w:rsidRPr="004D4C11">
        <w:t>arameters</w:t>
      </w:r>
      <w:r w:rsidR="006248CD">
        <w:t>,</w:t>
      </w:r>
      <w:r w:rsidR="003B6A3E" w:rsidRPr="004D4C11">
        <w:t xml:space="preserve"> and </w:t>
      </w:r>
      <w:r w:rsidR="006248CD">
        <w:t>F</w:t>
      </w:r>
      <w:r w:rsidR="003B6A3E" w:rsidRPr="004D4C11">
        <w:t>unctions</w:t>
      </w:r>
      <w:bookmarkEnd w:id="3"/>
    </w:p>
    <w:p w14:paraId="06C4E418" w14:textId="6DBE86D5" w:rsidR="00857AA3" w:rsidRDefault="00E6537C" w:rsidP="008C432D">
      <w:pPr>
        <w:pStyle w:val="ABodyCopy"/>
      </w:pPr>
      <w:r w:rsidRPr="00E6537C">
        <w:t>A macro variable can be referenced anywhere in a SAS program</w:t>
      </w:r>
      <w:r w:rsidR="00A90ADB">
        <w:t>.</w:t>
      </w:r>
      <w:r w:rsidRPr="00E6537C">
        <w:t xml:space="preserve"> </w:t>
      </w:r>
      <w:r w:rsidR="00A90ADB">
        <w:t xml:space="preserve">The only exception is </w:t>
      </w:r>
      <w:r w:rsidRPr="00E6537C">
        <w:t>in data lines that are being read into SAS</w:t>
      </w:r>
      <w:r w:rsidR="00A90ADB">
        <w:t>.</w:t>
      </w:r>
      <w:r w:rsidR="008662BD">
        <w:t xml:space="preserve"> </w:t>
      </w:r>
      <w:r>
        <w:t>A</w:t>
      </w:r>
      <w:r w:rsidRPr="00E6537C">
        <w:t xml:space="preserve"> macro variable </w:t>
      </w:r>
      <w:r>
        <w:t>can be assigned text values</w:t>
      </w:r>
      <w:r w:rsidR="00A90ADB">
        <w:t>.</w:t>
      </w:r>
      <w:r>
        <w:t xml:space="preserve"> </w:t>
      </w:r>
      <w:r w:rsidR="00A90ADB">
        <w:t xml:space="preserve">The </w:t>
      </w:r>
      <w:r>
        <w:t xml:space="preserve">value of a variable is </w:t>
      </w:r>
      <w:r w:rsidRPr="00E6537C">
        <w:t xml:space="preserve">stored in either </w:t>
      </w:r>
      <w:r w:rsidR="00D44EDB">
        <w:t xml:space="preserve">a </w:t>
      </w:r>
      <w:r w:rsidRPr="00E6537C">
        <w:t>local or global symbol table.</w:t>
      </w:r>
      <w:r w:rsidR="008662BD">
        <w:t xml:space="preserve"> </w:t>
      </w:r>
      <w:r>
        <w:t>A macro variable name must be a valid SAS name</w:t>
      </w:r>
      <w:r w:rsidR="00A90ADB">
        <w:t>.</w:t>
      </w:r>
      <w:r>
        <w:t xml:space="preserve"> (</w:t>
      </w:r>
      <w:r w:rsidRPr="00E6537C">
        <w:t xml:space="preserve">#$#%@#$%#!! </w:t>
      </w:r>
      <w:r>
        <w:t>won’t work</w:t>
      </w:r>
      <w:r w:rsidR="00D44EDB">
        <w:t>,</w:t>
      </w:r>
      <w:r>
        <w:t xml:space="preserve"> even though you m</w:t>
      </w:r>
      <w:r w:rsidR="00E43B63">
        <w:t>ight</w:t>
      </w:r>
      <w:r>
        <w:t xml:space="preserve"> feel this way about a </w:t>
      </w:r>
      <w:r w:rsidR="00CA7FE5">
        <w:t>programming project</w:t>
      </w:r>
      <w:r w:rsidR="00A90ADB">
        <w:t>.</w:t>
      </w:r>
      <w:r w:rsidR="00CA7FE5">
        <w:t>)</w:t>
      </w:r>
      <w:r w:rsidR="008662BD">
        <w:t xml:space="preserve"> </w:t>
      </w:r>
      <w:r w:rsidR="00857AA3">
        <w:t xml:space="preserve">A macro variable is preceded by </w:t>
      </w:r>
      <w:proofErr w:type="gramStart"/>
      <w:r w:rsidR="00857AA3">
        <w:t xml:space="preserve">an </w:t>
      </w:r>
      <w:r w:rsidR="00857AA3" w:rsidRPr="00E2648A">
        <w:t>&amp;</w:t>
      </w:r>
      <w:proofErr w:type="gramEnd"/>
      <w:r w:rsidR="00857AA3">
        <w:t xml:space="preserve"> when it is referenced in a SAS program.</w:t>
      </w:r>
      <w:r w:rsidR="008662BD">
        <w:t xml:space="preserve"> </w:t>
      </w:r>
      <w:r w:rsidR="00857AA3">
        <w:t>When a macro variable is resolved in a program, it m</w:t>
      </w:r>
      <w:r w:rsidR="00E43B63">
        <w:t>ight</w:t>
      </w:r>
      <w:r w:rsidR="00857AA3">
        <w:t xml:space="preserve"> be </w:t>
      </w:r>
      <w:r w:rsidR="00B257DF">
        <w:t>located near other</w:t>
      </w:r>
      <w:r w:rsidR="00DD372B">
        <w:t xml:space="preserve"> text.</w:t>
      </w:r>
      <w:r w:rsidR="008662BD">
        <w:t xml:space="preserve"> </w:t>
      </w:r>
      <w:r w:rsidR="00DD372B">
        <w:t>If it</w:t>
      </w:r>
      <w:r w:rsidR="00857AA3">
        <w:t xml:space="preserve"> follows text, then it is referenced as </w:t>
      </w:r>
      <w:proofErr w:type="spellStart"/>
      <w:r w:rsidR="00857AA3" w:rsidRPr="00857AA3">
        <w:t>text&amp;macro-variable</w:t>
      </w:r>
      <w:proofErr w:type="spellEnd"/>
      <w:r w:rsidR="00857AA3">
        <w:t>.</w:t>
      </w:r>
      <w:r w:rsidR="008662BD">
        <w:t xml:space="preserve"> </w:t>
      </w:r>
      <w:r w:rsidR="00857AA3">
        <w:t xml:space="preserve">If </w:t>
      </w:r>
      <w:r w:rsidR="00A90ADB">
        <w:t>it</w:t>
      </w:r>
      <w:r w:rsidR="00857AA3">
        <w:t xml:space="preserve"> precedes text, then it is referenced with a period delimiting the value from </w:t>
      </w:r>
      <w:r w:rsidR="00D44EDB">
        <w:t xml:space="preserve">the </w:t>
      </w:r>
      <w:r w:rsidR="00857AA3">
        <w:t>text</w:t>
      </w:r>
      <w:r w:rsidR="00A90ADB">
        <w:t xml:space="preserve"> (</w:t>
      </w:r>
      <w:r w:rsidR="00857AA3" w:rsidRPr="00857AA3">
        <w:t>&amp;macro-</w:t>
      </w:r>
      <w:proofErr w:type="spellStart"/>
      <w:r w:rsidR="00857AA3" w:rsidRPr="00857AA3">
        <w:t>variable.text</w:t>
      </w:r>
      <w:proofErr w:type="spellEnd"/>
      <w:r w:rsidR="00A90ADB">
        <w:t>)</w:t>
      </w:r>
      <w:r w:rsidR="00857AA3">
        <w:t xml:space="preserve">. </w:t>
      </w:r>
      <w:r w:rsidR="00CA7FE5">
        <w:t>SAS can define certain macro variables</w:t>
      </w:r>
      <w:r w:rsidR="00667DE9">
        <w:t xml:space="preserve"> (</w:t>
      </w:r>
      <w:r w:rsidR="00CA7FE5">
        <w:t>automatic macro variables</w:t>
      </w:r>
      <w:r w:rsidR="00667DE9">
        <w:t>)</w:t>
      </w:r>
      <w:r w:rsidR="00CA7FE5">
        <w:t>, wh</w:t>
      </w:r>
      <w:r w:rsidR="00192D8C">
        <w:t>il</w:t>
      </w:r>
      <w:r w:rsidR="00CA7FE5">
        <w:t>e a program can define other</w:t>
      </w:r>
      <w:r w:rsidR="00667DE9">
        <w:t xml:space="preserve"> macro variable</w:t>
      </w:r>
      <w:r w:rsidR="00CA7FE5">
        <w:t>s</w:t>
      </w:r>
      <w:r w:rsidR="00667DE9">
        <w:t xml:space="preserve"> (</w:t>
      </w:r>
      <w:r w:rsidR="00CA7FE5">
        <w:t>user-defined macro variables.</w:t>
      </w:r>
      <w:r w:rsidR="00667DE9">
        <w:t>)</w:t>
      </w:r>
    </w:p>
    <w:p w14:paraId="221F0063" w14:textId="1CC2B9DD" w:rsidR="00883EA0" w:rsidRDefault="00883EA0" w:rsidP="00883EA0">
      <w:pPr>
        <w:pStyle w:val="ASpecialTopic"/>
      </w:pPr>
      <w:r>
        <w:lastRenderedPageBreak/>
        <w:t>Worth Noting: When a macro variable is stored globally, its value can be accessed anywhere in a SAS program.  Which a macro variable is stored locally, its value is only available in a macro.</w:t>
      </w:r>
    </w:p>
    <w:p w14:paraId="4A6F2D9B" w14:textId="77777777" w:rsidR="00E6537C" w:rsidRDefault="004F380D" w:rsidP="008C432D">
      <w:pPr>
        <w:pStyle w:val="ABodyCopy"/>
      </w:pPr>
      <w:r>
        <w:t xml:space="preserve">When you first start macro programming in SAS, you </w:t>
      </w:r>
      <w:r w:rsidRPr="006C14D0">
        <w:t>will</w:t>
      </w:r>
      <w:r>
        <w:t xml:space="preserve"> most likely use macro variables to </w:t>
      </w:r>
      <w:r w:rsidRPr="006C14D0">
        <w:t>define</w:t>
      </w:r>
      <w:r>
        <w:t xml:space="preserve"> simple substitutions in a program.</w:t>
      </w:r>
      <w:r w:rsidR="008662BD">
        <w:t xml:space="preserve"> </w:t>
      </w:r>
      <w:r>
        <w:t xml:space="preserve">In </w:t>
      </w:r>
      <w:r w:rsidR="005E3A48">
        <w:t>Program</w:t>
      </w:r>
      <w:r>
        <w:t xml:space="preserve"> </w:t>
      </w:r>
      <w:r w:rsidR="00D54041">
        <w:t>5.</w:t>
      </w:r>
      <w:r w:rsidR="005E3A48">
        <w:t>2</w:t>
      </w:r>
      <w:r>
        <w:t xml:space="preserve">, the trapezoidal numerical integration routine </w:t>
      </w:r>
      <w:r w:rsidR="00667DE9">
        <w:t xml:space="preserve">is modified </w:t>
      </w:r>
      <w:r>
        <w:t xml:space="preserve">to address </w:t>
      </w:r>
      <w:r w:rsidR="00667DE9">
        <w:t>the previous questions.</w:t>
      </w:r>
    </w:p>
    <w:p w14:paraId="263578B0" w14:textId="77777777" w:rsidR="00A47186" w:rsidRDefault="004F380D" w:rsidP="005E3A48">
      <w:pPr>
        <w:pStyle w:val="AOrderedList1"/>
        <w:numPr>
          <w:ilvl w:val="0"/>
          <w:numId w:val="27"/>
        </w:numPr>
      </w:pPr>
      <w:r>
        <w:t xml:space="preserve">How hard </w:t>
      </w:r>
      <w:r w:rsidR="00667DE9">
        <w:t>is it</w:t>
      </w:r>
      <w:r>
        <w:t xml:space="preserve"> to modify this code if </w:t>
      </w:r>
      <w:r w:rsidR="00667DE9">
        <w:t xml:space="preserve">you </w:t>
      </w:r>
      <w:r>
        <w:t xml:space="preserve">want </w:t>
      </w:r>
      <w:r w:rsidRPr="005E3A48">
        <w:rPr>
          <w:i/>
        </w:rPr>
        <w:t>k</w:t>
      </w:r>
      <w:r>
        <w:t>=50 points v</w:t>
      </w:r>
      <w:r w:rsidR="00E43B63">
        <w:t>ersus</w:t>
      </w:r>
      <w:r>
        <w:t xml:space="preserve"> </w:t>
      </w:r>
      <w:r w:rsidRPr="005E3A48">
        <w:rPr>
          <w:i/>
        </w:rPr>
        <w:t>k</w:t>
      </w:r>
      <w:r>
        <w:t>=25 points?</w:t>
      </w:r>
    </w:p>
    <w:p w14:paraId="6C63C88F" w14:textId="77777777" w:rsidR="00A47186" w:rsidRDefault="004F380D" w:rsidP="00837CDF">
      <w:pPr>
        <w:pStyle w:val="AOrderedList1Last"/>
      </w:pPr>
      <w:r>
        <w:t>C</w:t>
      </w:r>
      <w:r w:rsidR="00667DE9">
        <w:t>an</w:t>
      </w:r>
      <w:r>
        <w:t xml:space="preserve"> </w:t>
      </w:r>
      <w:r w:rsidR="00667DE9">
        <w:t>you</w:t>
      </w:r>
      <w:r>
        <w:t xml:space="preserve"> generalize this code to specify different lim</w:t>
      </w:r>
      <w:r w:rsidR="00667DE9">
        <w:t>i</w:t>
      </w:r>
      <w:r>
        <w:t>ts of integrati</w:t>
      </w:r>
      <w:r w:rsidR="00667DE9">
        <w:t>o</w:t>
      </w:r>
      <w:r>
        <w:t>n?</w:t>
      </w:r>
    </w:p>
    <w:p w14:paraId="4B1200DF" w14:textId="77777777" w:rsidR="00A03FE9" w:rsidRDefault="00667DE9" w:rsidP="008C432D">
      <w:pPr>
        <w:pStyle w:val="ABodyCopy"/>
      </w:pPr>
      <w:r>
        <w:t>The macro</w:t>
      </w:r>
      <w:r w:rsidR="00AF7D30">
        <w:t xml:space="preserve"> statement</w:t>
      </w:r>
      <w:r w:rsidR="00C726BB" w:rsidRPr="00C726BB">
        <w:rPr>
          <w:spacing w:val="-4"/>
        </w:rPr>
        <w:t xml:space="preserve"> </w:t>
      </w:r>
      <w:r w:rsidR="00C726BB" w:rsidRPr="0077335F">
        <w:t>%let</w:t>
      </w:r>
      <w:r>
        <w:t xml:space="preserve"> </w:t>
      </w:r>
      <w:r w:rsidR="004F380D">
        <w:t>assig</w:t>
      </w:r>
      <w:r>
        <w:t>ns</w:t>
      </w:r>
      <w:r w:rsidR="004F380D">
        <w:t xml:space="preserve"> values to </w:t>
      </w:r>
      <w:proofErr w:type="spellStart"/>
      <w:r w:rsidR="00C726BB" w:rsidRPr="0077335F">
        <w:rPr>
          <w:rStyle w:val="ABodyCopyBold"/>
        </w:rPr>
        <w:t>npts</w:t>
      </w:r>
      <w:proofErr w:type="spellEnd"/>
      <w:r w:rsidR="00C726BB" w:rsidRPr="00A47186">
        <w:rPr>
          <w:b/>
        </w:rPr>
        <w:t xml:space="preserve"> </w:t>
      </w:r>
      <w:r w:rsidR="004F380D">
        <w:t xml:space="preserve">(the macro variable for </w:t>
      </w:r>
      <w:r w:rsidR="004F380D" w:rsidRPr="0077335F">
        <w:rPr>
          <w:rStyle w:val="ABodyCopyItalic"/>
        </w:rPr>
        <w:t>k</w:t>
      </w:r>
      <w:r w:rsidR="004F380D">
        <w:t>),</w:t>
      </w:r>
      <w:r w:rsidR="00CF164A">
        <w:t xml:space="preserve"> and</w:t>
      </w:r>
      <w:r w:rsidR="00D44EDB">
        <w:t xml:space="preserve"> to</w:t>
      </w:r>
      <w:r w:rsidR="004F380D">
        <w:t xml:space="preserve"> </w:t>
      </w:r>
      <w:r w:rsidR="00C726BB" w:rsidRPr="0077335F">
        <w:rPr>
          <w:rStyle w:val="ABodyCopyBold"/>
        </w:rPr>
        <w:t>low</w:t>
      </w:r>
      <w:r w:rsidR="004F380D" w:rsidRPr="00667DE9">
        <w:t xml:space="preserve"> and</w:t>
      </w:r>
      <w:r w:rsidR="004F380D">
        <w:t xml:space="preserve"> </w:t>
      </w:r>
      <w:r w:rsidR="00C726BB" w:rsidRPr="0077335F">
        <w:rPr>
          <w:rStyle w:val="ABodyCopyBold"/>
        </w:rPr>
        <w:t>high</w:t>
      </w:r>
      <w:r w:rsidR="00C726BB" w:rsidRPr="00A47186">
        <w:rPr>
          <w:b/>
        </w:rPr>
        <w:t xml:space="preserve"> </w:t>
      </w:r>
      <w:r w:rsidR="004F380D">
        <w:t>(the macro variables that correspond to the limits of integration).</w:t>
      </w:r>
      <w:r w:rsidR="008662BD">
        <w:t xml:space="preserve"> </w:t>
      </w:r>
      <w:r w:rsidR="00C5558F">
        <w:t xml:space="preserve">In the </w:t>
      </w:r>
      <w:r>
        <w:t xml:space="preserve">following </w:t>
      </w:r>
      <w:r w:rsidR="00C5558F">
        <w:t xml:space="preserve">code, </w:t>
      </w:r>
      <w:r w:rsidR="00090427">
        <w:t xml:space="preserve">every occurrence of </w:t>
      </w:r>
      <w:r w:rsidR="00C726BB" w:rsidRPr="0077335F">
        <w:rPr>
          <w:rStyle w:val="ABodyCopyBold"/>
        </w:rPr>
        <w:t>25</w:t>
      </w:r>
      <w:r w:rsidR="00C5558F">
        <w:t xml:space="preserve"> in the p</w:t>
      </w:r>
      <w:r w:rsidR="00090427">
        <w:t xml:space="preserve">rogram </w:t>
      </w:r>
      <w:r>
        <w:t>is replaced with</w:t>
      </w:r>
      <w:r w:rsidR="00090427">
        <w:t xml:space="preserve"> </w:t>
      </w:r>
      <w:r w:rsidR="00C726BB" w:rsidRPr="0077335F">
        <w:rPr>
          <w:rStyle w:val="ABodyCopyBold"/>
        </w:rPr>
        <w:t>&amp;</w:t>
      </w:r>
      <w:proofErr w:type="spellStart"/>
      <w:r w:rsidR="00C726BB" w:rsidRPr="0077335F">
        <w:rPr>
          <w:rStyle w:val="ABodyCopyBold"/>
        </w:rPr>
        <w:t>npts</w:t>
      </w:r>
      <w:proofErr w:type="spellEnd"/>
      <w:r w:rsidR="00090427">
        <w:t xml:space="preserve">. </w:t>
      </w:r>
      <w:r w:rsidR="00CF164A">
        <w:t xml:space="preserve">Every occurrence of </w:t>
      </w:r>
      <w:r w:rsidR="00C726BB" w:rsidRPr="0077335F">
        <w:rPr>
          <w:rStyle w:val="ABodyCopyBold"/>
        </w:rPr>
        <w:t>24</w:t>
      </w:r>
      <w:r w:rsidR="00090427">
        <w:t xml:space="preserve"> </w:t>
      </w:r>
      <w:r w:rsidR="00CF164A">
        <w:t>is</w:t>
      </w:r>
      <w:r w:rsidR="00090427">
        <w:t xml:space="preserve"> replace</w:t>
      </w:r>
      <w:r w:rsidR="00CF164A">
        <w:t>d</w:t>
      </w:r>
      <w:r w:rsidR="00090427">
        <w:t xml:space="preserve"> </w:t>
      </w:r>
      <w:r w:rsidR="00CF164A">
        <w:t xml:space="preserve">with </w:t>
      </w:r>
      <w:r w:rsidR="00C726BB" w:rsidRPr="0077335F">
        <w:rPr>
          <w:rStyle w:val="ABodyCopyBold"/>
        </w:rPr>
        <w:t>&amp;npts-1</w:t>
      </w:r>
      <w:r w:rsidR="00C5558F">
        <w:t>.</w:t>
      </w:r>
      <w:r w:rsidR="008662BD">
        <w:t xml:space="preserve"> </w:t>
      </w:r>
      <w:r w:rsidR="00CF164A">
        <w:t>Because</w:t>
      </w:r>
      <w:r w:rsidR="00C5558F">
        <w:t xml:space="preserve"> </w:t>
      </w:r>
      <w:r w:rsidR="00CF164A">
        <w:t>you</w:t>
      </w:r>
      <w:r w:rsidR="00C5558F">
        <w:t xml:space="preserve"> can specify any arbitrary number of points to be evaluated in this numerical integration,</w:t>
      </w:r>
      <w:r w:rsidR="00CF164A">
        <w:t xml:space="preserve"> the first question </w:t>
      </w:r>
      <w:r w:rsidR="00C5558F">
        <w:t>is answered.</w:t>
      </w:r>
      <w:r w:rsidR="008662BD">
        <w:t xml:space="preserve"> </w:t>
      </w:r>
      <w:r w:rsidR="00CF164A">
        <w:t>Including</w:t>
      </w:r>
      <w:r w:rsidR="00C5558F">
        <w:t xml:space="preserve"> macro variables </w:t>
      </w:r>
      <w:r w:rsidR="00C726BB" w:rsidRPr="0077335F">
        <w:rPr>
          <w:rStyle w:val="ABodyCopyBold"/>
        </w:rPr>
        <w:t>&amp;LOW</w:t>
      </w:r>
      <w:r w:rsidR="00E2648A">
        <w:t xml:space="preserve"> </w:t>
      </w:r>
      <w:r w:rsidR="00C5558F">
        <w:t xml:space="preserve">and </w:t>
      </w:r>
      <w:r w:rsidR="00C726BB" w:rsidRPr="0077335F">
        <w:rPr>
          <w:rStyle w:val="ABodyCopyBold"/>
        </w:rPr>
        <w:t>&amp;HIGH</w:t>
      </w:r>
      <w:r w:rsidR="00E2648A" w:rsidRPr="00C5558F">
        <w:t xml:space="preserve"> </w:t>
      </w:r>
      <w:r w:rsidR="00A03FE9">
        <w:t>generalizes the code to specify different limits of integration</w:t>
      </w:r>
      <w:r w:rsidR="00CF164A">
        <w:t xml:space="preserve">. As a result, the second question </w:t>
      </w:r>
      <w:r w:rsidR="00A03FE9">
        <w:t>is answered.</w:t>
      </w:r>
      <w:r w:rsidR="008662BD">
        <w:t xml:space="preserve"> </w:t>
      </w:r>
      <w:r w:rsidR="00CF164A">
        <w:t>T</w:t>
      </w:r>
      <w:r w:rsidR="00687E4F">
        <w:t xml:space="preserve">hese macro variables </w:t>
      </w:r>
      <w:r w:rsidR="00CF164A">
        <w:t>are</w:t>
      </w:r>
      <w:r w:rsidR="00687E4F">
        <w:t xml:space="preserve"> incorporated in</w:t>
      </w:r>
      <w:r w:rsidR="00D44EDB">
        <w:t>to</w:t>
      </w:r>
      <w:r w:rsidR="00687E4F">
        <w:t xml:space="preserve"> titles in this modified program.</w:t>
      </w:r>
      <w:r w:rsidR="008662BD">
        <w:t xml:space="preserve"> </w:t>
      </w:r>
      <w:r w:rsidR="00A03FE9">
        <w:t xml:space="preserve">Additional bells and whistles </w:t>
      </w:r>
      <w:r w:rsidR="00CF164A">
        <w:t>are</w:t>
      </w:r>
      <w:r w:rsidR="00A03FE9">
        <w:t xml:space="preserve"> added</w:t>
      </w:r>
      <w:r w:rsidR="00CF164A">
        <w:t>,</w:t>
      </w:r>
      <w:r w:rsidR="00A03FE9">
        <w:t xml:space="preserve"> including using a </w:t>
      </w:r>
      <w:r w:rsidR="00CF164A" w:rsidRPr="0077335F">
        <w:rPr>
          <w:rStyle w:val="ABodyCopyBold"/>
        </w:rPr>
        <w:t>put</w:t>
      </w:r>
      <w:r w:rsidR="00CF164A">
        <w:t xml:space="preserve"> </w:t>
      </w:r>
      <w:r w:rsidR="00A03FE9">
        <w:t>statement to write the results</w:t>
      </w:r>
      <w:r w:rsidR="00CF164A">
        <w:t>,</w:t>
      </w:r>
      <w:r w:rsidR="00A03FE9">
        <w:t xml:space="preserve"> and </w:t>
      </w:r>
      <w:r w:rsidR="00D44EDB">
        <w:t xml:space="preserve">using </w:t>
      </w:r>
      <w:r w:rsidR="00A03FE9">
        <w:t xml:space="preserve">a </w:t>
      </w:r>
      <w:r w:rsidR="00C726BB" w:rsidRPr="0077335F">
        <w:rPr>
          <w:rStyle w:val="ABodyCopyBold"/>
        </w:rPr>
        <w:t>file</w:t>
      </w:r>
      <w:r w:rsidR="00CF164A">
        <w:t xml:space="preserve"> </w:t>
      </w:r>
      <w:r w:rsidR="00A03FE9">
        <w:t xml:space="preserve">statement </w:t>
      </w:r>
      <w:r w:rsidR="00D44EDB">
        <w:t xml:space="preserve">to </w:t>
      </w:r>
      <w:r w:rsidR="00A03FE9">
        <w:t xml:space="preserve">specify a location for the </w:t>
      </w:r>
      <w:r w:rsidR="00C726BB" w:rsidRPr="0077335F">
        <w:rPr>
          <w:rStyle w:val="ABodyCopyBold"/>
        </w:rPr>
        <w:t>put</w:t>
      </w:r>
      <w:r w:rsidR="00C726BB" w:rsidRPr="00A47186">
        <w:rPr>
          <w:b/>
        </w:rPr>
        <w:t xml:space="preserve"> </w:t>
      </w:r>
      <w:r w:rsidR="00A03FE9">
        <w:t>output.</w:t>
      </w:r>
    </w:p>
    <w:p w14:paraId="0CB84CA6" w14:textId="6C937A27" w:rsidR="005E3A48" w:rsidRDefault="005E3A48" w:rsidP="005E3A48">
      <w:pPr>
        <w:pStyle w:val="ASpecialTopic"/>
      </w:pPr>
      <w:r>
        <w:t>Worth Noting:  %LET is used to directly define a macro variable for use in a progra</w:t>
      </w:r>
      <w:r w:rsidR="00B257DF">
        <w:t>m.  You will often start macro-</w:t>
      </w:r>
      <w:proofErr w:type="spellStart"/>
      <w:r>
        <w:t>izing</w:t>
      </w:r>
      <w:proofErr w:type="spellEnd"/>
      <w:r>
        <w:t xml:space="preserve"> a program by replacing hard coded values with macro variables and assigning values to these macro variables with %LET statements.</w:t>
      </w:r>
    </w:p>
    <w:p w14:paraId="1561236C" w14:textId="206A878F" w:rsidR="00E6537C" w:rsidRPr="008C432D" w:rsidRDefault="005E3A48" w:rsidP="008C432D">
      <w:pPr>
        <w:pStyle w:val="ACaptionHead"/>
      </w:pPr>
      <w:r>
        <w:t>Program</w:t>
      </w:r>
      <w:r w:rsidR="004F380D" w:rsidRPr="008C432D">
        <w:t xml:space="preserve"> </w:t>
      </w:r>
      <w:r w:rsidR="00D54041">
        <w:t>5.</w:t>
      </w:r>
      <w:r>
        <w:t>2</w:t>
      </w:r>
      <w:r w:rsidR="004F380D" w:rsidRPr="008C432D">
        <w:t xml:space="preserve"> </w:t>
      </w:r>
      <w:proofErr w:type="gramStart"/>
      <w:r w:rsidR="00687E4F" w:rsidRPr="008C432D">
        <w:t>Replacing</w:t>
      </w:r>
      <w:proofErr w:type="gramEnd"/>
      <w:r w:rsidR="00687E4F" w:rsidRPr="008C432D">
        <w:t xml:space="preserve"> the limits of integration</w:t>
      </w:r>
      <w:r w:rsidR="00ED1CF9">
        <w:t xml:space="preserve"> and number of points with macro variables</w:t>
      </w:r>
    </w:p>
    <w:p w14:paraId="75ED3828" w14:textId="77777777" w:rsidR="00ED1CF9" w:rsidRDefault="00ED1CF9" w:rsidP="00ED1CF9">
      <w:pPr>
        <w:pStyle w:val="ACodeTight2"/>
        <w:rPr>
          <w:shd w:val="clear" w:color="auto" w:fill="FFFFFF"/>
        </w:rPr>
      </w:pPr>
      <w:r>
        <w:rPr>
          <w:color w:val="0000FF"/>
          <w:shd w:val="clear" w:color="auto" w:fill="FFFFFF"/>
        </w:rPr>
        <w:t>%let</w:t>
      </w:r>
      <w:r>
        <w:rPr>
          <w:shd w:val="clear" w:color="auto" w:fill="FFFFFF"/>
        </w:rPr>
        <w:t xml:space="preserve"> Folder=C</w:t>
      </w:r>
      <w:proofErr w:type="gramStart"/>
      <w:r>
        <w:rPr>
          <w:shd w:val="clear" w:color="auto" w:fill="FFFFFF"/>
        </w:rPr>
        <w:t>:\</w:t>
      </w:r>
      <w:proofErr w:type="gramEnd"/>
      <w:r>
        <w:rPr>
          <w:shd w:val="clear" w:color="auto" w:fill="FFFFFF"/>
        </w:rPr>
        <w:t>Users\baileraj\Documents\book-SPiS-2nd-ed;</w:t>
      </w:r>
    </w:p>
    <w:p w14:paraId="2890402F" w14:textId="77777777" w:rsidR="00ED1CF9" w:rsidRDefault="00ED1CF9" w:rsidP="00ED1CF9">
      <w:pPr>
        <w:pStyle w:val="ACodeTight2"/>
        <w:rPr>
          <w:shd w:val="clear" w:color="auto" w:fill="FFFFFF"/>
        </w:rPr>
      </w:pPr>
      <w:r>
        <w:rPr>
          <w:color w:val="0000FF"/>
          <w:shd w:val="clear" w:color="auto" w:fill="FFFFFF"/>
        </w:rPr>
        <w:t>%let</w:t>
      </w:r>
      <w:r>
        <w:rPr>
          <w:shd w:val="clear" w:color="auto" w:fill="FFFFFF"/>
        </w:rPr>
        <w:t xml:space="preserve"> </w:t>
      </w:r>
      <w:proofErr w:type="spellStart"/>
      <w:r>
        <w:rPr>
          <w:shd w:val="clear" w:color="auto" w:fill="FFFFFF"/>
        </w:rPr>
        <w:t>subFolder</w:t>
      </w:r>
      <w:proofErr w:type="spellEnd"/>
      <w:r>
        <w:rPr>
          <w:shd w:val="clear" w:color="auto" w:fill="FFFFFF"/>
        </w:rPr>
        <w:t>=chapter05;</w:t>
      </w:r>
    </w:p>
    <w:p w14:paraId="40FB030C" w14:textId="77777777" w:rsidR="00ED1CF9" w:rsidRDefault="00ED1CF9" w:rsidP="00ED1CF9">
      <w:pPr>
        <w:pStyle w:val="ACodeTight2"/>
        <w:rPr>
          <w:shd w:val="clear" w:color="auto" w:fill="FFFFFF"/>
        </w:rPr>
      </w:pPr>
    </w:p>
    <w:p w14:paraId="78B0B122" w14:textId="77777777" w:rsidR="00ED1CF9" w:rsidRDefault="00ED1CF9" w:rsidP="00ED1CF9">
      <w:pPr>
        <w:pStyle w:val="ACodeTight2"/>
        <w:rPr>
          <w:shd w:val="clear" w:color="auto" w:fill="FFFFFF"/>
        </w:rPr>
      </w:pPr>
      <w:r>
        <w:rPr>
          <w:color w:val="0000FF"/>
          <w:shd w:val="clear" w:color="auto" w:fill="FFFFFF"/>
        </w:rPr>
        <w:t>%let</w:t>
      </w:r>
      <w:r>
        <w:rPr>
          <w:shd w:val="clear" w:color="auto" w:fill="FFFFFF"/>
        </w:rPr>
        <w:t xml:space="preserve"> </w:t>
      </w:r>
      <w:proofErr w:type="spellStart"/>
      <w:r>
        <w:rPr>
          <w:shd w:val="clear" w:color="auto" w:fill="FFFFFF"/>
        </w:rPr>
        <w:t>npts</w:t>
      </w:r>
      <w:proofErr w:type="spellEnd"/>
      <w:r>
        <w:rPr>
          <w:shd w:val="clear" w:color="auto" w:fill="FFFFFF"/>
        </w:rPr>
        <w:t xml:space="preserve"> = 50;   </w:t>
      </w:r>
      <w:r>
        <w:rPr>
          <w:color w:val="008000"/>
          <w:shd w:val="clear" w:color="auto" w:fill="FFFFFF"/>
        </w:rPr>
        <w:t>* 25, 15, 5, and 3 tried as well;</w:t>
      </w:r>
    </w:p>
    <w:p w14:paraId="2D885406" w14:textId="77777777" w:rsidR="00ED1CF9" w:rsidRDefault="00ED1CF9" w:rsidP="00ED1CF9">
      <w:pPr>
        <w:pStyle w:val="ACodeTight2"/>
        <w:rPr>
          <w:shd w:val="clear" w:color="auto" w:fill="FFFFFF"/>
        </w:rPr>
      </w:pPr>
      <w:r>
        <w:rPr>
          <w:color w:val="0000FF"/>
          <w:shd w:val="clear" w:color="auto" w:fill="FFFFFF"/>
        </w:rPr>
        <w:t>%let</w:t>
      </w:r>
      <w:r>
        <w:rPr>
          <w:shd w:val="clear" w:color="auto" w:fill="FFFFFF"/>
        </w:rPr>
        <w:t xml:space="preserve"> LOW = -1.645;</w:t>
      </w:r>
    </w:p>
    <w:p w14:paraId="620C2898" w14:textId="77777777" w:rsidR="00ED1CF9" w:rsidRDefault="00ED1CF9" w:rsidP="00ED1CF9">
      <w:pPr>
        <w:pStyle w:val="ACodeTight2"/>
        <w:rPr>
          <w:shd w:val="clear" w:color="auto" w:fill="FFFFFF"/>
        </w:rPr>
      </w:pPr>
      <w:r>
        <w:rPr>
          <w:color w:val="0000FF"/>
          <w:shd w:val="clear" w:color="auto" w:fill="FFFFFF"/>
        </w:rPr>
        <w:t>%let</w:t>
      </w:r>
      <w:r>
        <w:rPr>
          <w:shd w:val="clear" w:color="auto" w:fill="FFFFFF"/>
        </w:rPr>
        <w:t xml:space="preserve"> HIGH = 1.645;</w:t>
      </w:r>
    </w:p>
    <w:p w14:paraId="077E34D3" w14:textId="77777777" w:rsidR="00ED1CF9" w:rsidRDefault="00ED1CF9" w:rsidP="00ED1CF9">
      <w:pPr>
        <w:pStyle w:val="ACodeTight2"/>
        <w:rPr>
          <w:shd w:val="clear" w:color="auto" w:fill="FFFFFF"/>
        </w:rPr>
      </w:pPr>
    </w:p>
    <w:p w14:paraId="0FBD41D2" w14:textId="77777777" w:rsidR="00ED1CF9" w:rsidRDefault="00ED1CF9" w:rsidP="00ED1CF9">
      <w:pPr>
        <w:pStyle w:val="ACodeTight2"/>
        <w:rPr>
          <w:shd w:val="clear" w:color="auto" w:fill="FFFFFF"/>
        </w:rPr>
      </w:pPr>
      <w:proofErr w:type="gramStart"/>
      <w:r>
        <w:rPr>
          <w:b/>
          <w:bCs/>
          <w:color w:val="000080"/>
          <w:shd w:val="clear" w:color="auto" w:fill="FFFFFF"/>
        </w:rPr>
        <w:t>data</w:t>
      </w:r>
      <w:proofErr w:type="gramEnd"/>
      <w:r>
        <w:rPr>
          <w:shd w:val="clear" w:color="auto" w:fill="FFFFFF"/>
        </w:rPr>
        <w:t xml:space="preserve"> trapper;</w:t>
      </w:r>
    </w:p>
    <w:p w14:paraId="6A92CD7C" w14:textId="77777777" w:rsidR="00ED1CF9" w:rsidRDefault="00ED1CF9" w:rsidP="00ED1CF9">
      <w:pPr>
        <w:pStyle w:val="ACodeTight2"/>
        <w:rPr>
          <w:shd w:val="clear" w:color="auto" w:fill="FFFFFF"/>
        </w:rPr>
      </w:pPr>
      <w:r>
        <w:rPr>
          <w:shd w:val="clear" w:color="auto" w:fill="FFFFFF"/>
        </w:rPr>
        <w:t xml:space="preserve">  </w:t>
      </w:r>
      <w:proofErr w:type="gramStart"/>
      <w:r>
        <w:rPr>
          <w:color w:val="0000FF"/>
          <w:shd w:val="clear" w:color="auto" w:fill="FFFFFF"/>
        </w:rPr>
        <w:t>file</w:t>
      </w:r>
      <w:r>
        <w:rPr>
          <w:shd w:val="clear" w:color="auto" w:fill="FFFFFF"/>
        </w:rPr>
        <w:t xml:space="preserve">  </w:t>
      </w:r>
      <w:r>
        <w:rPr>
          <w:color w:val="800080"/>
          <w:shd w:val="clear" w:color="auto" w:fill="FFFFFF"/>
        </w:rPr>
        <w:t>"</w:t>
      </w:r>
      <w:proofErr w:type="gramEnd"/>
      <w:r>
        <w:rPr>
          <w:color w:val="800080"/>
          <w:shd w:val="clear" w:color="auto" w:fill="FFFFFF"/>
        </w:rPr>
        <w:t>&amp;Folder\&amp;</w:t>
      </w:r>
      <w:proofErr w:type="spellStart"/>
      <w:r>
        <w:rPr>
          <w:color w:val="800080"/>
          <w:shd w:val="clear" w:color="auto" w:fill="FFFFFF"/>
        </w:rPr>
        <w:t>subFolder</w:t>
      </w:r>
      <w:proofErr w:type="spellEnd"/>
      <w:r>
        <w:rPr>
          <w:color w:val="800080"/>
          <w:shd w:val="clear" w:color="auto" w:fill="FFFFFF"/>
        </w:rPr>
        <w:t>\ch5-fig5.5-est.out"</w:t>
      </w:r>
      <w:r>
        <w:rPr>
          <w:shd w:val="clear" w:color="auto" w:fill="FFFFFF"/>
        </w:rPr>
        <w:t xml:space="preserve"> </w:t>
      </w:r>
      <w:r>
        <w:rPr>
          <w:color w:val="0000FF"/>
          <w:shd w:val="clear" w:color="auto" w:fill="FFFFFF"/>
        </w:rPr>
        <w:t>MOD</w:t>
      </w:r>
      <w:r>
        <w:rPr>
          <w:shd w:val="clear" w:color="auto" w:fill="FFFFFF"/>
        </w:rPr>
        <w:t>;</w:t>
      </w:r>
    </w:p>
    <w:p w14:paraId="1CE1F0BB" w14:textId="77777777" w:rsidR="00ED1CF9" w:rsidRDefault="00ED1CF9" w:rsidP="00ED1CF9">
      <w:pPr>
        <w:pStyle w:val="ACodeTight2"/>
        <w:rPr>
          <w:shd w:val="clear" w:color="auto" w:fill="FFFFFF"/>
        </w:rPr>
      </w:pPr>
    </w:p>
    <w:p w14:paraId="22DCF1E1" w14:textId="77777777" w:rsidR="00ED1CF9" w:rsidRDefault="00ED1CF9" w:rsidP="00ED1CF9">
      <w:pPr>
        <w:pStyle w:val="ACodeTight2"/>
        <w:rPr>
          <w:shd w:val="clear" w:color="auto" w:fill="FFFFFF"/>
        </w:rPr>
      </w:pPr>
      <w:r>
        <w:rPr>
          <w:shd w:val="clear" w:color="auto" w:fill="FFFFFF"/>
        </w:rPr>
        <w:t xml:space="preserve">  </w:t>
      </w:r>
      <w:proofErr w:type="spellStart"/>
      <w:proofErr w:type="gramStart"/>
      <w:r>
        <w:rPr>
          <w:shd w:val="clear" w:color="auto" w:fill="FFFFFF"/>
        </w:rPr>
        <w:t>trapsum</w:t>
      </w:r>
      <w:proofErr w:type="spellEnd"/>
      <w:proofErr w:type="gramEnd"/>
      <w:r>
        <w:rPr>
          <w:shd w:val="clear" w:color="auto" w:fill="FFFFFF"/>
        </w:rPr>
        <w:t xml:space="preserve"> = </w:t>
      </w:r>
      <w:r>
        <w:rPr>
          <w:b/>
          <w:bCs/>
          <w:color w:val="008080"/>
          <w:shd w:val="clear" w:color="auto" w:fill="FFFFFF"/>
        </w:rPr>
        <w:t>0</w:t>
      </w:r>
      <w:r>
        <w:rPr>
          <w:shd w:val="clear" w:color="auto" w:fill="FFFFFF"/>
        </w:rPr>
        <w:t>;</w:t>
      </w:r>
    </w:p>
    <w:p w14:paraId="11380435" w14:textId="77777777" w:rsidR="00ED1CF9" w:rsidRDefault="00ED1CF9" w:rsidP="00ED1CF9">
      <w:pPr>
        <w:pStyle w:val="ACodeTight2"/>
        <w:rPr>
          <w:shd w:val="clear" w:color="auto" w:fill="FFFFFF"/>
        </w:rPr>
      </w:pPr>
      <w:r>
        <w:rPr>
          <w:shd w:val="clear" w:color="auto" w:fill="FFFFFF"/>
        </w:rPr>
        <w:t xml:space="preserve">  </w:t>
      </w:r>
      <w:proofErr w:type="gramStart"/>
      <w:r>
        <w:rPr>
          <w:color w:val="0000FF"/>
          <w:shd w:val="clear" w:color="auto" w:fill="FFFFFF"/>
        </w:rPr>
        <w:t>array</w:t>
      </w:r>
      <w:proofErr w:type="gramEnd"/>
      <w:r>
        <w:rPr>
          <w:shd w:val="clear" w:color="auto" w:fill="FFFFFF"/>
        </w:rPr>
        <w:t xml:space="preserve"> </w:t>
      </w:r>
      <w:proofErr w:type="spellStart"/>
      <w:r>
        <w:rPr>
          <w:shd w:val="clear" w:color="auto" w:fill="FFFFFF"/>
        </w:rPr>
        <w:t>x_value</w:t>
      </w:r>
      <w:proofErr w:type="spellEnd"/>
      <w:r>
        <w:rPr>
          <w:shd w:val="clear" w:color="auto" w:fill="FFFFFF"/>
        </w:rPr>
        <w:t>(&amp;</w:t>
      </w:r>
      <w:proofErr w:type="spellStart"/>
      <w:r>
        <w:rPr>
          <w:shd w:val="clear" w:color="auto" w:fill="FFFFFF"/>
        </w:rPr>
        <w:t>npts</w:t>
      </w:r>
      <w:proofErr w:type="spellEnd"/>
      <w:r>
        <w:rPr>
          <w:shd w:val="clear" w:color="auto" w:fill="FFFFFF"/>
        </w:rPr>
        <w:t>) x1-x&amp;npts;</w:t>
      </w:r>
    </w:p>
    <w:p w14:paraId="2D0612F6" w14:textId="77777777" w:rsidR="00ED1CF9" w:rsidRDefault="00ED1CF9" w:rsidP="00ED1CF9">
      <w:pPr>
        <w:pStyle w:val="ACodeTight2"/>
        <w:rPr>
          <w:shd w:val="clear" w:color="auto" w:fill="FFFFFF"/>
        </w:rPr>
      </w:pPr>
      <w:r>
        <w:rPr>
          <w:shd w:val="clear" w:color="auto" w:fill="FFFFFF"/>
        </w:rPr>
        <w:t xml:space="preserve">  </w:t>
      </w:r>
      <w:proofErr w:type="gramStart"/>
      <w:r>
        <w:rPr>
          <w:color w:val="0000FF"/>
          <w:shd w:val="clear" w:color="auto" w:fill="FFFFFF"/>
        </w:rPr>
        <w:t>array</w:t>
      </w:r>
      <w:proofErr w:type="gramEnd"/>
      <w:r>
        <w:rPr>
          <w:shd w:val="clear" w:color="auto" w:fill="FFFFFF"/>
        </w:rPr>
        <w:t xml:space="preserve"> </w:t>
      </w:r>
      <w:proofErr w:type="spellStart"/>
      <w:r>
        <w:rPr>
          <w:shd w:val="clear" w:color="auto" w:fill="FFFFFF"/>
        </w:rPr>
        <w:t>f_value</w:t>
      </w:r>
      <w:proofErr w:type="spellEnd"/>
      <w:r>
        <w:rPr>
          <w:shd w:val="clear" w:color="auto" w:fill="FFFFFF"/>
        </w:rPr>
        <w:t>(&amp;</w:t>
      </w:r>
      <w:proofErr w:type="spellStart"/>
      <w:r>
        <w:rPr>
          <w:shd w:val="clear" w:color="auto" w:fill="FFFFFF"/>
        </w:rPr>
        <w:t>npts</w:t>
      </w:r>
      <w:proofErr w:type="spellEnd"/>
      <w:r>
        <w:rPr>
          <w:shd w:val="clear" w:color="auto" w:fill="FFFFFF"/>
        </w:rPr>
        <w:t>) y1-y&amp;npts;</w:t>
      </w:r>
    </w:p>
    <w:p w14:paraId="5D123990" w14:textId="77777777" w:rsidR="00ED1CF9" w:rsidRDefault="00ED1CF9" w:rsidP="00ED1CF9">
      <w:pPr>
        <w:pStyle w:val="ACodeTight2"/>
        <w:rPr>
          <w:shd w:val="clear" w:color="auto" w:fill="FFFFFF"/>
        </w:rPr>
      </w:pPr>
    </w:p>
    <w:p w14:paraId="1F372D1F" w14:textId="77777777" w:rsidR="00ED1CF9" w:rsidRDefault="00ED1CF9" w:rsidP="00ED1CF9">
      <w:pPr>
        <w:pStyle w:val="ACodeTight2"/>
        <w:rPr>
          <w:shd w:val="clear" w:color="auto" w:fill="FFFFFF"/>
        </w:rPr>
      </w:pPr>
      <w:r>
        <w:rPr>
          <w:shd w:val="clear" w:color="auto" w:fill="FFFFFF"/>
        </w:rPr>
        <w:lastRenderedPageBreak/>
        <w:t xml:space="preserve">  </w:t>
      </w:r>
      <w:proofErr w:type="gramStart"/>
      <w:r>
        <w:rPr>
          <w:shd w:val="clear" w:color="auto" w:fill="FFFFFF"/>
        </w:rPr>
        <w:t>low</w:t>
      </w:r>
      <w:proofErr w:type="gramEnd"/>
      <w:r>
        <w:rPr>
          <w:shd w:val="clear" w:color="auto" w:fill="FFFFFF"/>
        </w:rPr>
        <w:t xml:space="preserve"> = &amp;LOW;</w:t>
      </w:r>
    </w:p>
    <w:p w14:paraId="22CAAFA4" w14:textId="77777777" w:rsidR="00ED1CF9" w:rsidRDefault="00ED1CF9" w:rsidP="00ED1CF9">
      <w:pPr>
        <w:pStyle w:val="ACodeTight2"/>
        <w:rPr>
          <w:shd w:val="clear" w:color="auto" w:fill="FFFFFF"/>
        </w:rPr>
      </w:pPr>
      <w:r>
        <w:rPr>
          <w:shd w:val="clear" w:color="auto" w:fill="FFFFFF"/>
        </w:rPr>
        <w:t xml:space="preserve">  </w:t>
      </w:r>
      <w:proofErr w:type="gramStart"/>
      <w:r>
        <w:rPr>
          <w:shd w:val="clear" w:color="auto" w:fill="FFFFFF"/>
        </w:rPr>
        <w:t>high</w:t>
      </w:r>
      <w:proofErr w:type="gramEnd"/>
      <w:r>
        <w:rPr>
          <w:shd w:val="clear" w:color="auto" w:fill="FFFFFF"/>
        </w:rPr>
        <w:t xml:space="preserve"> = &amp;HIGH;</w:t>
      </w:r>
    </w:p>
    <w:p w14:paraId="54C0F4F4" w14:textId="77777777" w:rsidR="00ED1CF9" w:rsidRDefault="00ED1CF9" w:rsidP="00ED1CF9">
      <w:pPr>
        <w:pStyle w:val="ACodeTight2"/>
        <w:rPr>
          <w:shd w:val="clear" w:color="auto" w:fill="FFFFFF"/>
        </w:rPr>
      </w:pPr>
      <w:r>
        <w:rPr>
          <w:shd w:val="clear" w:color="auto" w:fill="FFFFFF"/>
        </w:rPr>
        <w:t xml:space="preserve">  </w:t>
      </w:r>
      <w:proofErr w:type="spellStart"/>
      <w:proofErr w:type="gramStart"/>
      <w:r>
        <w:rPr>
          <w:shd w:val="clear" w:color="auto" w:fill="FFFFFF"/>
        </w:rPr>
        <w:t>incr</w:t>
      </w:r>
      <w:proofErr w:type="spellEnd"/>
      <w:proofErr w:type="gramEnd"/>
      <w:r>
        <w:rPr>
          <w:shd w:val="clear" w:color="auto" w:fill="FFFFFF"/>
        </w:rPr>
        <w:t xml:space="preserve"> = (high-low)/( &amp;</w:t>
      </w:r>
      <w:proofErr w:type="spellStart"/>
      <w:r>
        <w:rPr>
          <w:shd w:val="clear" w:color="auto" w:fill="FFFFFF"/>
        </w:rPr>
        <w:t>npts</w:t>
      </w:r>
      <w:proofErr w:type="spellEnd"/>
      <w:r>
        <w:rPr>
          <w:shd w:val="clear" w:color="auto" w:fill="FFFFFF"/>
        </w:rPr>
        <w:t xml:space="preserve"> -</w:t>
      </w:r>
      <w:r>
        <w:rPr>
          <w:b/>
          <w:bCs/>
          <w:color w:val="008080"/>
          <w:shd w:val="clear" w:color="auto" w:fill="FFFFFF"/>
        </w:rPr>
        <w:t>1</w:t>
      </w:r>
      <w:r>
        <w:rPr>
          <w:shd w:val="clear" w:color="auto" w:fill="FFFFFF"/>
        </w:rPr>
        <w:t>);</w:t>
      </w:r>
    </w:p>
    <w:p w14:paraId="09820E55" w14:textId="77777777" w:rsidR="00ED1CF9" w:rsidRDefault="00ED1CF9" w:rsidP="00ED1CF9">
      <w:pPr>
        <w:pStyle w:val="ACodeTight2"/>
        <w:rPr>
          <w:shd w:val="clear" w:color="auto" w:fill="FFFFFF"/>
        </w:rPr>
      </w:pPr>
      <w:r>
        <w:rPr>
          <w:shd w:val="clear" w:color="auto" w:fill="FFFFFF"/>
        </w:rPr>
        <w:t xml:space="preserve">  </w:t>
      </w:r>
      <w:proofErr w:type="gramStart"/>
      <w:r>
        <w:rPr>
          <w:shd w:val="clear" w:color="auto" w:fill="FFFFFF"/>
        </w:rPr>
        <w:t>multiplier</w:t>
      </w:r>
      <w:proofErr w:type="gramEnd"/>
      <w:r>
        <w:rPr>
          <w:shd w:val="clear" w:color="auto" w:fill="FFFFFF"/>
        </w:rPr>
        <w:t xml:space="preserve"> = </w:t>
      </w:r>
      <w:r>
        <w:rPr>
          <w:b/>
          <w:bCs/>
          <w:color w:val="008080"/>
          <w:shd w:val="clear" w:color="auto" w:fill="FFFFFF"/>
        </w:rPr>
        <w:t>1</w:t>
      </w:r>
      <w:r>
        <w:rPr>
          <w:shd w:val="clear" w:color="auto" w:fill="FFFFFF"/>
        </w:rPr>
        <w:t>/</w:t>
      </w:r>
      <w:proofErr w:type="spellStart"/>
      <w:r>
        <w:rPr>
          <w:shd w:val="clear" w:color="auto" w:fill="FFFFFF"/>
        </w:rPr>
        <w:t>sqrt</w:t>
      </w:r>
      <w:proofErr w:type="spellEnd"/>
      <w:r>
        <w:rPr>
          <w:shd w:val="clear" w:color="auto" w:fill="FFFFFF"/>
        </w:rPr>
        <w:t>(</w:t>
      </w:r>
      <w:r>
        <w:rPr>
          <w:b/>
          <w:bCs/>
          <w:color w:val="008080"/>
          <w:shd w:val="clear" w:color="auto" w:fill="FFFFFF"/>
        </w:rPr>
        <w:t>2</w:t>
      </w:r>
      <w:r>
        <w:rPr>
          <w:shd w:val="clear" w:color="auto" w:fill="FFFFFF"/>
        </w:rPr>
        <w:t>*CONSTANT(</w:t>
      </w:r>
      <w:r>
        <w:rPr>
          <w:color w:val="800080"/>
          <w:shd w:val="clear" w:color="auto" w:fill="FFFFFF"/>
        </w:rPr>
        <w:t>'PI'</w:t>
      </w:r>
      <w:r>
        <w:rPr>
          <w:shd w:val="clear" w:color="auto" w:fill="FFFFFF"/>
        </w:rPr>
        <w:t>));</w:t>
      </w:r>
    </w:p>
    <w:p w14:paraId="5D6C969D" w14:textId="77777777" w:rsidR="00ED1CF9" w:rsidRDefault="00ED1CF9" w:rsidP="00ED1CF9">
      <w:pPr>
        <w:pStyle w:val="ACodeTight2"/>
        <w:rPr>
          <w:shd w:val="clear" w:color="auto" w:fill="FFFFFF"/>
        </w:rPr>
      </w:pPr>
    </w:p>
    <w:p w14:paraId="29DAE6AB" w14:textId="77777777" w:rsidR="00ED1CF9" w:rsidRDefault="00ED1CF9" w:rsidP="00ED1CF9">
      <w:pPr>
        <w:pStyle w:val="ACodeTight2"/>
        <w:rPr>
          <w:shd w:val="clear" w:color="auto" w:fill="FFFFFF"/>
        </w:rPr>
      </w:pPr>
      <w:r>
        <w:rPr>
          <w:shd w:val="clear" w:color="auto" w:fill="FFFFFF"/>
        </w:rPr>
        <w:t xml:space="preserve">  </w:t>
      </w:r>
      <w:proofErr w:type="gramStart"/>
      <w:r>
        <w:rPr>
          <w:color w:val="0000FF"/>
          <w:shd w:val="clear" w:color="auto" w:fill="FFFFFF"/>
        </w:rPr>
        <w:t>do</w:t>
      </w:r>
      <w:proofErr w:type="gramEnd"/>
      <w:r>
        <w:rPr>
          <w:shd w:val="clear" w:color="auto" w:fill="FFFFFF"/>
        </w:rPr>
        <w:t xml:space="preserve"> point = </w:t>
      </w:r>
      <w:r>
        <w:rPr>
          <w:b/>
          <w:bCs/>
          <w:color w:val="008080"/>
          <w:shd w:val="clear" w:color="auto" w:fill="FFFFFF"/>
        </w:rPr>
        <w:t>1</w:t>
      </w:r>
      <w:r>
        <w:rPr>
          <w:shd w:val="clear" w:color="auto" w:fill="FFFFFF"/>
        </w:rPr>
        <w:t xml:space="preserve"> </w:t>
      </w:r>
      <w:r>
        <w:rPr>
          <w:color w:val="0000FF"/>
          <w:shd w:val="clear" w:color="auto" w:fill="FFFFFF"/>
        </w:rPr>
        <w:t>to</w:t>
      </w:r>
      <w:r>
        <w:rPr>
          <w:shd w:val="clear" w:color="auto" w:fill="FFFFFF"/>
        </w:rPr>
        <w:t xml:space="preserve"> &amp;</w:t>
      </w:r>
      <w:proofErr w:type="spellStart"/>
      <w:r>
        <w:rPr>
          <w:shd w:val="clear" w:color="auto" w:fill="FFFFFF"/>
        </w:rPr>
        <w:t>npts</w:t>
      </w:r>
      <w:proofErr w:type="spellEnd"/>
      <w:r>
        <w:rPr>
          <w:shd w:val="clear" w:color="auto" w:fill="FFFFFF"/>
        </w:rPr>
        <w:t>;</w:t>
      </w:r>
    </w:p>
    <w:p w14:paraId="4DCFFB99" w14:textId="77777777" w:rsidR="00ED1CF9" w:rsidRDefault="00ED1CF9" w:rsidP="00ED1CF9">
      <w:pPr>
        <w:pStyle w:val="ACodeTight2"/>
        <w:rPr>
          <w:shd w:val="clear" w:color="auto" w:fill="FFFFFF"/>
        </w:rPr>
      </w:pPr>
      <w:r>
        <w:rPr>
          <w:shd w:val="clear" w:color="auto" w:fill="FFFFFF"/>
        </w:rPr>
        <w:t xml:space="preserve">   </w:t>
      </w:r>
      <w:proofErr w:type="spellStart"/>
      <w:r>
        <w:rPr>
          <w:shd w:val="clear" w:color="auto" w:fill="FFFFFF"/>
        </w:rPr>
        <w:t>x_</w:t>
      </w:r>
      <w:proofErr w:type="gramStart"/>
      <w:r>
        <w:rPr>
          <w:shd w:val="clear" w:color="auto" w:fill="FFFFFF"/>
        </w:rPr>
        <w:t>value</w:t>
      </w:r>
      <w:proofErr w:type="spellEnd"/>
      <w:r>
        <w:rPr>
          <w:shd w:val="clear" w:color="auto" w:fill="FFFFFF"/>
        </w:rPr>
        <w:t>[</w:t>
      </w:r>
      <w:proofErr w:type="gramEnd"/>
      <w:r>
        <w:rPr>
          <w:shd w:val="clear" w:color="auto" w:fill="FFFFFF"/>
        </w:rPr>
        <w:t xml:space="preserve">point] = low + </w:t>
      </w:r>
      <w:proofErr w:type="spellStart"/>
      <w:r>
        <w:rPr>
          <w:shd w:val="clear" w:color="auto" w:fill="FFFFFF"/>
        </w:rPr>
        <w:t>incr</w:t>
      </w:r>
      <w:proofErr w:type="spellEnd"/>
      <w:r>
        <w:rPr>
          <w:shd w:val="clear" w:color="auto" w:fill="FFFFFF"/>
        </w:rPr>
        <w:t>*(point-</w:t>
      </w:r>
      <w:r>
        <w:rPr>
          <w:b/>
          <w:bCs/>
          <w:color w:val="008080"/>
          <w:shd w:val="clear" w:color="auto" w:fill="FFFFFF"/>
        </w:rPr>
        <w:t>1</w:t>
      </w:r>
      <w:r>
        <w:rPr>
          <w:shd w:val="clear" w:color="auto" w:fill="FFFFFF"/>
        </w:rPr>
        <w:t>);</w:t>
      </w:r>
    </w:p>
    <w:p w14:paraId="3EF3EF61" w14:textId="77777777" w:rsidR="00ED1CF9" w:rsidRDefault="00ED1CF9" w:rsidP="00ED1CF9">
      <w:pPr>
        <w:pStyle w:val="ACodeTight2"/>
        <w:rPr>
          <w:shd w:val="clear" w:color="auto" w:fill="FFFFFF"/>
        </w:rPr>
      </w:pPr>
      <w:r>
        <w:rPr>
          <w:shd w:val="clear" w:color="auto" w:fill="FFFFFF"/>
        </w:rPr>
        <w:t xml:space="preserve">    </w:t>
      </w:r>
      <w:proofErr w:type="spellStart"/>
      <w:r>
        <w:rPr>
          <w:shd w:val="clear" w:color="auto" w:fill="FFFFFF"/>
        </w:rPr>
        <w:t>f_</w:t>
      </w:r>
      <w:proofErr w:type="gramStart"/>
      <w:r>
        <w:rPr>
          <w:shd w:val="clear" w:color="auto" w:fill="FFFFFF"/>
        </w:rPr>
        <w:t>value</w:t>
      </w:r>
      <w:proofErr w:type="spellEnd"/>
      <w:r>
        <w:rPr>
          <w:shd w:val="clear" w:color="auto" w:fill="FFFFFF"/>
        </w:rPr>
        <w:t>[</w:t>
      </w:r>
      <w:proofErr w:type="gramEnd"/>
      <w:r>
        <w:rPr>
          <w:shd w:val="clear" w:color="auto" w:fill="FFFFFF"/>
        </w:rPr>
        <w:t>point] = multiplier*</w:t>
      </w:r>
      <w:proofErr w:type="spellStart"/>
      <w:r>
        <w:rPr>
          <w:shd w:val="clear" w:color="auto" w:fill="FFFFFF"/>
        </w:rPr>
        <w:t>exp</w:t>
      </w:r>
      <w:proofErr w:type="spellEnd"/>
      <w:r>
        <w:rPr>
          <w:shd w:val="clear" w:color="auto" w:fill="FFFFFF"/>
        </w:rPr>
        <w:t>(-</w:t>
      </w:r>
      <w:proofErr w:type="spellStart"/>
      <w:r>
        <w:rPr>
          <w:shd w:val="clear" w:color="auto" w:fill="FFFFFF"/>
        </w:rPr>
        <w:t>x_value</w:t>
      </w:r>
      <w:proofErr w:type="spellEnd"/>
      <w:r>
        <w:rPr>
          <w:shd w:val="clear" w:color="auto" w:fill="FFFFFF"/>
        </w:rPr>
        <w:t>[point]*</w:t>
      </w:r>
      <w:proofErr w:type="spellStart"/>
      <w:r>
        <w:rPr>
          <w:shd w:val="clear" w:color="auto" w:fill="FFFFFF"/>
        </w:rPr>
        <w:t>x_value</w:t>
      </w:r>
      <w:proofErr w:type="spellEnd"/>
      <w:r>
        <w:rPr>
          <w:shd w:val="clear" w:color="auto" w:fill="FFFFFF"/>
        </w:rPr>
        <w:t>[point]/</w:t>
      </w:r>
      <w:r>
        <w:rPr>
          <w:b/>
          <w:bCs/>
          <w:color w:val="008080"/>
          <w:shd w:val="clear" w:color="auto" w:fill="FFFFFF"/>
        </w:rPr>
        <w:t>2</w:t>
      </w:r>
      <w:r>
        <w:rPr>
          <w:shd w:val="clear" w:color="auto" w:fill="FFFFFF"/>
        </w:rPr>
        <w:t>);</w:t>
      </w:r>
    </w:p>
    <w:p w14:paraId="2F332B10" w14:textId="77777777" w:rsidR="00ED1CF9" w:rsidRDefault="00ED1CF9" w:rsidP="00ED1CF9">
      <w:pPr>
        <w:pStyle w:val="ACodeTight2"/>
        <w:rPr>
          <w:shd w:val="clear" w:color="auto" w:fill="FFFFFF"/>
        </w:rPr>
      </w:pPr>
    </w:p>
    <w:p w14:paraId="5907E1F2" w14:textId="77777777" w:rsidR="00ED1CF9" w:rsidRDefault="00ED1CF9" w:rsidP="00ED1CF9">
      <w:pPr>
        <w:pStyle w:val="ACodeTight2"/>
        <w:rPr>
          <w:shd w:val="clear" w:color="auto" w:fill="FFFFFF"/>
        </w:rPr>
      </w:pPr>
      <w:r>
        <w:rPr>
          <w:shd w:val="clear" w:color="auto" w:fill="FFFFFF"/>
        </w:rPr>
        <w:t xml:space="preserve">    </w:t>
      </w:r>
      <w:proofErr w:type="gramStart"/>
      <w:r>
        <w:rPr>
          <w:color w:val="0000FF"/>
          <w:shd w:val="clear" w:color="auto" w:fill="FFFFFF"/>
        </w:rPr>
        <w:t>if</w:t>
      </w:r>
      <w:proofErr w:type="gramEnd"/>
      <w:r>
        <w:rPr>
          <w:shd w:val="clear" w:color="auto" w:fill="FFFFFF"/>
        </w:rPr>
        <w:t xml:space="preserve"> point =</w:t>
      </w:r>
      <w:r>
        <w:rPr>
          <w:b/>
          <w:bCs/>
          <w:color w:val="008080"/>
          <w:shd w:val="clear" w:color="auto" w:fill="FFFFFF"/>
        </w:rPr>
        <w:t>1</w:t>
      </w:r>
      <w:r>
        <w:rPr>
          <w:shd w:val="clear" w:color="auto" w:fill="FFFFFF"/>
        </w:rPr>
        <w:t xml:space="preserve"> or point =&amp;</w:t>
      </w:r>
      <w:proofErr w:type="spellStart"/>
      <w:r>
        <w:rPr>
          <w:shd w:val="clear" w:color="auto" w:fill="FFFFFF"/>
        </w:rPr>
        <w:t>npts</w:t>
      </w:r>
      <w:proofErr w:type="spellEnd"/>
      <w:r>
        <w:rPr>
          <w:shd w:val="clear" w:color="auto" w:fill="FFFFFF"/>
        </w:rPr>
        <w:t xml:space="preserve"> </w:t>
      </w:r>
      <w:r>
        <w:rPr>
          <w:color w:val="0000FF"/>
          <w:shd w:val="clear" w:color="auto" w:fill="FFFFFF"/>
        </w:rPr>
        <w:t>then</w:t>
      </w:r>
      <w:r>
        <w:rPr>
          <w:shd w:val="clear" w:color="auto" w:fill="FFFFFF"/>
        </w:rPr>
        <w:t xml:space="preserve"> </w:t>
      </w:r>
      <w:proofErr w:type="spellStart"/>
      <w:r>
        <w:rPr>
          <w:shd w:val="clear" w:color="auto" w:fill="FFFFFF"/>
        </w:rPr>
        <w:t>trapsum</w:t>
      </w:r>
      <w:proofErr w:type="spellEnd"/>
      <w:r>
        <w:rPr>
          <w:shd w:val="clear" w:color="auto" w:fill="FFFFFF"/>
        </w:rPr>
        <w:t xml:space="preserve"> = </w:t>
      </w:r>
      <w:proofErr w:type="spellStart"/>
      <w:r>
        <w:rPr>
          <w:shd w:val="clear" w:color="auto" w:fill="FFFFFF"/>
        </w:rPr>
        <w:t>trapsum</w:t>
      </w:r>
      <w:proofErr w:type="spellEnd"/>
      <w:r>
        <w:rPr>
          <w:shd w:val="clear" w:color="auto" w:fill="FFFFFF"/>
        </w:rPr>
        <w:t xml:space="preserve"> + </w:t>
      </w:r>
      <w:proofErr w:type="spellStart"/>
      <w:r>
        <w:rPr>
          <w:shd w:val="clear" w:color="auto" w:fill="FFFFFF"/>
        </w:rPr>
        <w:t>f_value</w:t>
      </w:r>
      <w:proofErr w:type="spellEnd"/>
      <w:r>
        <w:rPr>
          <w:shd w:val="clear" w:color="auto" w:fill="FFFFFF"/>
        </w:rPr>
        <w:t>[point]/</w:t>
      </w:r>
      <w:r>
        <w:rPr>
          <w:b/>
          <w:bCs/>
          <w:color w:val="008080"/>
          <w:shd w:val="clear" w:color="auto" w:fill="FFFFFF"/>
        </w:rPr>
        <w:t>2</w:t>
      </w:r>
      <w:r>
        <w:rPr>
          <w:shd w:val="clear" w:color="auto" w:fill="FFFFFF"/>
        </w:rPr>
        <w:t>;</w:t>
      </w:r>
    </w:p>
    <w:p w14:paraId="1E73F8A7" w14:textId="77777777" w:rsidR="00ED1CF9" w:rsidRDefault="00ED1CF9" w:rsidP="00ED1CF9">
      <w:pPr>
        <w:pStyle w:val="ACodeTight2"/>
        <w:rPr>
          <w:shd w:val="clear" w:color="auto" w:fill="FFFFFF"/>
        </w:rPr>
      </w:pPr>
      <w:r>
        <w:rPr>
          <w:shd w:val="clear" w:color="auto" w:fill="FFFFFF"/>
        </w:rPr>
        <w:tab/>
      </w:r>
      <w:proofErr w:type="gramStart"/>
      <w:r>
        <w:rPr>
          <w:color w:val="0000FF"/>
          <w:shd w:val="clear" w:color="auto" w:fill="FFFFFF"/>
        </w:rPr>
        <w:t>else</w:t>
      </w:r>
      <w:proofErr w:type="gramEnd"/>
      <w:r>
        <w:rPr>
          <w:shd w:val="clear" w:color="auto" w:fill="FFFFFF"/>
        </w:rPr>
        <w:t xml:space="preserve"> </w:t>
      </w:r>
      <w:proofErr w:type="spellStart"/>
      <w:r>
        <w:rPr>
          <w:shd w:val="clear" w:color="auto" w:fill="FFFFFF"/>
        </w:rPr>
        <w:t>trapsum</w:t>
      </w:r>
      <w:proofErr w:type="spellEnd"/>
      <w:r>
        <w:rPr>
          <w:shd w:val="clear" w:color="auto" w:fill="FFFFFF"/>
        </w:rPr>
        <w:t xml:space="preserve"> = </w:t>
      </w:r>
      <w:proofErr w:type="spellStart"/>
      <w:r>
        <w:rPr>
          <w:shd w:val="clear" w:color="auto" w:fill="FFFFFF"/>
        </w:rPr>
        <w:t>trapsum</w:t>
      </w:r>
      <w:proofErr w:type="spellEnd"/>
      <w:r>
        <w:rPr>
          <w:shd w:val="clear" w:color="auto" w:fill="FFFFFF"/>
        </w:rPr>
        <w:t xml:space="preserve"> + </w:t>
      </w:r>
      <w:proofErr w:type="spellStart"/>
      <w:r>
        <w:rPr>
          <w:shd w:val="clear" w:color="auto" w:fill="FFFFFF"/>
        </w:rPr>
        <w:t>f_value</w:t>
      </w:r>
      <w:proofErr w:type="spellEnd"/>
      <w:r>
        <w:rPr>
          <w:shd w:val="clear" w:color="auto" w:fill="FFFFFF"/>
        </w:rPr>
        <w:t>[point];</w:t>
      </w:r>
    </w:p>
    <w:p w14:paraId="6216DC2F" w14:textId="77777777" w:rsidR="00ED1CF9" w:rsidRDefault="00ED1CF9" w:rsidP="00ED1CF9">
      <w:pPr>
        <w:pStyle w:val="ACodeTight2"/>
        <w:rPr>
          <w:shd w:val="clear" w:color="auto" w:fill="FFFFFF"/>
        </w:rPr>
      </w:pPr>
      <w:r>
        <w:rPr>
          <w:shd w:val="clear" w:color="auto" w:fill="FFFFFF"/>
        </w:rPr>
        <w:t xml:space="preserve">  </w:t>
      </w:r>
      <w:proofErr w:type="gramStart"/>
      <w:r>
        <w:rPr>
          <w:color w:val="0000FF"/>
          <w:shd w:val="clear" w:color="auto" w:fill="FFFFFF"/>
        </w:rPr>
        <w:t>end</w:t>
      </w:r>
      <w:proofErr w:type="gramEnd"/>
      <w:r>
        <w:rPr>
          <w:shd w:val="clear" w:color="auto" w:fill="FFFFFF"/>
        </w:rPr>
        <w:t>;</w:t>
      </w:r>
    </w:p>
    <w:p w14:paraId="2209D5C9" w14:textId="77777777" w:rsidR="00ED1CF9" w:rsidRDefault="00ED1CF9" w:rsidP="00ED1CF9">
      <w:pPr>
        <w:pStyle w:val="ACodeTight2"/>
        <w:rPr>
          <w:shd w:val="clear" w:color="auto" w:fill="FFFFFF"/>
        </w:rPr>
      </w:pPr>
      <w:r>
        <w:rPr>
          <w:shd w:val="clear" w:color="auto" w:fill="FFFFFF"/>
        </w:rPr>
        <w:t xml:space="preserve">  </w:t>
      </w:r>
      <w:proofErr w:type="spellStart"/>
      <w:r>
        <w:rPr>
          <w:shd w:val="clear" w:color="auto" w:fill="FFFFFF"/>
        </w:rPr>
        <w:t>area_est</w:t>
      </w:r>
      <w:proofErr w:type="spellEnd"/>
      <w:r>
        <w:rPr>
          <w:shd w:val="clear" w:color="auto" w:fill="FFFFFF"/>
        </w:rPr>
        <w:t xml:space="preserve"> = </w:t>
      </w:r>
      <w:proofErr w:type="spellStart"/>
      <w:r>
        <w:rPr>
          <w:shd w:val="clear" w:color="auto" w:fill="FFFFFF"/>
        </w:rPr>
        <w:t>trapsum</w:t>
      </w:r>
      <w:proofErr w:type="spellEnd"/>
      <w:r>
        <w:rPr>
          <w:shd w:val="clear" w:color="auto" w:fill="FFFFFF"/>
        </w:rPr>
        <w:t>*</w:t>
      </w:r>
      <w:proofErr w:type="spellStart"/>
      <w:r>
        <w:rPr>
          <w:shd w:val="clear" w:color="auto" w:fill="FFFFFF"/>
        </w:rPr>
        <w:t>incr</w:t>
      </w:r>
      <w:proofErr w:type="spellEnd"/>
      <w:r>
        <w:rPr>
          <w:shd w:val="clear" w:color="auto" w:fill="FFFFFF"/>
        </w:rPr>
        <w:t>;</w:t>
      </w:r>
    </w:p>
    <w:p w14:paraId="6E5B4A45" w14:textId="77777777" w:rsidR="00ED1CF9" w:rsidRDefault="00ED1CF9" w:rsidP="00ED1CF9">
      <w:pPr>
        <w:pStyle w:val="ACodeTight2"/>
        <w:rPr>
          <w:shd w:val="clear" w:color="auto" w:fill="FFFFFF"/>
        </w:rPr>
      </w:pPr>
      <w:r>
        <w:rPr>
          <w:shd w:val="clear" w:color="auto" w:fill="FFFFFF"/>
        </w:rPr>
        <w:t xml:space="preserve">  </w:t>
      </w:r>
      <w:proofErr w:type="gramStart"/>
      <w:r>
        <w:rPr>
          <w:color w:val="0000FF"/>
          <w:shd w:val="clear" w:color="auto" w:fill="FFFFFF"/>
        </w:rPr>
        <w:t>output</w:t>
      </w:r>
      <w:proofErr w:type="gramEnd"/>
      <w:r>
        <w:rPr>
          <w:shd w:val="clear" w:color="auto" w:fill="FFFFFF"/>
        </w:rPr>
        <w:t>;</w:t>
      </w:r>
    </w:p>
    <w:p w14:paraId="3F3D397E" w14:textId="77777777" w:rsidR="00ED1CF9" w:rsidRDefault="00ED1CF9" w:rsidP="00ED1CF9">
      <w:pPr>
        <w:pStyle w:val="ACodeTight2"/>
        <w:rPr>
          <w:shd w:val="clear" w:color="auto" w:fill="FFFFFF"/>
        </w:rPr>
      </w:pPr>
    </w:p>
    <w:p w14:paraId="2AD37D80" w14:textId="77777777" w:rsidR="00ED1CF9" w:rsidRDefault="00ED1CF9" w:rsidP="00ED1CF9">
      <w:pPr>
        <w:pStyle w:val="ACodeTight2"/>
        <w:rPr>
          <w:shd w:val="clear" w:color="auto" w:fill="FFFFFF"/>
        </w:rPr>
      </w:pPr>
      <w:proofErr w:type="gramStart"/>
      <w:r>
        <w:rPr>
          <w:color w:val="0000FF"/>
          <w:shd w:val="clear" w:color="auto" w:fill="FFFFFF"/>
        </w:rPr>
        <w:t>put</w:t>
      </w:r>
      <w:proofErr w:type="gramEnd"/>
      <w:r>
        <w:rPr>
          <w:shd w:val="clear" w:color="auto" w:fill="FFFFFF"/>
        </w:rPr>
        <w:t>;</w:t>
      </w:r>
    </w:p>
    <w:p w14:paraId="0E827277" w14:textId="77777777" w:rsidR="00ED1CF9" w:rsidRDefault="00ED1CF9" w:rsidP="00ED1CF9">
      <w:pPr>
        <w:pStyle w:val="ACodeTight2"/>
        <w:rPr>
          <w:shd w:val="clear" w:color="auto" w:fill="FFFFFF"/>
        </w:rPr>
      </w:pPr>
      <w:proofErr w:type="gramStart"/>
      <w:r>
        <w:rPr>
          <w:color w:val="0000FF"/>
          <w:shd w:val="clear" w:color="auto" w:fill="FFFFFF"/>
        </w:rPr>
        <w:t>put</w:t>
      </w:r>
      <w:proofErr w:type="gramEnd"/>
      <w:r>
        <w:rPr>
          <w:shd w:val="clear" w:color="auto" w:fill="FFFFFF"/>
        </w:rPr>
        <w:t xml:space="preserve"> </w:t>
      </w:r>
      <w:r>
        <w:rPr>
          <w:color w:val="800080"/>
          <w:shd w:val="clear" w:color="auto" w:fill="FFFFFF"/>
        </w:rPr>
        <w:t>"est. P(&amp;LOW &lt; Z &lt; &amp;HIGH) ="</w:t>
      </w:r>
      <w:r>
        <w:rPr>
          <w:shd w:val="clear" w:color="auto" w:fill="FFFFFF"/>
        </w:rPr>
        <w:t xml:space="preserve"> </w:t>
      </w:r>
      <w:proofErr w:type="spellStart"/>
      <w:r>
        <w:rPr>
          <w:shd w:val="clear" w:color="auto" w:fill="FFFFFF"/>
        </w:rPr>
        <w:t>area_est</w:t>
      </w:r>
      <w:proofErr w:type="spellEnd"/>
      <w:r>
        <w:rPr>
          <w:shd w:val="clear" w:color="auto" w:fill="FFFFFF"/>
        </w:rPr>
        <w:t xml:space="preserve"> </w:t>
      </w:r>
      <w:r>
        <w:rPr>
          <w:color w:val="800080"/>
          <w:shd w:val="clear" w:color="auto" w:fill="FFFFFF"/>
        </w:rPr>
        <w:t>"(based on &amp;NPTS points)"</w:t>
      </w:r>
      <w:r>
        <w:rPr>
          <w:shd w:val="clear" w:color="auto" w:fill="FFFFFF"/>
        </w:rPr>
        <w:t>;</w:t>
      </w:r>
    </w:p>
    <w:p w14:paraId="3D6E0657" w14:textId="77777777" w:rsidR="00ED1CF9" w:rsidRDefault="00ED1CF9" w:rsidP="00ED1CF9">
      <w:pPr>
        <w:pStyle w:val="ACodeTight2"/>
        <w:rPr>
          <w:shd w:val="clear" w:color="auto" w:fill="FFFFFF"/>
        </w:rPr>
      </w:pPr>
      <w:proofErr w:type="gramStart"/>
      <w:r>
        <w:rPr>
          <w:color w:val="0000FF"/>
          <w:shd w:val="clear" w:color="auto" w:fill="FFFFFF"/>
        </w:rPr>
        <w:t>put</w:t>
      </w:r>
      <w:proofErr w:type="gramEnd"/>
      <w:r>
        <w:rPr>
          <w:shd w:val="clear" w:color="auto" w:fill="FFFFFF"/>
        </w:rPr>
        <w:t>;</w:t>
      </w:r>
    </w:p>
    <w:p w14:paraId="40F5F98B" w14:textId="77777777" w:rsidR="00ED1CF9" w:rsidRDefault="00ED1CF9" w:rsidP="00ED1CF9">
      <w:pPr>
        <w:pStyle w:val="ACodeTight2"/>
        <w:rPr>
          <w:shd w:val="clear" w:color="auto" w:fill="FFFFFF"/>
        </w:rPr>
      </w:pPr>
      <w:proofErr w:type="gramStart"/>
      <w:r>
        <w:rPr>
          <w:b/>
          <w:bCs/>
          <w:color w:val="000080"/>
          <w:shd w:val="clear" w:color="auto" w:fill="FFFFFF"/>
        </w:rPr>
        <w:t>run</w:t>
      </w:r>
      <w:proofErr w:type="gramEnd"/>
      <w:r>
        <w:rPr>
          <w:shd w:val="clear" w:color="auto" w:fill="FFFFFF"/>
        </w:rPr>
        <w:t>;</w:t>
      </w:r>
    </w:p>
    <w:p w14:paraId="37731D57" w14:textId="77777777" w:rsidR="00ED1CF9" w:rsidRDefault="00ED1CF9" w:rsidP="00ED1CF9">
      <w:pPr>
        <w:pStyle w:val="ACodeTight2"/>
        <w:rPr>
          <w:shd w:val="clear" w:color="auto" w:fill="FFFFFF"/>
        </w:rPr>
      </w:pPr>
    </w:p>
    <w:p w14:paraId="7B65EB2E" w14:textId="77777777" w:rsidR="00ED1CF9" w:rsidRDefault="00ED1CF9" w:rsidP="00ED1CF9">
      <w:pPr>
        <w:pStyle w:val="ACodeTight2"/>
        <w:rPr>
          <w:shd w:val="clear" w:color="auto" w:fill="FFFFFF"/>
        </w:rPr>
      </w:pPr>
      <w:proofErr w:type="spellStart"/>
      <w:proofErr w:type="gramStart"/>
      <w:r>
        <w:rPr>
          <w:b/>
          <w:bCs/>
          <w:color w:val="000080"/>
          <w:shd w:val="clear" w:color="auto" w:fill="FFFFFF"/>
        </w:rPr>
        <w:t>proc</w:t>
      </w:r>
      <w:proofErr w:type="spellEnd"/>
      <w:proofErr w:type="gramEnd"/>
      <w:r>
        <w:rPr>
          <w:shd w:val="clear" w:color="auto" w:fill="FFFFFF"/>
        </w:rPr>
        <w:t xml:space="preserve"> </w:t>
      </w:r>
      <w:r>
        <w:rPr>
          <w:b/>
          <w:bCs/>
          <w:color w:val="000080"/>
          <w:shd w:val="clear" w:color="auto" w:fill="FFFFFF"/>
        </w:rPr>
        <w:t>print</w:t>
      </w:r>
      <w:r>
        <w:rPr>
          <w:shd w:val="clear" w:color="auto" w:fill="FFFFFF"/>
        </w:rPr>
        <w:t xml:space="preserve"> </w:t>
      </w:r>
      <w:r>
        <w:rPr>
          <w:color w:val="0000FF"/>
          <w:shd w:val="clear" w:color="auto" w:fill="FFFFFF"/>
        </w:rPr>
        <w:t>data</w:t>
      </w:r>
      <w:r>
        <w:rPr>
          <w:shd w:val="clear" w:color="auto" w:fill="FFFFFF"/>
        </w:rPr>
        <w:t xml:space="preserve">=trapper </w:t>
      </w:r>
      <w:r>
        <w:rPr>
          <w:color w:val="0000FF"/>
          <w:shd w:val="clear" w:color="auto" w:fill="FFFFFF"/>
        </w:rPr>
        <w:t>noobs</w:t>
      </w:r>
      <w:r>
        <w:rPr>
          <w:shd w:val="clear" w:color="auto" w:fill="FFFFFF"/>
        </w:rPr>
        <w:t>;</w:t>
      </w:r>
    </w:p>
    <w:p w14:paraId="0FFC2F29" w14:textId="77777777" w:rsidR="00ED1CF9" w:rsidRDefault="00ED1CF9" w:rsidP="00ED1CF9">
      <w:pPr>
        <w:pStyle w:val="ACodeTight2"/>
        <w:rPr>
          <w:shd w:val="clear" w:color="auto" w:fill="FFFFFF"/>
        </w:rPr>
      </w:pPr>
      <w:r>
        <w:rPr>
          <w:shd w:val="clear" w:color="auto" w:fill="FFFFFF"/>
        </w:rPr>
        <w:t xml:space="preserve">  </w:t>
      </w:r>
      <w:proofErr w:type="gramStart"/>
      <w:r>
        <w:rPr>
          <w:color w:val="0000FF"/>
          <w:shd w:val="clear" w:color="auto" w:fill="FFFFFF"/>
        </w:rPr>
        <w:t>title</w:t>
      </w:r>
      <w:proofErr w:type="gramEnd"/>
      <w:r>
        <w:rPr>
          <w:shd w:val="clear" w:color="auto" w:fill="FFFFFF"/>
        </w:rPr>
        <w:t xml:space="preserve"> </w:t>
      </w:r>
      <w:r>
        <w:rPr>
          <w:color w:val="800080"/>
          <w:shd w:val="clear" w:color="auto" w:fill="FFFFFF"/>
        </w:rPr>
        <w:t>"Trapezoidal Rule Area Estimate for P(&amp;LOW&lt;Z&lt;&amp;HIGH)"</w:t>
      </w:r>
      <w:r>
        <w:rPr>
          <w:shd w:val="clear" w:color="auto" w:fill="FFFFFF"/>
        </w:rPr>
        <w:t>;</w:t>
      </w:r>
    </w:p>
    <w:p w14:paraId="58A9FDA7" w14:textId="77777777" w:rsidR="00ED1CF9" w:rsidRDefault="00ED1CF9" w:rsidP="00ED1CF9">
      <w:pPr>
        <w:pStyle w:val="ACodeTight2"/>
        <w:rPr>
          <w:shd w:val="clear" w:color="auto" w:fill="FFFFFF"/>
        </w:rPr>
      </w:pPr>
      <w:r>
        <w:rPr>
          <w:shd w:val="clear" w:color="auto" w:fill="FFFFFF"/>
        </w:rPr>
        <w:t xml:space="preserve">  </w:t>
      </w:r>
      <w:r>
        <w:rPr>
          <w:color w:val="0000FF"/>
          <w:shd w:val="clear" w:color="auto" w:fill="FFFFFF"/>
        </w:rPr>
        <w:t>title2</w:t>
      </w:r>
      <w:r>
        <w:rPr>
          <w:shd w:val="clear" w:color="auto" w:fill="FFFFFF"/>
        </w:rPr>
        <w:t xml:space="preserve"> </w:t>
      </w:r>
      <w:r>
        <w:rPr>
          <w:color w:val="800080"/>
          <w:shd w:val="clear" w:color="auto" w:fill="FFFFFF"/>
        </w:rPr>
        <w:t>"(based on &amp;NPTS equally spaced points)"</w:t>
      </w:r>
      <w:r>
        <w:rPr>
          <w:shd w:val="clear" w:color="auto" w:fill="FFFFFF"/>
        </w:rPr>
        <w:t>;</w:t>
      </w:r>
    </w:p>
    <w:p w14:paraId="0C74CDA2" w14:textId="77777777" w:rsidR="00ED1CF9" w:rsidRDefault="00ED1CF9" w:rsidP="00ED1CF9">
      <w:pPr>
        <w:pStyle w:val="ACodeTight2"/>
        <w:rPr>
          <w:shd w:val="clear" w:color="auto" w:fill="FFFFFF"/>
        </w:rPr>
      </w:pPr>
      <w:r>
        <w:rPr>
          <w:shd w:val="clear" w:color="auto" w:fill="FFFFFF"/>
        </w:rPr>
        <w:t xml:space="preserve">  </w:t>
      </w:r>
      <w:proofErr w:type="spellStart"/>
      <w:proofErr w:type="gramStart"/>
      <w:r>
        <w:rPr>
          <w:color w:val="0000FF"/>
          <w:shd w:val="clear" w:color="auto" w:fill="FFFFFF"/>
        </w:rPr>
        <w:t>var</w:t>
      </w:r>
      <w:proofErr w:type="spellEnd"/>
      <w:proofErr w:type="gramEnd"/>
      <w:r>
        <w:rPr>
          <w:shd w:val="clear" w:color="auto" w:fill="FFFFFF"/>
        </w:rPr>
        <w:t xml:space="preserve"> low high </w:t>
      </w:r>
      <w:proofErr w:type="spellStart"/>
      <w:r>
        <w:rPr>
          <w:shd w:val="clear" w:color="auto" w:fill="FFFFFF"/>
        </w:rPr>
        <w:t>incr</w:t>
      </w:r>
      <w:proofErr w:type="spellEnd"/>
      <w:r>
        <w:rPr>
          <w:shd w:val="clear" w:color="auto" w:fill="FFFFFF"/>
        </w:rPr>
        <w:t xml:space="preserve"> </w:t>
      </w:r>
      <w:proofErr w:type="spellStart"/>
      <w:r>
        <w:rPr>
          <w:shd w:val="clear" w:color="auto" w:fill="FFFFFF"/>
        </w:rPr>
        <w:t>area_est</w:t>
      </w:r>
      <w:proofErr w:type="spellEnd"/>
      <w:r>
        <w:rPr>
          <w:shd w:val="clear" w:color="auto" w:fill="FFFFFF"/>
        </w:rPr>
        <w:t>;</w:t>
      </w:r>
    </w:p>
    <w:p w14:paraId="78016AC8" w14:textId="77777777" w:rsidR="00ED1CF9" w:rsidRDefault="00ED1CF9" w:rsidP="00ED1CF9">
      <w:pPr>
        <w:pStyle w:val="ACodeTight2"/>
        <w:rPr>
          <w:shd w:val="clear" w:color="auto" w:fill="FFFFFF"/>
        </w:rPr>
      </w:pPr>
      <w:proofErr w:type="gramStart"/>
      <w:r>
        <w:rPr>
          <w:b/>
          <w:bCs/>
          <w:color w:val="000080"/>
          <w:shd w:val="clear" w:color="auto" w:fill="FFFFFF"/>
        </w:rPr>
        <w:t>run</w:t>
      </w:r>
      <w:proofErr w:type="gramEnd"/>
      <w:r>
        <w:rPr>
          <w:shd w:val="clear" w:color="auto" w:fill="FFFFFF"/>
        </w:rPr>
        <w:t>;</w:t>
      </w:r>
    </w:p>
    <w:p w14:paraId="696A7DEE" w14:textId="77777777" w:rsidR="00ED1CF9" w:rsidRDefault="00ED1CF9" w:rsidP="00ED1CF9">
      <w:pPr>
        <w:pStyle w:val="ACodeTight2"/>
        <w:rPr>
          <w:shd w:val="clear" w:color="auto" w:fill="FFFFFF"/>
        </w:rPr>
      </w:pPr>
    </w:p>
    <w:p w14:paraId="356DF64B" w14:textId="77777777" w:rsidR="00ED1CF9" w:rsidRDefault="00ED1CF9" w:rsidP="00ED1CF9">
      <w:pPr>
        <w:pStyle w:val="ACodeTight2"/>
        <w:rPr>
          <w:shd w:val="clear" w:color="auto" w:fill="FFFFFF"/>
        </w:rPr>
      </w:pPr>
      <w:proofErr w:type="gramStart"/>
      <w:r>
        <w:rPr>
          <w:b/>
          <w:bCs/>
          <w:color w:val="000080"/>
          <w:shd w:val="clear" w:color="auto" w:fill="FFFFFF"/>
        </w:rPr>
        <w:t>data</w:t>
      </w:r>
      <w:proofErr w:type="gramEnd"/>
      <w:r>
        <w:rPr>
          <w:shd w:val="clear" w:color="auto" w:fill="FFFFFF"/>
        </w:rPr>
        <w:t xml:space="preserve"> trapper2;</w:t>
      </w:r>
    </w:p>
    <w:p w14:paraId="568E6520" w14:textId="77777777" w:rsidR="00ED1CF9" w:rsidRDefault="00ED1CF9" w:rsidP="00ED1CF9">
      <w:pPr>
        <w:pStyle w:val="ACodeTight2"/>
        <w:rPr>
          <w:shd w:val="clear" w:color="auto" w:fill="FFFFFF"/>
        </w:rPr>
      </w:pPr>
      <w:r>
        <w:rPr>
          <w:shd w:val="clear" w:color="auto" w:fill="FFFFFF"/>
        </w:rPr>
        <w:t xml:space="preserve">   </w:t>
      </w:r>
      <w:proofErr w:type="gramStart"/>
      <w:r>
        <w:rPr>
          <w:color w:val="0000FF"/>
          <w:shd w:val="clear" w:color="auto" w:fill="FFFFFF"/>
        </w:rPr>
        <w:t>set</w:t>
      </w:r>
      <w:proofErr w:type="gramEnd"/>
      <w:r>
        <w:rPr>
          <w:shd w:val="clear" w:color="auto" w:fill="FFFFFF"/>
        </w:rPr>
        <w:t xml:space="preserve"> trapper;</w:t>
      </w:r>
    </w:p>
    <w:p w14:paraId="2FCA5A36" w14:textId="77777777" w:rsidR="00ED1CF9" w:rsidRDefault="00ED1CF9" w:rsidP="00ED1CF9">
      <w:pPr>
        <w:pStyle w:val="ACodeTight2"/>
        <w:rPr>
          <w:shd w:val="clear" w:color="auto" w:fill="FFFFFF"/>
        </w:rPr>
      </w:pPr>
      <w:r>
        <w:rPr>
          <w:shd w:val="clear" w:color="auto" w:fill="FFFFFF"/>
        </w:rPr>
        <w:t xml:space="preserve">   </w:t>
      </w:r>
      <w:proofErr w:type="gramStart"/>
      <w:r>
        <w:rPr>
          <w:color w:val="0000FF"/>
          <w:shd w:val="clear" w:color="auto" w:fill="FFFFFF"/>
        </w:rPr>
        <w:t>array</w:t>
      </w:r>
      <w:proofErr w:type="gramEnd"/>
      <w:r>
        <w:rPr>
          <w:shd w:val="clear" w:color="auto" w:fill="FFFFFF"/>
        </w:rPr>
        <w:t xml:space="preserve"> </w:t>
      </w:r>
      <w:proofErr w:type="spellStart"/>
      <w:r>
        <w:rPr>
          <w:shd w:val="clear" w:color="auto" w:fill="FFFFFF"/>
        </w:rPr>
        <w:t>x_value</w:t>
      </w:r>
      <w:proofErr w:type="spellEnd"/>
      <w:r>
        <w:rPr>
          <w:shd w:val="clear" w:color="auto" w:fill="FFFFFF"/>
        </w:rPr>
        <w:t>(&amp;</w:t>
      </w:r>
      <w:proofErr w:type="spellStart"/>
      <w:r>
        <w:rPr>
          <w:shd w:val="clear" w:color="auto" w:fill="FFFFFF"/>
        </w:rPr>
        <w:t>npts</w:t>
      </w:r>
      <w:proofErr w:type="spellEnd"/>
      <w:r>
        <w:rPr>
          <w:shd w:val="clear" w:color="auto" w:fill="FFFFFF"/>
        </w:rPr>
        <w:t>) x1-x&amp;npts;</w:t>
      </w:r>
    </w:p>
    <w:p w14:paraId="00F39E71" w14:textId="77777777" w:rsidR="00ED1CF9" w:rsidRDefault="00ED1CF9" w:rsidP="00ED1CF9">
      <w:pPr>
        <w:pStyle w:val="ACodeTight2"/>
        <w:rPr>
          <w:shd w:val="clear" w:color="auto" w:fill="FFFFFF"/>
        </w:rPr>
      </w:pPr>
      <w:r>
        <w:rPr>
          <w:shd w:val="clear" w:color="auto" w:fill="FFFFFF"/>
        </w:rPr>
        <w:t xml:space="preserve">   </w:t>
      </w:r>
      <w:proofErr w:type="gramStart"/>
      <w:r>
        <w:rPr>
          <w:color w:val="0000FF"/>
          <w:shd w:val="clear" w:color="auto" w:fill="FFFFFF"/>
        </w:rPr>
        <w:t>array</w:t>
      </w:r>
      <w:proofErr w:type="gramEnd"/>
      <w:r>
        <w:rPr>
          <w:shd w:val="clear" w:color="auto" w:fill="FFFFFF"/>
        </w:rPr>
        <w:t xml:space="preserve"> </w:t>
      </w:r>
      <w:proofErr w:type="spellStart"/>
      <w:r>
        <w:rPr>
          <w:shd w:val="clear" w:color="auto" w:fill="FFFFFF"/>
        </w:rPr>
        <w:t>f_value</w:t>
      </w:r>
      <w:proofErr w:type="spellEnd"/>
      <w:r>
        <w:rPr>
          <w:shd w:val="clear" w:color="auto" w:fill="FFFFFF"/>
        </w:rPr>
        <w:t>(&amp;</w:t>
      </w:r>
      <w:proofErr w:type="spellStart"/>
      <w:r>
        <w:rPr>
          <w:shd w:val="clear" w:color="auto" w:fill="FFFFFF"/>
        </w:rPr>
        <w:t>npts</w:t>
      </w:r>
      <w:proofErr w:type="spellEnd"/>
      <w:r>
        <w:rPr>
          <w:shd w:val="clear" w:color="auto" w:fill="FFFFFF"/>
        </w:rPr>
        <w:t>) y1-y&amp;npts;</w:t>
      </w:r>
    </w:p>
    <w:p w14:paraId="1D11F9D8" w14:textId="77777777" w:rsidR="00ED1CF9" w:rsidRDefault="00ED1CF9" w:rsidP="00ED1CF9">
      <w:pPr>
        <w:pStyle w:val="ACodeTight2"/>
        <w:rPr>
          <w:shd w:val="clear" w:color="auto" w:fill="FFFFFF"/>
        </w:rPr>
      </w:pPr>
      <w:r>
        <w:rPr>
          <w:shd w:val="clear" w:color="auto" w:fill="FFFFFF"/>
        </w:rPr>
        <w:t xml:space="preserve">   </w:t>
      </w:r>
      <w:proofErr w:type="gramStart"/>
      <w:r>
        <w:rPr>
          <w:color w:val="0000FF"/>
          <w:shd w:val="clear" w:color="auto" w:fill="FFFFFF"/>
        </w:rPr>
        <w:t>do</w:t>
      </w:r>
      <w:proofErr w:type="gramEnd"/>
      <w:r>
        <w:rPr>
          <w:shd w:val="clear" w:color="auto" w:fill="FFFFFF"/>
        </w:rPr>
        <w:t xml:space="preserve"> point=</w:t>
      </w:r>
      <w:r>
        <w:rPr>
          <w:b/>
          <w:bCs/>
          <w:color w:val="008080"/>
          <w:shd w:val="clear" w:color="auto" w:fill="FFFFFF"/>
        </w:rPr>
        <w:t>1</w:t>
      </w:r>
      <w:r>
        <w:rPr>
          <w:shd w:val="clear" w:color="auto" w:fill="FFFFFF"/>
        </w:rPr>
        <w:t xml:space="preserve"> </w:t>
      </w:r>
      <w:r>
        <w:rPr>
          <w:color w:val="0000FF"/>
          <w:shd w:val="clear" w:color="auto" w:fill="FFFFFF"/>
        </w:rPr>
        <w:t>to</w:t>
      </w:r>
      <w:r>
        <w:rPr>
          <w:shd w:val="clear" w:color="auto" w:fill="FFFFFF"/>
        </w:rPr>
        <w:t xml:space="preserve"> &amp;</w:t>
      </w:r>
      <w:proofErr w:type="spellStart"/>
      <w:r>
        <w:rPr>
          <w:shd w:val="clear" w:color="auto" w:fill="FFFFFF"/>
        </w:rPr>
        <w:t>npts</w:t>
      </w:r>
      <w:proofErr w:type="spellEnd"/>
      <w:r>
        <w:rPr>
          <w:shd w:val="clear" w:color="auto" w:fill="FFFFFF"/>
        </w:rPr>
        <w:t>;</w:t>
      </w:r>
    </w:p>
    <w:p w14:paraId="55AA8E10" w14:textId="77777777" w:rsidR="00ED1CF9" w:rsidRDefault="00ED1CF9" w:rsidP="00ED1CF9">
      <w:pPr>
        <w:pStyle w:val="ACodeTight2"/>
        <w:rPr>
          <w:shd w:val="clear" w:color="auto" w:fill="FFFFFF"/>
        </w:rPr>
      </w:pPr>
      <w:r>
        <w:rPr>
          <w:shd w:val="clear" w:color="auto" w:fill="FFFFFF"/>
        </w:rPr>
        <w:t xml:space="preserve">     </w:t>
      </w:r>
      <w:proofErr w:type="spellStart"/>
      <w:proofErr w:type="gramStart"/>
      <w:r>
        <w:rPr>
          <w:shd w:val="clear" w:color="auto" w:fill="FFFFFF"/>
        </w:rPr>
        <w:t>xout</w:t>
      </w:r>
      <w:proofErr w:type="spellEnd"/>
      <w:proofErr w:type="gramEnd"/>
      <w:r>
        <w:rPr>
          <w:shd w:val="clear" w:color="auto" w:fill="FFFFFF"/>
        </w:rPr>
        <w:t xml:space="preserve"> = </w:t>
      </w:r>
      <w:proofErr w:type="spellStart"/>
      <w:r>
        <w:rPr>
          <w:shd w:val="clear" w:color="auto" w:fill="FFFFFF"/>
        </w:rPr>
        <w:t>x_value</w:t>
      </w:r>
      <w:proofErr w:type="spellEnd"/>
      <w:r>
        <w:rPr>
          <w:shd w:val="clear" w:color="auto" w:fill="FFFFFF"/>
        </w:rPr>
        <w:t>[point];</w:t>
      </w:r>
    </w:p>
    <w:p w14:paraId="0B18E2CE" w14:textId="77777777" w:rsidR="00ED1CF9" w:rsidRDefault="00ED1CF9" w:rsidP="00ED1CF9">
      <w:pPr>
        <w:pStyle w:val="ACodeTight2"/>
        <w:rPr>
          <w:shd w:val="clear" w:color="auto" w:fill="FFFFFF"/>
        </w:rPr>
      </w:pPr>
      <w:r>
        <w:rPr>
          <w:shd w:val="clear" w:color="auto" w:fill="FFFFFF"/>
        </w:rPr>
        <w:t xml:space="preserve">     </w:t>
      </w:r>
      <w:proofErr w:type="spellStart"/>
      <w:proofErr w:type="gramStart"/>
      <w:r>
        <w:rPr>
          <w:shd w:val="clear" w:color="auto" w:fill="FFFFFF"/>
        </w:rPr>
        <w:t>yout</w:t>
      </w:r>
      <w:proofErr w:type="spellEnd"/>
      <w:proofErr w:type="gramEnd"/>
      <w:r>
        <w:rPr>
          <w:shd w:val="clear" w:color="auto" w:fill="FFFFFF"/>
        </w:rPr>
        <w:t xml:space="preserve"> = </w:t>
      </w:r>
      <w:proofErr w:type="spellStart"/>
      <w:r>
        <w:rPr>
          <w:shd w:val="clear" w:color="auto" w:fill="FFFFFF"/>
        </w:rPr>
        <w:t>f_value</w:t>
      </w:r>
      <w:proofErr w:type="spellEnd"/>
      <w:r>
        <w:rPr>
          <w:shd w:val="clear" w:color="auto" w:fill="FFFFFF"/>
        </w:rPr>
        <w:t>[point];</w:t>
      </w:r>
    </w:p>
    <w:p w14:paraId="54C1B2AE" w14:textId="77777777" w:rsidR="00ED1CF9" w:rsidRDefault="00ED1CF9" w:rsidP="00ED1CF9">
      <w:pPr>
        <w:pStyle w:val="ACodeTight2"/>
        <w:rPr>
          <w:shd w:val="clear" w:color="auto" w:fill="FFFFFF"/>
        </w:rPr>
      </w:pPr>
      <w:r>
        <w:rPr>
          <w:shd w:val="clear" w:color="auto" w:fill="FFFFFF"/>
        </w:rPr>
        <w:t xml:space="preserve">     </w:t>
      </w:r>
      <w:proofErr w:type="gramStart"/>
      <w:r>
        <w:rPr>
          <w:color w:val="0000FF"/>
          <w:shd w:val="clear" w:color="auto" w:fill="FFFFFF"/>
        </w:rPr>
        <w:t>output</w:t>
      </w:r>
      <w:proofErr w:type="gramEnd"/>
      <w:r>
        <w:rPr>
          <w:shd w:val="clear" w:color="auto" w:fill="FFFFFF"/>
        </w:rPr>
        <w:t>;</w:t>
      </w:r>
    </w:p>
    <w:p w14:paraId="25F09FBE" w14:textId="77777777" w:rsidR="00ED1CF9" w:rsidRDefault="00ED1CF9" w:rsidP="00ED1CF9">
      <w:pPr>
        <w:pStyle w:val="ACodeTight2"/>
        <w:rPr>
          <w:shd w:val="clear" w:color="auto" w:fill="FFFFFF"/>
        </w:rPr>
      </w:pPr>
      <w:r>
        <w:rPr>
          <w:shd w:val="clear" w:color="auto" w:fill="FFFFFF"/>
        </w:rPr>
        <w:t xml:space="preserve">   </w:t>
      </w:r>
      <w:proofErr w:type="gramStart"/>
      <w:r>
        <w:rPr>
          <w:color w:val="0000FF"/>
          <w:shd w:val="clear" w:color="auto" w:fill="FFFFFF"/>
        </w:rPr>
        <w:t>end</w:t>
      </w:r>
      <w:proofErr w:type="gramEnd"/>
      <w:r>
        <w:rPr>
          <w:shd w:val="clear" w:color="auto" w:fill="FFFFFF"/>
        </w:rPr>
        <w:t>;</w:t>
      </w:r>
    </w:p>
    <w:p w14:paraId="1B2D1065" w14:textId="77777777" w:rsidR="00ED1CF9" w:rsidRDefault="00ED1CF9" w:rsidP="00ED1CF9">
      <w:pPr>
        <w:pStyle w:val="ACodeTight2"/>
        <w:rPr>
          <w:shd w:val="clear" w:color="auto" w:fill="FFFFFF"/>
        </w:rPr>
      </w:pPr>
      <w:proofErr w:type="gramStart"/>
      <w:r>
        <w:rPr>
          <w:b/>
          <w:bCs/>
          <w:color w:val="000080"/>
          <w:shd w:val="clear" w:color="auto" w:fill="FFFFFF"/>
        </w:rPr>
        <w:t>run</w:t>
      </w:r>
      <w:proofErr w:type="gramEnd"/>
      <w:r>
        <w:rPr>
          <w:shd w:val="clear" w:color="auto" w:fill="FFFFFF"/>
        </w:rPr>
        <w:t>;</w:t>
      </w:r>
    </w:p>
    <w:p w14:paraId="2ADABA66" w14:textId="77777777" w:rsidR="00ED1CF9" w:rsidRDefault="00ED1CF9" w:rsidP="00ED1CF9">
      <w:pPr>
        <w:pStyle w:val="ACodeTight2"/>
        <w:rPr>
          <w:shd w:val="clear" w:color="auto" w:fill="FFFFFF"/>
        </w:rPr>
      </w:pPr>
    </w:p>
    <w:p w14:paraId="242DAE61" w14:textId="77777777" w:rsidR="00ED1CF9" w:rsidRDefault="00ED1CF9" w:rsidP="00ED1CF9">
      <w:pPr>
        <w:pStyle w:val="ACodeTight2"/>
        <w:rPr>
          <w:shd w:val="clear" w:color="auto" w:fill="FFFFFF"/>
        </w:rPr>
      </w:pPr>
      <w:proofErr w:type="spellStart"/>
      <w:proofErr w:type="gramStart"/>
      <w:r>
        <w:rPr>
          <w:b/>
          <w:bCs/>
          <w:color w:val="000080"/>
          <w:shd w:val="clear" w:color="auto" w:fill="FFFFFF"/>
        </w:rPr>
        <w:t>proc</w:t>
      </w:r>
      <w:proofErr w:type="spellEnd"/>
      <w:proofErr w:type="gramEnd"/>
      <w:r>
        <w:rPr>
          <w:shd w:val="clear" w:color="auto" w:fill="FFFFFF"/>
        </w:rPr>
        <w:t xml:space="preserve"> </w:t>
      </w:r>
      <w:r>
        <w:rPr>
          <w:b/>
          <w:bCs/>
          <w:color w:val="000080"/>
          <w:shd w:val="clear" w:color="auto" w:fill="FFFFFF"/>
        </w:rPr>
        <w:t>print</w:t>
      </w:r>
      <w:r>
        <w:rPr>
          <w:shd w:val="clear" w:color="auto" w:fill="FFFFFF"/>
        </w:rPr>
        <w:t xml:space="preserve"> </w:t>
      </w:r>
      <w:r>
        <w:rPr>
          <w:color w:val="0000FF"/>
          <w:shd w:val="clear" w:color="auto" w:fill="FFFFFF"/>
        </w:rPr>
        <w:t>data</w:t>
      </w:r>
      <w:r>
        <w:rPr>
          <w:shd w:val="clear" w:color="auto" w:fill="FFFFFF"/>
        </w:rPr>
        <w:t xml:space="preserve">=trapper2 </w:t>
      </w:r>
      <w:r>
        <w:rPr>
          <w:color w:val="0000FF"/>
          <w:shd w:val="clear" w:color="auto" w:fill="FFFFFF"/>
        </w:rPr>
        <w:t>noobs</w:t>
      </w:r>
      <w:r>
        <w:rPr>
          <w:shd w:val="clear" w:color="auto" w:fill="FFFFFF"/>
        </w:rPr>
        <w:t>;</w:t>
      </w:r>
    </w:p>
    <w:p w14:paraId="0787721E" w14:textId="77777777" w:rsidR="00ED1CF9" w:rsidRDefault="00ED1CF9" w:rsidP="00ED1CF9">
      <w:pPr>
        <w:pStyle w:val="ACodeTight2"/>
        <w:rPr>
          <w:shd w:val="clear" w:color="auto" w:fill="FFFFFF"/>
        </w:rPr>
      </w:pPr>
      <w:proofErr w:type="gramStart"/>
      <w:r>
        <w:rPr>
          <w:color w:val="0000FF"/>
          <w:shd w:val="clear" w:color="auto" w:fill="FFFFFF"/>
        </w:rPr>
        <w:t>title</w:t>
      </w:r>
      <w:proofErr w:type="gramEnd"/>
      <w:r>
        <w:rPr>
          <w:shd w:val="clear" w:color="auto" w:fill="FFFFFF"/>
        </w:rPr>
        <w:t xml:space="preserve"> </w:t>
      </w:r>
      <w:r>
        <w:rPr>
          <w:color w:val="800080"/>
          <w:shd w:val="clear" w:color="auto" w:fill="FFFFFF"/>
        </w:rPr>
        <w:t>"Interpolation Points for Trapezoidal Rule"</w:t>
      </w:r>
      <w:r>
        <w:rPr>
          <w:shd w:val="clear" w:color="auto" w:fill="FFFFFF"/>
        </w:rPr>
        <w:t>;</w:t>
      </w:r>
    </w:p>
    <w:p w14:paraId="7231A92F" w14:textId="77777777" w:rsidR="00ED1CF9" w:rsidRDefault="00ED1CF9" w:rsidP="00ED1CF9">
      <w:pPr>
        <w:pStyle w:val="ACodeTight2"/>
        <w:rPr>
          <w:shd w:val="clear" w:color="auto" w:fill="FFFFFF"/>
        </w:rPr>
      </w:pPr>
      <w:r>
        <w:rPr>
          <w:shd w:val="clear" w:color="auto" w:fill="FFFFFF"/>
        </w:rPr>
        <w:t xml:space="preserve">   </w:t>
      </w:r>
      <w:proofErr w:type="spellStart"/>
      <w:proofErr w:type="gramStart"/>
      <w:r>
        <w:rPr>
          <w:color w:val="0000FF"/>
          <w:shd w:val="clear" w:color="auto" w:fill="FFFFFF"/>
        </w:rPr>
        <w:t>var</w:t>
      </w:r>
      <w:proofErr w:type="spellEnd"/>
      <w:proofErr w:type="gramEnd"/>
      <w:r>
        <w:rPr>
          <w:shd w:val="clear" w:color="auto" w:fill="FFFFFF"/>
        </w:rPr>
        <w:t xml:space="preserve"> point low high </w:t>
      </w:r>
      <w:proofErr w:type="spellStart"/>
      <w:r>
        <w:rPr>
          <w:shd w:val="clear" w:color="auto" w:fill="FFFFFF"/>
        </w:rPr>
        <w:t>incr</w:t>
      </w:r>
      <w:proofErr w:type="spellEnd"/>
      <w:r>
        <w:rPr>
          <w:shd w:val="clear" w:color="auto" w:fill="FFFFFF"/>
        </w:rPr>
        <w:t xml:space="preserve"> </w:t>
      </w:r>
      <w:proofErr w:type="spellStart"/>
      <w:r>
        <w:rPr>
          <w:shd w:val="clear" w:color="auto" w:fill="FFFFFF"/>
        </w:rPr>
        <w:t>area_est</w:t>
      </w:r>
      <w:proofErr w:type="spellEnd"/>
      <w:r>
        <w:rPr>
          <w:shd w:val="clear" w:color="auto" w:fill="FFFFFF"/>
        </w:rPr>
        <w:t xml:space="preserve"> </w:t>
      </w:r>
      <w:proofErr w:type="spellStart"/>
      <w:r>
        <w:rPr>
          <w:shd w:val="clear" w:color="auto" w:fill="FFFFFF"/>
        </w:rPr>
        <w:t>xout</w:t>
      </w:r>
      <w:proofErr w:type="spellEnd"/>
      <w:r>
        <w:rPr>
          <w:shd w:val="clear" w:color="auto" w:fill="FFFFFF"/>
        </w:rPr>
        <w:t xml:space="preserve"> </w:t>
      </w:r>
      <w:proofErr w:type="spellStart"/>
      <w:r>
        <w:rPr>
          <w:shd w:val="clear" w:color="auto" w:fill="FFFFFF"/>
        </w:rPr>
        <w:t>yout</w:t>
      </w:r>
      <w:proofErr w:type="spellEnd"/>
      <w:r>
        <w:rPr>
          <w:shd w:val="clear" w:color="auto" w:fill="FFFFFF"/>
        </w:rPr>
        <w:t>;</w:t>
      </w:r>
    </w:p>
    <w:p w14:paraId="76346A6E" w14:textId="77777777" w:rsidR="00ED1CF9" w:rsidRDefault="00ED1CF9" w:rsidP="00ED1CF9">
      <w:pPr>
        <w:pStyle w:val="ACodeTight2"/>
        <w:rPr>
          <w:shd w:val="clear" w:color="auto" w:fill="FFFFFF"/>
        </w:rPr>
      </w:pPr>
      <w:proofErr w:type="gramStart"/>
      <w:r>
        <w:rPr>
          <w:b/>
          <w:bCs/>
          <w:color w:val="000080"/>
          <w:shd w:val="clear" w:color="auto" w:fill="FFFFFF"/>
        </w:rPr>
        <w:t>run</w:t>
      </w:r>
      <w:proofErr w:type="gramEnd"/>
      <w:r>
        <w:rPr>
          <w:shd w:val="clear" w:color="auto" w:fill="FFFFFF"/>
        </w:rPr>
        <w:t>;</w:t>
      </w:r>
    </w:p>
    <w:p w14:paraId="53E3EFA0" w14:textId="77777777" w:rsidR="00ED1CF9" w:rsidRDefault="00ED1CF9" w:rsidP="00ED1CF9">
      <w:pPr>
        <w:pStyle w:val="ACodeTight2"/>
        <w:rPr>
          <w:shd w:val="clear" w:color="auto" w:fill="FFFFFF"/>
        </w:rPr>
      </w:pPr>
    </w:p>
    <w:p w14:paraId="6A6CBC17" w14:textId="77777777" w:rsidR="00ED1CF9" w:rsidRDefault="00ED1CF9" w:rsidP="00ED1CF9">
      <w:pPr>
        <w:pStyle w:val="ACodeTight2"/>
        <w:rPr>
          <w:shd w:val="clear" w:color="auto" w:fill="FFFFFF"/>
        </w:rPr>
      </w:pPr>
      <w:proofErr w:type="spellStart"/>
      <w:proofErr w:type="gramStart"/>
      <w:r>
        <w:rPr>
          <w:b/>
          <w:bCs/>
          <w:color w:val="000080"/>
          <w:shd w:val="clear" w:color="auto" w:fill="FFFFFF"/>
        </w:rPr>
        <w:t>proc</w:t>
      </w:r>
      <w:proofErr w:type="spellEnd"/>
      <w:proofErr w:type="gramEnd"/>
      <w:r>
        <w:rPr>
          <w:shd w:val="clear" w:color="auto" w:fill="FFFFFF"/>
        </w:rPr>
        <w:t xml:space="preserve"> </w:t>
      </w:r>
      <w:proofErr w:type="spellStart"/>
      <w:r>
        <w:rPr>
          <w:b/>
          <w:bCs/>
          <w:color w:val="000080"/>
          <w:shd w:val="clear" w:color="auto" w:fill="FFFFFF"/>
        </w:rPr>
        <w:t>sgplot</w:t>
      </w:r>
      <w:proofErr w:type="spellEnd"/>
      <w:r>
        <w:rPr>
          <w:shd w:val="clear" w:color="auto" w:fill="FFFFFF"/>
        </w:rPr>
        <w:t xml:space="preserve"> </w:t>
      </w:r>
      <w:r>
        <w:rPr>
          <w:color w:val="0000FF"/>
          <w:shd w:val="clear" w:color="auto" w:fill="FFFFFF"/>
        </w:rPr>
        <w:t>data</w:t>
      </w:r>
      <w:r>
        <w:rPr>
          <w:shd w:val="clear" w:color="auto" w:fill="FFFFFF"/>
        </w:rPr>
        <w:t>=trapper2;</w:t>
      </w:r>
    </w:p>
    <w:p w14:paraId="6878BEEE" w14:textId="77777777" w:rsidR="00ED1CF9" w:rsidRDefault="00ED1CF9" w:rsidP="00ED1CF9">
      <w:pPr>
        <w:pStyle w:val="ACodeTight2"/>
        <w:rPr>
          <w:shd w:val="clear" w:color="auto" w:fill="FFFFFF"/>
        </w:rPr>
      </w:pPr>
      <w:proofErr w:type="gramStart"/>
      <w:r>
        <w:rPr>
          <w:color w:val="0000FF"/>
          <w:shd w:val="clear" w:color="auto" w:fill="FFFFFF"/>
        </w:rPr>
        <w:t>title</w:t>
      </w:r>
      <w:proofErr w:type="gramEnd"/>
      <w:r>
        <w:rPr>
          <w:shd w:val="clear" w:color="auto" w:fill="FFFFFF"/>
        </w:rPr>
        <w:t xml:space="preserve"> </w:t>
      </w:r>
      <w:r>
        <w:rPr>
          <w:color w:val="800080"/>
          <w:shd w:val="clear" w:color="auto" w:fill="FFFFFF"/>
        </w:rPr>
        <w:t>"Plot of function values vs. x-values"</w:t>
      </w:r>
      <w:r>
        <w:rPr>
          <w:shd w:val="clear" w:color="auto" w:fill="FFFFFF"/>
        </w:rPr>
        <w:t>;</w:t>
      </w:r>
    </w:p>
    <w:p w14:paraId="7B41A4F9" w14:textId="77777777" w:rsidR="00ED1CF9" w:rsidRDefault="00ED1CF9" w:rsidP="00ED1CF9">
      <w:pPr>
        <w:pStyle w:val="ACodeTight2"/>
        <w:rPr>
          <w:shd w:val="clear" w:color="auto" w:fill="FFFFFF"/>
        </w:rPr>
      </w:pPr>
      <w:r>
        <w:rPr>
          <w:shd w:val="clear" w:color="auto" w:fill="FFFFFF"/>
        </w:rPr>
        <w:t xml:space="preserve">  </w:t>
      </w:r>
      <w:proofErr w:type="gramStart"/>
      <w:r>
        <w:rPr>
          <w:color w:val="0000FF"/>
          <w:shd w:val="clear" w:color="auto" w:fill="FFFFFF"/>
        </w:rPr>
        <w:t>scatter</w:t>
      </w:r>
      <w:proofErr w:type="gramEnd"/>
      <w:r>
        <w:rPr>
          <w:shd w:val="clear" w:color="auto" w:fill="FFFFFF"/>
        </w:rPr>
        <w:t xml:space="preserve"> </w:t>
      </w:r>
      <w:r>
        <w:rPr>
          <w:color w:val="0000FF"/>
          <w:shd w:val="clear" w:color="auto" w:fill="FFFFFF"/>
        </w:rPr>
        <w:t>x</w:t>
      </w:r>
      <w:r>
        <w:rPr>
          <w:shd w:val="clear" w:color="auto" w:fill="FFFFFF"/>
        </w:rPr>
        <w:t>=</w:t>
      </w:r>
      <w:proofErr w:type="spellStart"/>
      <w:r>
        <w:rPr>
          <w:shd w:val="clear" w:color="auto" w:fill="FFFFFF"/>
        </w:rPr>
        <w:t>xout</w:t>
      </w:r>
      <w:proofErr w:type="spellEnd"/>
      <w:r>
        <w:rPr>
          <w:shd w:val="clear" w:color="auto" w:fill="FFFFFF"/>
        </w:rPr>
        <w:t xml:space="preserve"> </w:t>
      </w:r>
      <w:r>
        <w:rPr>
          <w:color w:val="0000FF"/>
          <w:shd w:val="clear" w:color="auto" w:fill="FFFFFF"/>
        </w:rPr>
        <w:t>y</w:t>
      </w:r>
      <w:r>
        <w:rPr>
          <w:shd w:val="clear" w:color="auto" w:fill="FFFFFF"/>
        </w:rPr>
        <w:t>=</w:t>
      </w:r>
      <w:proofErr w:type="spellStart"/>
      <w:r>
        <w:rPr>
          <w:shd w:val="clear" w:color="auto" w:fill="FFFFFF"/>
        </w:rPr>
        <w:t>yout</w:t>
      </w:r>
      <w:proofErr w:type="spellEnd"/>
      <w:r>
        <w:rPr>
          <w:shd w:val="clear" w:color="auto" w:fill="FFFFFF"/>
        </w:rPr>
        <w:t>;</w:t>
      </w:r>
    </w:p>
    <w:p w14:paraId="36996647" w14:textId="6328C1AB" w:rsidR="005474B4" w:rsidRDefault="00ED1CF9" w:rsidP="00ED1CF9">
      <w:pPr>
        <w:pStyle w:val="ACodeTight2"/>
        <w:rPr>
          <w:shd w:val="clear" w:color="auto" w:fill="FFFFFF"/>
        </w:rPr>
      </w:pPr>
      <w:proofErr w:type="gramStart"/>
      <w:r>
        <w:rPr>
          <w:b/>
          <w:bCs/>
          <w:color w:val="000080"/>
          <w:shd w:val="clear" w:color="auto" w:fill="FFFFFF"/>
        </w:rPr>
        <w:t>run</w:t>
      </w:r>
      <w:proofErr w:type="gramEnd"/>
      <w:r>
        <w:rPr>
          <w:shd w:val="clear" w:color="auto" w:fill="FFFFFF"/>
        </w:rPr>
        <w:t>;</w:t>
      </w:r>
    </w:p>
    <w:p w14:paraId="35F5838A" w14:textId="1B22872C" w:rsidR="00090427" w:rsidRDefault="00090427" w:rsidP="005474B4">
      <w:pPr>
        <w:pStyle w:val="ABodyCopySpaceBefore12pt"/>
      </w:pPr>
      <w:r>
        <w:t xml:space="preserve">When </w:t>
      </w:r>
      <w:r w:rsidR="00427297">
        <w:t>you</w:t>
      </w:r>
      <w:r>
        <w:t xml:space="preserve"> run </w:t>
      </w:r>
      <w:r w:rsidR="00427297">
        <w:t xml:space="preserve">this </w:t>
      </w:r>
      <w:r>
        <w:t>program</w:t>
      </w:r>
      <w:r w:rsidR="00427297">
        <w:t>,</w:t>
      </w:r>
      <w:r>
        <w:t xml:space="preserve"> </w:t>
      </w:r>
      <w:r w:rsidR="00427297">
        <w:t>you</w:t>
      </w:r>
      <w:r>
        <w:t xml:space="preserve"> </w:t>
      </w:r>
      <w:proofErr w:type="gramStart"/>
      <w:r>
        <w:t>generate the estimate of the area between -1.645 and 1.645 under a standard normal curve</w:t>
      </w:r>
      <w:proofErr w:type="gramEnd"/>
      <w:r w:rsidR="004750CA">
        <w:t xml:space="preserve">, </w:t>
      </w:r>
      <w:proofErr w:type="gramStart"/>
      <w:r w:rsidR="004750CA">
        <w:t>see Table 5.3</w:t>
      </w:r>
      <w:proofErr w:type="gramEnd"/>
      <w:r w:rsidR="00E43B63">
        <w:t>.</w:t>
      </w:r>
      <w:r w:rsidR="00ED1CF9">
        <w:t xml:space="preserve"> </w:t>
      </w:r>
      <w:r w:rsidR="00ED1CF9">
        <w:rPr>
          <w:rFonts w:ascii="Courier New" w:eastAsia="Times New Roman" w:hAnsi="Courier New" w:cs="Courier New"/>
          <w:color w:val="800080"/>
          <w:sz w:val="24"/>
          <w:szCs w:val="24"/>
          <w:shd w:val="clear" w:color="auto" w:fill="FFFFFF"/>
        </w:rPr>
        <w:t>"</w:t>
      </w:r>
    </w:p>
    <w:p w14:paraId="65AB14A2" w14:textId="683C49A9" w:rsidR="00883EA0" w:rsidRDefault="000A100B" w:rsidP="00ED1CF9">
      <w:pPr>
        <w:pStyle w:val="ASpecialTopic"/>
      </w:pPr>
      <w:r>
        <w:lastRenderedPageBreak/>
        <w:t xml:space="preserve">Worth Noting: </w:t>
      </w:r>
      <w:proofErr w:type="gramStart"/>
      <w:r>
        <w:t>%LET</w:t>
      </w:r>
      <w:proofErr w:type="gramEnd"/>
      <w:r>
        <w:t xml:space="preserve"> with macro variables have been used to define file </w:t>
      </w:r>
      <w:r w:rsidR="004D5F12">
        <w:t>folders</w:t>
      </w:r>
      <w:r>
        <w:t xml:space="preserve"> and sub</w:t>
      </w:r>
      <w:r w:rsidR="004D5F12">
        <w:t>folders</w:t>
      </w:r>
      <w:r>
        <w:t xml:space="preserve"> in the production of output for this </w:t>
      </w:r>
      <w:r w:rsidR="00ED1CF9">
        <w:t xml:space="preserve">text. </w:t>
      </w:r>
      <w:r>
        <w:t xml:space="preserve">The statement </w:t>
      </w:r>
    </w:p>
    <w:p w14:paraId="04B80E3C" w14:textId="26517B38" w:rsidR="00883EA0" w:rsidRDefault="00ED1CF9" w:rsidP="00ED1CF9">
      <w:pPr>
        <w:pStyle w:val="ASpecialTopic"/>
      </w:pPr>
      <w:proofErr w:type="gramStart"/>
      <w:r>
        <w:rPr>
          <w:rFonts w:ascii="Courier New" w:hAnsi="Courier New" w:cs="Courier New"/>
        </w:rPr>
        <w:t>file</w:t>
      </w:r>
      <w:proofErr w:type="gramEnd"/>
      <w:r>
        <w:rPr>
          <w:rFonts w:ascii="Courier New" w:hAnsi="Courier New" w:cs="Courier New"/>
        </w:rPr>
        <w:t xml:space="preserve"> </w:t>
      </w:r>
      <w:r w:rsidRPr="00ED1CF9">
        <w:rPr>
          <w:rFonts w:ascii="Courier New" w:eastAsia="Times New Roman" w:hAnsi="Courier New" w:cs="Courier New"/>
          <w:color w:val="000000" w:themeColor="text1"/>
          <w:sz w:val="24"/>
          <w:szCs w:val="24"/>
          <w:highlight w:val="lightGray"/>
          <w:shd w:val="clear" w:color="auto" w:fill="FFFFFF"/>
        </w:rPr>
        <w:t>"</w:t>
      </w:r>
      <w:r w:rsidRPr="00ED1CF9">
        <w:rPr>
          <w:rFonts w:ascii="Courier New" w:hAnsi="Courier New" w:cs="Courier New"/>
        </w:rPr>
        <w:t>&amp;Folder\&amp;subfolder\</w:t>
      </w:r>
      <w:proofErr w:type="spellStart"/>
      <w:r w:rsidRPr="00ED1CF9">
        <w:rPr>
          <w:rFonts w:ascii="Courier New" w:hAnsi="Courier New" w:cs="Courier New"/>
        </w:rPr>
        <w:t>est.out</w:t>
      </w:r>
      <w:proofErr w:type="spellEnd"/>
      <w:r w:rsidRPr="00ED1CF9">
        <w:rPr>
          <w:rFonts w:ascii="Courier New" w:eastAsia="Times New Roman" w:hAnsi="Courier New" w:cs="Courier New"/>
          <w:color w:val="000000" w:themeColor="text1"/>
          <w:sz w:val="24"/>
          <w:szCs w:val="24"/>
          <w:highlight w:val="lightGray"/>
          <w:shd w:val="clear" w:color="auto" w:fill="FFFFFF"/>
        </w:rPr>
        <w:t>"</w:t>
      </w:r>
      <w:r w:rsidRPr="00ED1CF9">
        <w:rPr>
          <w:rFonts w:ascii="Courier New" w:hAnsi="Courier New" w:cs="Courier New"/>
        </w:rPr>
        <w:t xml:space="preserve"> MOD;</w:t>
      </w:r>
    </w:p>
    <w:p w14:paraId="26C4257E" w14:textId="397CD304" w:rsidR="000A100B" w:rsidRDefault="000A100B" w:rsidP="00ED1CF9">
      <w:pPr>
        <w:pStyle w:val="ASpecialTopic"/>
      </w:pPr>
      <w:proofErr w:type="gramStart"/>
      <w:r>
        <w:t>identifies</w:t>
      </w:r>
      <w:proofErr w:type="gramEnd"/>
      <w:r>
        <w:t xml:space="preserve"> a file location for the results of a put statement and the MOD option specifies the addition of new lines of output if the file already exists.</w:t>
      </w:r>
    </w:p>
    <w:p w14:paraId="4DDF1CE1" w14:textId="3AD30C7C" w:rsidR="00687E4F" w:rsidRPr="008C432D" w:rsidRDefault="004750CA" w:rsidP="008C432D">
      <w:pPr>
        <w:pStyle w:val="ACaptionHead"/>
      </w:pPr>
      <w:r>
        <w:t>Tabl</w:t>
      </w:r>
      <w:r w:rsidR="00530F57">
        <w:t>e</w:t>
      </w:r>
      <w:r w:rsidR="00687E4F" w:rsidRPr="008C432D">
        <w:t xml:space="preserve"> </w:t>
      </w:r>
      <w:r w:rsidR="00D54041">
        <w:t>5.</w:t>
      </w:r>
      <w:r>
        <w:t xml:space="preserve">3 Trapezoidal rule estimate of </w:t>
      </w:r>
      <w:proofErr w:type="gramStart"/>
      <w:r w:rsidR="00687E4F" w:rsidRPr="008C432D">
        <w:t>P(</w:t>
      </w:r>
      <w:proofErr w:type="gramEnd"/>
      <w:r w:rsidR="00687E4F" w:rsidRPr="008C432D">
        <w:t>-1.645&lt;Z&lt;1.645)</w:t>
      </w:r>
    </w:p>
    <w:p w14:paraId="0363AFDF" w14:textId="77777777" w:rsidR="000A100B" w:rsidRDefault="000A100B" w:rsidP="000A100B">
      <w:pPr>
        <w:adjustRightInd w:val="0"/>
        <w:spacing w:before="10" w:after="10"/>
        <w:jc w:val="center"/>
        <w:rPr>
          <w:rFonts w:ascii="Albany AMT" w:hAnsi="Albany AMT" w:cs="Albany AMT"/>
          <w:b/>
          <w:bCs/>
          <w:color w:val="112277"/>
          <w:sz w:val="26"/>
          <w:szCs w:val="26"/>
        </w:rPr>
      </w:pPr>
      <w:r>
        <w:rPr>
          <w:rFonts w:ascii="Albany AMT" w:hAnsi="Albany AMT" w:cs="Albany AMT"/>
          <w:b/>
          <w:bCs/>
          <w:color w:val="112277"/>
          <w:sz w:val="26"/>
          <w:szCs w:val="26"/>
        </w:rPr>
        <w:t xml:space="preserve">Trapezoidal Rule Area Estimate for </w:t>
      </w:r>
      <w:proofErr w:type="gramStart"/>
      <w:r>
        <w:rPr>
          <w:rFonts w:ascii="Albany AMT" w:hAnsi="Albany AMT" w:cs="Albany AMT"/>
          <w:b/>
          <w:bCs/>
          <w:color w:val="112277"/>
          <w:sz w:val="26"/>
          <w:szCs w:val="26"/>
        </w:rPr>
        <w:t>P(</w:t>
      </w:r>
      <w:proofErr w:type="gramEnd"/>
      <w:r>
        <w:rPr>
          <w:rFonts w:ascii="Albany AMT" w:hAnsi="Albany AMT" w:cs="Albany AMT"/>
          <w:b/>
          <w:bCs/>
          <w:color w:val="112277"/>
          <w:sz w:val="26"/>
          <w:szCs w:val="26"/>
        </w:rPr>
        <w:t>-1.645&lt;Z&lt;1.645)</w:t>
      </w:r>
    </w:p>
    <w:p w14:paraId="225EA01B" w14:textId="77777777" w:rsidR="000A100B" w:rsidRDefault="000A100B" w:rsidP="000A100B">
      <w:pPr>
        <w:adjustRightInd w:val="0"/>
        <w:spacing w:before="10" w:after="10"/>
        <w:jc w:val="center"/>
        <w:rPr>
          <w:rFonts w:ascii="Albany AMT" w:hAnsi="Albany AMT" w:cs="Albany AMT"/>
          <w:b/>
          <w:bCs/>
          <w:color w:val="112277"/>
          <w:sz w:val="26"/>
          <w:szCs w:val="26"/>
        </w:rPr>
      </w:pPr>
      <w:r>
        <w:rPr>
          <w:rFonts w:ascii="Albany AMT" w:hAnsi="Albany AMT" w:cs="Albany AMT"/>
          <w:b/>
          <w:bCs/>
          <w:color w:val="112277"/>
          <w:sz w:val="26"/>
          <w:szCs w:val="26"/>
        </w:rPr>
        <w:t>(</w:t>
      </w:r>
      <w:proofErr w:type="gramStart"/>
      <w:r>
        <w:rPr>
          <w:rFonts w:ascii="Albany AMT" w:hAnsi="Albany AMT" w:cs="Albany AMT"/>
          <w:b/>
          <w:bCs/>
          <w:color w:val="112277"/>
          <w:sz w:val="26"/>
          <w:szCs w:val="26"/>
        </w:rPr>
        <w:t>based</w:t>
      </w:r>
      <w:proofErr w:type="gramEnd"/>
      <w:r>
        <w:rPr>
          <w:rFonts w:ascii="Albany AMT" w:hAnsi="Albany AMT" w:cs="Albany AMT"/>
          <w:b/>
          <w:bCs/>
          <w:color w:val="112277"/>
          <w:sz w:val="26"/>
          <w:szCs w:val="26"/>
        </w:rPr>
        <w:t xml:space="preserve"> on 50 equally spaced points)</w:t>
      </w:r>
    </w:p>
    <w:tbl>
      <w:tblPr>
        <w:tblW w:w="0" w:type="auto"/>
        <w:jc w:val="center"/>
        <w:tblLayout w:type="fixed"/>
        <w:tblCellMar>
          <w:left w:w="0" w:type="dxa"/>
          <w:right w:w="0" w:type="dxa"/>
        </w:tblCellMar>
        <w:tblLook w:val="0000" w:firstRow="0" w:lastRow="0" w:firstColumn="0" w:lastColumn="0" w:noHBand="0" w:noVBand="0"/>
      </w:tblPr>
      <w:tblGrid>
        <w:gridCol w:w="1138"/>
        <w:gridCol w:w="1024"/>
        <w:gridCol w:w="1576"/>
        <w:gridCol w:w="1672"/>
      </w:tblGrid>
      <w:tr w:rsidR="000A100B" w14:paraId="7CA76F6E" w14:textId="77777777" w:rsidTr="000A100B">
        <w:trPr>
          <w:cantSplit/>
          <w:trHeight w:val="247"/>
          <w:tblHeader/>
          <w:jc w:val="center"/>
        </w:trPr>
        <w:tc>
          <w:tcPr>
            <w:tcW w:w="1138" w:type="dxa"/>
            <w:tcBorders>
              <w:top w:val="single" w:sz="2" w:space="0" w:color="919191"/>
              <w:left w:val="single" w:sz="2" w:space="0" w:color="919191"/>
              <w:bottom w:val="single" w:sz="2" w:space="0" w:color="919191"/>
              <w:right w:val="nil"/>
            </w:tcBorders>
            <w:shd w:val="clear" w:color="auto" w:fill="DAE4F3"/>
            <w:tcMar>
              <w:left w:w="60" w:type="dxa"/>
              <w:right w:w="60" w:type="dxa"/>
            </w:tcMar>
            <w:vAlign w:val="bottom"/>
          </w:tcPr>
          <w:p w14:paraId="2330F816" w14:textId="77777777" w:rsidR="000A100B" w:rsidRDefault="000A100B" w:rsidP="00C156A8">
            <w:pPr>
              <w:adjustRightInd w:val="0"/>
              <w:spacing w:before="60" w:after="60"/>
              <w:jc w:val="right"/>
              <w:rPr>
                <w:rFonts w:ascii="Albany AMT" w:hAnsi="Albany AMT" w:cs="Albany AMT"/>
                <w:b/>
                <w:bCs/>
                <w:color w:val="112277"/>
              </w:rPr>
            </w:pPr>
            <w:r>
              <w:rPr>
                <w:rFonts w:ascii="Albany AMT" w:hAnsi="Albany AMT" w:cs="Albany AMT"/>
                <w:b/>
                <w:bCs/>
                <w:color w:val="112277"/>
              </w:rPr>
              <w:t>low</w:t>
            </w:r>
          </w:p>
        </w:tc>
        <w:tc>
          <w:tcPr>
            <w:tcW w:w="1024" w:type="dxa"/>
            <w:tcBorders>
              <w:top w:val="single" w:sz="2" w:space="0" w:color="919191"/>
              <w:left w:val="single" w:sz="2" w:space="0" w:color="919191"/>
              <w:bottom w:val="single" w:sz="2" w:space="0" w:color="919191"/>
              <w:right w:val="nil"/>
            </w:tcBorders>
            <w:shd w:val="clear" w:color="auto" w:fill="DAE4F3"/>
            <w:tcMar>
              <w:left w:w="60" w:type="dxa"/>
              <w:right w:w="60" w:type="dxa"/>
            </w:tcMar>
            <w:vAlign w:val="bottom"/>
          </w:tcPr>
          <w:p w14:paraId="28AA3A63" w14:textId="77777777" w:rsidR="000A100B" w:rsidRDefault="000A100B" w:rsidP="00C156A8">
            <w:pPr>
              <w:adjustRightInd w:val="0"/>
              <w:spacing w:before="60" w:after="60"/>
              <w:jc w:val="right"/>
              <w:rPr>
                <w:rFonts w:ascii="Albany AMT" w:hAnsi="Albany AMT" w:cs="Albany AMT"/>
                <w:b/>
                <w:bCs/>
                <w:color w:val="112277"/>
              </w:rPr>
            </w:pPr>
            <w:r>
              <w:rPr>
                <w:rFonts w:ascii="Albany AMT" w:hAnsi="Albany AMT" w:cs="Albany AMT"/>
                <w:b/>
                <w:bCs/>
                <w:color w:val="112277"/>
              </w:rPr>
              <w:t>high</w:t>
            </w:r>
          </w:p>
        </w:tc>
        <w:tc>
          <w:tcPr>
            <w:tcW w:w="1576" w:type="dxa"/>
            <w:tcBorders>
              <w:top w:val="single" w:sz="2" w:space="0" w:color="919191"/>
              <w:left w:val="single" w:sz="2" w:space="0" w:color="919191"/>
              <w:bottom w:val="single" w:sz="2" w:space="0" w:color="919191"/>
              <w:right w:val="nil"/>
            </w:tcBorders>
            <w:shd w:val="clear" w:color="auto" w:fill="DAE4F3"/>
            <w:tcMar>
              <w:left w:w="60" w:type="dxa"/>
              <w:right w:w="60" w:type="dxa"/>
            </w:tcMar>
            <w:vAlign w:val="bottom"/>
          </w:tcPr>
          <w:p w14:paraId="258EAC00" w14:textId="77777777" w:rsidR="000A100B" w:rsidRDefault="000A100B" w:rsidP="00C156A8">
            <w:pPr>
              <w:adjustRightInd w:val="0"/>
              <w:spacing w:before="60" w:after="60"/>
              <w:jc w:val="right"/>
              <w:rPr>
                <w:rFonts w:ascii="Albany AMT" w:hAnsi="Albany AMT" w:cs="Albany AMT"/>
                <w:b/>
                <w:bCs/>
                <w:color w:val="112277"/>
              </w:rPr>
            </w:pPr>
            <w:proofErr w:type="spellStart"/>
            <w:r>
              <w:rPr>
                <w:rFonts w:ascii="Albany AMT" w:hAnsi="Albany AMT" w:cs="Albany AMT"/>
                <w:b/>
                <w:bCs/>
                <w:color w:val="112277"/>
              </w:rPr>
              <w:t>incr</w:t>
            </w:r>
            <w:proofErr w:type="spellEnd"/>
          </w:p>
        </w:tc>
        <w:tc>
          <w:tcPr>
            <w:tcW w:w="1672" w:type="dxa"/>
            <w:tcBorders>
              <w:top w:val="single" w:sz="2" w:space="0" w:color="919191"/>
              <w:left w:val="single" w:sz="2" w:space="0" w:color="919191"/>
              <w:bottom w:val="single" w:sz="2" w:space="0" w:color="919191"/>
              <w:right w:val="single" w:sz="2" w:space="0" w:color="919191"/>
            </w:tcBorders>
            <w:shd w:val="clear" w:color="auto" w:fill="DAE4F3"/>
            <w:tcMar>
              <w:left w:w="60" w:type="dxa"/>
              <w:right w:w="60" w:type="dxa"/>
            </w:tcMar>
            <w:vAlign w:val="bottom"/>
          </w:tcPr>
          <w:p w14:paraId="6D695324" w14:textId="77777777" w:rsidR="000A100B" w:rsidRDefault="000A100B" w:rsidP="00C156A8">
            <w:pPr>
              <w:adjustRightInd w:val="0"/>
              <w:spacing w:before="60" w:after="60"/>
              <w:jc w:val="right"/>
              <w:rPr>
                <w:rFonts w:ascii="Albany AMT" w:hAnsi="Albany AMT" w:cs="Albany AMT"/>
                <w:b/>
                <w:bCs/>
                <w:color w:val="112277"/>
              </w:rPr>
            </w:pPr>
            <w:proofErr w:type="spellStart"/>
            <w:r>
              <w:rPr>
                <w:rFonts w:ascii="Albany AMT" w:hAnsi="Albany AMT" w:cs="Albany AMT"/>
                <w:b/>
                <w:bCs/>
                <w:color w:val="112277"/>
              </w:rPr>
              <w:t>area_est</w:t>
            </w:r>
            <w:proofErr w:type="spellEnd"/>
          </w:p>
        </w:tc>
      </w:tr>
      <w:tr w:rsidR="000A100B" w14:paraId="1F3113A0" w14:textId="77777777" w:rsidTr="000A100B">
        <w:trPr>
          <w:cantSplit/>
          <w:trHeight w:val="422"/>
          <w:jc w:val="center"/>
        </w:trPr>
        <w:tc>
          <w:tcPr>
            <w:tcW w:w="1138" w:type="dxa"/>
            <w:tcBorders>
              <w:top w:val="nil"/>
              <w:left w:val="single" w:sz="2" w:space="0" w:color="919191"/>
              <w:bottom w:val="single" w:sz="2" w:space="0" w:color="919191"/>
              <w:right w:val="nil"/>
            </w:tcBorders>
            <w:shd w:val="clear" w:color="auto" w:fill="FFFFFF"/>
            <w:tcMar>
              <w:left w:w="60" w:type="dxa"/>
              <w:right w:w="60" w:type="dxa"/>
            </w:tcMar>
          </w:tcPr>
          <w:p w14:paraId="3E6AC9C5" w14:textId="77777777" w:rsidR="000A100B" w:rsidRDefault="000A100B"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024" w:type="dxa"/>
            <w:tcBorders>
              <w:top w:val="nil"/>
              <w:left w:val="single" w:sz="2" w:space="0" w:color="919191"/>
              <w:bottom w:val="single" w:sz="2" w:space="0" w:color="919191"/>
              <w:right w:val="nil"/>
            </w:tcBorders>
            <w:shd w:val="clear" w:color="auto" w:fill="FFFFFF"/>
            <w:tcMar>
              <w:left w:w="60" w:type="dxa"/>
              <w:right w:w="60" w:type="dxa"/>
            </w:tcMar>
          </w:tcPr>
          <w:p w14:paraId="21CB5951" w14:textId="77777777" w:rsidR="000A100B" w:rsidRDefault="000A100B" w:rsidP="00C156A8">
            <w:pPr>
              <w:adjustRightInd w:val="0"/>
              <w:spacing w:before="60" w:after="60"/>
              <w:jc w:val="right"/>
              <w:rPr>
                <w:rFonts w:ascii="Albany AMT" w:hAnsi="Albany AMT" w:cs="Albany AMT"/>
                <w:color w:val="000000"/>
              </w:rPr>
            </w:pPr>
            <w:r>
              <w:rPr>
                <w:rFonts w:ascii="Albany AMT" w:hAnsi="Albany AMT" w:cs="Albany AMT"/>
                <w:color w:val="000000"/>
              </w:rPr>
              <w:t>1.645</w:t>
            </w:r>
          </w:p>
        </w:tc>
        <w:tc>
          <w:tcPr>
            <w:tcW w:w="1576" w:type="dxa"/>
            <w:tcBorders>
              <w:top w:val="nil"/>
              <w:left w:val="single" w:sz="2" w:space="0" w:color="919191"/>
              <w:bottom w:val="single" w:sz="2" w:space="0" w:color="919191"/>
              <w:right w:val="nil"/>
            </w:tcBorders>
            <w:shd w:val="clear" w:color="auto" w:fill="FFFFFF"/>
            <w:tcMar>
              <w:left w:w="60" w:type="dxa"/>
              <w:right w:w="60" w:type="dxa"/>
            </w:tcMar>
          </w:tcPr>
          <w:p w14:paraId="112E4E99" w14:textId="77777777" w:rsidR="000A100B" w:rsidRDefault="000A100B" w:rsidP="00C156A8">
            <w:pPr>
              <w:adjustRightInd w:val="0"/>
              <w:spacing w:before="60" w:after="60"/>
              <w:jc w:val="right"/>
              <w:rPr>
                <w:rFonts w:ascii="Albany AMT" w:hAnsi="Albany AMT" w:cs="Albany AMT"/>
                <w:color w:val="000000"/>
              </w:rPr>
            </w:pPr>
            <w:r>
              <w:rPr>
                <w:rFonts w:ascii="Albany AMT" w:hAnsi="Albany AMT" w:cs="Albany AMT"/>
                <w:color w:val="000000"/>
              </w:rPr>
              <w:t>0.067143</w:t>
            </w:r>
          </w:p>
        </w:tc>
        <w:tc>
          <w:tcPr>
            <w:tcW w:w="1672"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3889F2B6" w14:textId="77777777" w:rsidR="000A100B" w:rsidRDefault="000A100B" w:rsidP="00C156A8">
            <w:pPr>
              <w:adjustRightInd w:val="0"/>
              <w:spacing w:before="60" w:after="60"/>
              <w:jc w:val="right"/>
              <w:rPr>
                <w:rFonts w:ascii="Albany AMT" w:hAnsi="Albany AMT" w:cs="Albany AMT"/>
                <w:color w:val="000000"/>
              </w:rPr>
            </w:pPr>
            <w:r>
              <w:rPr>
                <w:rFonts w:ascii="Albany AMT" w:hAnsi="Albany AMT" w:cs="Albany AMT"/>
                <w:color w:val="000000"/>
              </w:rPr>
              <w:t>0.89990</w:t>
            </w:r>
          </w:p>
        </w:tc>
      </w:tr>
    </w:tbl>
    <w:p w14:paraId="38CA9CFE" w14:textId="52AE2729" w:rsidR="00090427" w:rsidRPr="0077335F" w:rsidRDefault="00090427" w:rsidP="00172A87">
      <w:pPr>
        <w:pStyle w:val="ABodyCopySpaceBefore12pt"/>
      </w:pPr>
      <w:r w:rsidRPr="0077335F">
        <w:t xml:space="preserve">If </w:t>
      </w:r>
      <w:r w:rsidR="00427297" w:rsidRPr="0077335F">
        <w:t>you</w:t>
      </w:r>
      <w:r w:rsidRPr="0077335F">
        <w:t xml:space="preserve"> repeatedly run </w:t>
      </w:r>
      <w:r w:rsidR="00427297" w:rsidRPr="0077335F">
        <w:t>this program and</w:t>
      </w:r>
      <w:r w:rsidRPr="0077335F">
        <w:t xml:space="preserve"> chang</w:t>
      </w:r>
      <w:r w:rsidR="00427297" w:rsidRPr="0077335F">
        <w:t>e</w:t>
      </w:r>
      <w:r w:rsidRPr="0077335F">
        <w:t xml:space="preserve"> </w:t>
      </w:r>
      <w:r w:rsidR="00C726BB" w:rsidRPr="0077335F">
        <w:t>&amp;</w:t>
      </w:r>
      <w:proofErr w:type="spellStart"/>
      <w:r w:rsidR="00C726BB" w:rsidRPr="0077335F">
        <w:t>npts</w:t>
      </w:r>
      <w:proofErr w:type="spellEnd"/>
      <w:r w:rsidRPr="0077335F">
        <w:t xml:space="preserve"> to different values, then </w:t>
      </w:r>
      <w:r w:rsidR="00427297" w:rsidRPr="0077335F">
        <w:t>you</w:t>
      </w:r>
      <w:r w:rsidRPr="0077335F">
        <w:t xml:space="preserve"> </w:t>
      </w:r>
      <w:r w:rsidR="00427297" w:rsidRPr="0077335F">
        <w:t xml:space="preserve">get the output in </w:t>
      </w:r>
      <w:r w:rsidR="004750CA">
        <w:t>Table</w:t>
      </w:r>
      <w:r w:rsidRPr="0077335F">
        <w:t xml:space="preserve"> </w:t>
      </w:r>
      <w:r w:rsidR="00D54041">
        <w:t>5.</w:t>
      </w:r>
      <w:r w:rsidR="004750CA">
        <w:t>4</w:t>
      </w:r>
      <w:r w:rsidRPr="0077335F">
        <w:t>.</w:t>
      </w:r>
      <w:r w:rsidR="00ED1CF9">
        <w:t xml:space="preserve"> </w:t>
      </w:r>
    </w:p>
    <w:p w14:paraId="4FF59B22" w14:textId="49C6F960" w:rsidR="000A05DB" w:rsidRPr="008C432D" w:rsidRDefault="00530F57" w:rsidP="008C432D">
      <w:pPr>
        <w:pStyle w:val="ACaptionHead"/>
      </w:pPr>
      <w:r>
        <w:t>Figure</w:t>
      </w:r>
      <w:r w:rsidR="000A05DB" w:rsidRPr="008C432D">
        <w:t xml:space="preserve"> </w:t>
      </w:r>
      <w:r w:rsidR="00D54041">
        <w:t>5.</w:t>
      </w:r>
      <w:r w:rsidR="004750CA">
        <w:t xml:space="preserve">4 </w:t>
      </w:r>
      <w:r w:rsidR="00A555E7" w:rsidRPr="008C432D">
        <w:t xml:space="preserve">Output written to the file </w:t>
      </w:r>
      <w:r w:rsidR="00883EA0">
        <w:t>ch5-fig5.5-</w:t>
      </w:r>
      <w:r w:rsidR="00A555E7" w:rsidRPr="008C432D">
        <w:t>est.out</w:t>
      </w:r>
    </w:p>
    <w:p w14:paraId="1C4D3F8B" w14:textId="77777777" w:rsidR="000A05DB" w:rsidRPr="00837CDF" w:rsidRDefault="000A05DB" w:rsidP="00FA4D44">
      <w:pPr>
        <w:pStyle w:val="ACodeTight2"/>
      </w:pPr>
      <w:proofErr w:type="gramStart"/>
      <w:r w:rsidRPr="00837CDF">
        <w:t>est</w:t>
      </w:r>
      <w:proofErr w:type="gramEnd"/>
      <w:r w:rsidRPr="00837CDF">
        <w:t>. P(-1.645 &lt; Z &lt; 1.645) =0.8999027424 (based on 50 points)</w:t>
      </w:r>
    </w:p>
    <w:p w14:paraId="5A8B8951" w14:textId="77777777" w:rsidR="000A05DB" w:rsidRPr="00837CDF" w:rsidRDefault="000A05DB" w:rsidP="00FA4D44">
      <w:pPr>
        <w:pStyle w:val="ACodeTight2"/>
      </w:pPr>
      <w:proofErr w:type="gramStart"/>
      <w:r w:rsidRPr="00837CDF">
        <w:t>est</w:t>
      </w:r>
      <w:proofErr w:type="gramEnd"/>
      <w:r w:rsidRPr="00837CDF">
        <w:t>. P(-1.645 &lt; Z &lt; 1.645) =0.8994989035 (based on 25 points)</w:t>
      </w:r>
    </w:p>
    <w:p w14:paraId="361FCFC1" w14:textId="77777777" w:rsidR="000A05DB" w:rsidRPr="00837CDF" w:rsidRDefault="000A05DB" w:rsidP="00FA4D44">
      <w:pPr>
        <w:pStyle w:val="ACodeTight2"/>
      </w:pPr>
      <w:proofErr w:type="gramStart"/>
      <w:r w:rsidRPr="00837CDF">
        <w:t>est</w:t>
      </w:r>
      <w:proofErr w:type="gramEnd"/>
      <w:r w:rsidRPr="00837CDF">
        <w:t>. P(-1.645 &lt; Z &lt; 1.645) =0.8984685898 (based on 15 points)</w:t>
      </w:r>
    </w:p>
    <w:p w14:paraId="7D71E518" w14:textId="77777777" w:rsidR="000A05DB" w:rsidRPr="00837CDF" w:rsidRDefault="000A05DB" w:rsidP="00FA4D44">
      <w:pPr>
        <w:pStyle w:val="ACodeTight2"/>
      </w:pPr>
      <w:proofErr w:type="gramStart"/>
      <w:r w:rsidRPr="00837CDF">
        <w:t>est</w:t>
      </w:r>
      <w:proofErr w:type="gramEnd"/>
      <w:r w:rsidRPr="00837CDF">
        <w:t>. P(-1.645 &lt; Z &lt; 1.645) =0.8808617859 (based on 5 points)</w:t>
      </w:r>
    </w:p>
    <w:p w14:paraId="156EBC96" w14:textId="77777777" w:rsidR="000A05DB" w:rsidRPr="00837CDF" w:rsidRDefault="000A05DB" w:rsidP="00FA4D44">
      <w:pPr>
        <w:pStyle w:val="ACodeTight2"/>
      </w:pPr>
      <w:proofErr w:type="gramStart"/>
      <w:r w:rsidRPr="00837CDF">
        <w:t>est</w:t>
      </w:r>
      <w:proofErr w:type="gramEnd"/>
      <w:r w:rsidRPr="00837CDF">
        <w:t>. P(-1.645 &lt; Z &lt; 1.645) =0.8258773355 (based on 3 points)</w:t>
      </w:r>
    </w:p>
    <w:p w14:paraId="54458B80" w14:textId="439A98FD" w:rsidR="000358E9" w:rsidRDefault="004750CA" w:rsidP="00837CDF">
      <w:pPr>
        <w:pStyle w:val="ABodyCopySpaceBefore12pt"/>
      </w:pPr>
      <w:r>
        <w:t>Table</w:t>
      </w:r>
      <w:r w:rsidR="00FC5C6C">
        <w:t xml:space="preserve"> </w:t>
      </w:r>
      <w:r w:rsidR="00D54041">
        <w:t>5.</w:t>
      </w:r>
      <w:r>
        <w:t>4</w:t>
      </w:r>
      <w:r w:rsidR="00FC5C6C">
        <w:t xml:space="preserve"> </w:t>
      </w:r>
      <w:r w:rsidR="00427297">
        <w:t>is</w:t>
      </w:r>
      <w:r w:rsidR="00FC5C6C">
        <w:t xml:space="preserve"> generated by </w:t>
      </w:r>
      <w:r w:rsidR="00427297">
        <w:t xml:space="preserve">five </w:t>
      </w:r>
      <w:r w:rsidR="00FC5C6C">
        <w:t>distinct SAS code submissions</w:t>
      </w:r>
      <w:r w:rsidR="00427297">
        <w:t xml:space="preserve">. Each submission </w:t>
      </w:r>
      <w:r w:rsidR="00FC5C6C">
        <w:t>involve</w:t>
      </w:r>
      <w:r w:rsidR="00427297">
        <w:t>s</w:t>
      </w:r>
      <w:r w:rsidR="00FC5C6C">
        <w:t xml:space="preserve"> reassigning a va</w:t>
      </w:r>
      <w:r w:rsidR="00090427">
        <w:t xml:space="preserve">lue of </w:t>
      </w:r>
      <w:r w:rsidR="00C726BB" w:rsidRPr="0077335F">
        <w:t>&amp;</w:t>
      </w:r>
      <w:proofErr w:type="spellStart"/>
      <w:r w:rsidR="00C726BB" w:rsidRPr="0077335F">
        <w:t>npts</w:t>
      </w:r>
      <w:proofErr w:type="spellEnd"/>
      <w:r w:rsidR="00090427">
        <w:t>.</w:t>
      </w:r>
      <w:r w:rsidR="008662BD">
        <w:t xml:space="preserve"> </w:t>
      </w:r>
      <w:r w:rsidR="00FC5C6C">
        <w:t>It would b</w:t>
      </w:r>
      <w:r w:rsidR="00090427">
        <w:t xml:space="preserve">e </w:t>
      </w:r>
      <w:r w:rsidR="00427297">
        <w:t>great</w:t>
      </w:r>
      <w:r w:rsidR="00090427">
        <w:t xml:space="preserve"> to loop over a range of </w:t>
      </w:r>
      <w:r w:rsidR="00C726BB" w:rsidRPr="0077335F">
        <w:t>&amp;</w:t>
      </w:r>
      <w:proofErr w:type="spellStart"/>
      <w:r w:rsidR="00C726BB" w:rsidRPr="0077335F">
        <w:t>npts</w:t>
      </w:r>
      <w:proofErr w:type="spellEnd"/>
      <w:r w:rsidR="000044BA">
        <w:t xml:space="preserve"> </w:t>
      </w:r>
      <w:r w:rsidR="00FC5C6C">
        <w:t>values as part of this cod</w:t>
      </w:r>
      <w:r w:rsidR="00427297">
        <w:t>e</w:t>
      </w:r>
      <w:r w:rsidR="00FC5C6C">
        <w:t>.</w:t>
      </w:r>
      <w:r w:rsidR="008662BD">
        <w:t xml:space="preserve"> </w:t>
      </w:r>
      <w:r w:rsidR="00FC5C6C">
        <w:t xml:space="preserve">SAS macro programming </w:t>
      </w:r>
      <w:r w:rsidR="00427297">
        <w:t>enables you to do this</w:t>
      </w:r>
      <w:r w:rsidR="00FC5C6C">
        <w:t xml:space="preserve"> </w:t>
      </w:r>
      <w:r w:rsidR="00427297">
        <w:t xml:space="preserve">using </w:t>
      </w:r>
      <w:r w:rsidR="00FC5C6C">
        <w:t xml:space="preserve">the macro statements </w:t>
      </w:r>
      <w:r w:rsidR="00C726BB" w:rsidRPr="00C726BB">
        <w:t>%DO</w:t>
      </w:r>
      <w:r w:rsidR="00427297" w:rsidRPr="00427297">
        <w:t xml:space="preserve"> and </w:t>
      </w:r>
      <w:r w:rsidR="00C726BB" w:rsidRPr="00C726BB">
        <w:t>%END</w:t>
      </w:r>
      <w:r w:rsidR="00427297">
        <w:t xml:space="preserve"> (equivalents </w:t>
      </w:r>
      <w:r w:rsidR="00FC5C6C">
        <w:t xml:space="preserve">of the </w:t>
      </w:r>
      <w:r w:rsidR="00E43B63">
        <w:t xml:space="preserve">DATA </w:t>
      </w:r>
      <w:r w:rsidR="00FC5C6C">
        <w:t>step statements</w:t>
      </w:r>
      <w:r w:rsidR="00427297">
        <w:t xml:space="preserve"> DO-END)</w:t>
      </w:r>
      <w:r w:rsidR="00FC5C6C">
        <w:t>.</w:t>
      </w:r>
      <w:r w:rsidR="00E26975">
        <w:t xml:space="preserve">  You can automate this process to a greater degree by taking this code where macro variables have replaced hard-coded variables and embedding it in a macro, a collection of statements that are executed, possibly with specified input parameters that are macro variables.</w:t>
      </w:r>
    </w:p>
    <w:p w14:paraId="0B059282" w14:textId="77777777" w:rsidR="003B6A3E" w:rsidRPr="004D4C11" w:rsidRDefault="00D54041" w:rsidP="00172A87">
      <w:pPr>
        <w:pStyle w:val="Heading1"/>
      </w:pPr>
      <w:bookmarkStart w:id="4" w:name="_Toc517417518"/>
      <w:proofErr w:type="gramStart"/>
      <w:r>
        <w:t>5.</w:t>
      </w:r>
      <w:r w:rsidR="00DF3F51">
        <w:t xml:space="preserve">5  </w:t>
      </w:r>
      <w:r w:rsidR="000044BA">
        <w:t>Conditional</w:t>
      </w:r>
      <w:proofErr w:type="gramEnd"/>
      <w:r w:rsidR="000044BA">
        <w:t xml:space="preserve"> </w:t>
      </w:r>
      <w:r w:rsidR="006248CD">
        <w:t>E</w:t>
      </w:r>
      <w:r w:rsidR="00E74081" w:rsidRPr="004D4C11">
        <w:t>xecution</w:t>
      </w:r>
      <w:r w:rsidR="00594D14">
        <w:t xml:space="preserve">, </w:t>
      </w:r>
      <w:r w:rsidR="006248CD">
        <w:t>L</w:t>
      </w:r>
      <w:r w:rsidR="00594D14">
        <w:t>ooping</w:t>
      </w:r>
      <w:r w:rsidR="006248CD">
        <w:t>,</w:t>
      </w:r>
      <w:r w:rsidR="00594D14">
        <w:t xml:space="preserve"> and </w:t>
      </w:r>
      <w:r w:rsidR="006248CD">
        <w:t>M</w:t>
      </w:r>
      <w:r w:rsidR="00594D14">
        <w:t>acro</w:t>
      </w:r>
      <w:r w:rsidR="00650042" w:rsidRPr="004D4C11">
        <w:t>s</w:t>
      </w:r>
      <w:bookmarkEnd w:id="4"/>
    </w:p>
    <w:p w14:paraId="6FD23301" w14:textId="77777777" w:rsidR="003B6A3E" w:rsidRDefault="000044BA" w:rsidP="008C432D">
      <w:pPr>
        <w:pStyle w:val="ABodyCopy"/>
      </w:pPr>
      <w:r>
        <w:t xml:space="preserve">The </w:t>
      </w:r>
      <w:r w:rsidR="00C726BB" w:rsidRPr="00C726BB">
        <w:t>%LET</w:t>
      </w:r>
      <w:r>
        <w:t xml:space="preserve"> macro statement can be used anywhere in a program in</w:t>
      </w:r>
      <w:r w:rsidR="009A0700">
        <w:t xml:space="preserve"> </w:t>
      </w:r>
      <w:r>
        <w:t>open code.</w:t>
      </w:r>
      <w:r w:rsidR="008662BD">
        <w:t xml:space="preserve"> </w:t>
      </w:r>
      <w:r>
        <w:t>Other macro statements</w:t>
      </w:r>
      <w:r w:rsidR="009A0700">
        <w:t>,</w:t>
      </w:r>
      <w:r>
        <w:t xml:space="preserve"> such as </w:t>
      </w:r>
      <w:r w:rsidR="009A0700" w:rsidRPr="009A0700">
        <w:t xml:space="preserve">%DO </w:t>
      </w:r>
      <w:r w:rsidR="00C726BB" w:rsidRPr="00C726BB">
        <w:t xml:space="preserve">and </w:t>
      </w:r>
      <w:r w:rsidR="009A0700" w:rsidRPr="009A0700">
        <w:t xml:space="preserve">%END </w:t>
      </w:r>
      <w:r w:rsidRPr="009A0700">
        <w:t xml:space="preserve">and </w:t>
      </w:r>
      <w:r w:rsidR="009A0700" w:rsidRPr="009A0700">
        <w:t xml:space="preserve">%IF </w:t>
      </w:r>
      <w:r w:rsidR="00C726BB" w:rsidRPr="00C726BB">
        <w:t xml:space="preserve">and </w:t>
      </w:r>
      <w:r w:rsidR="009A0700" w:rsidRPr="009A0700">
        <w:t>%THEN</w:t>
      </w:r>
      <w:r>
        <w:t xml:space="preserve">, can be used </w:t>
      </w:r>
      <w:r w:rsidR="00E43B63">
        <w:t xml:space="preserve">only </w:t>
      </w:r>
      <w:r>
        <w:t>in the context of a defined macro.</w:t>
      </w:r>
      <w:r w:rsidR="008662BD">
        <w:t xml:space="preserve"> </w:t>
      </w:r>
      <w:r>
        <w:t xml:space="preserve">A macro is a collection of commands that are </w:t>
      </w:r>
      <w:r w:rsidR="004E65FE">
        <w:t>evaluated by the macro processor</w:t>
      </w:r>
      <w:r>
        <w:t>.</w:t>
      </w:r>
      <w:r w:rsidR="008662BD">
        <w:t xml:space="preserve"> </w:t>
      </w:r>
      <w:r w:rsidRPr="006C14D0">
        <w:t>The</w:t>
      </w:r>
      <w:r>
        <w:t xml:space="preserve"> general construction of a macro involves declar</w:t>
      </w:r>
      <w:r w:rsidR="009A0700">
        <w:t>ing</w:t>
      </w:r>
      <w:r>
        <w:t xml:space="preserve"> the macro </w:t>
      </w:r>
      <w:r w:rsidR="009A0700">
        <w:t>and</w:t>
      </w:r>
      <w:r>
        <w:t xml:space="preserve"> any variables that might </w:t>
      </w:r>
      <w:r>
        <w:lastRenderedPageBreak/>
        <w:t xml:space="preserve">be passed to it, </w:t>
      </w:r>
      <w:r w:rsidR="009A0700">
        <w:t xml:space="preserve">specifying </w:t>
      </w:r>
      <w:r>
        <w:t xml:space="preserve">the statements that are to be invoked in the macro, and </w:t>
      </w:r>
      <w:r w:rsidR="009A0700">
        <w:t xml:space="preserve">closing with a </w:t>
      </w:r>
      <w:r>
        <w:t xml:space="preserve">statement </w:t>
      </w:r>
      <w:r w:rsidR="009A0700">
        <w:t>that indicates</w:t>
      </w:r>
      <w:r>
        <w:t xml:space="preserve"> the end of the </w:t>
      </w:r>
      <w:r w:rsidRPr="006C14D0">
        <w:t>macro</w:t>
      </w:r>
      <w:r>
        <w:t>.</w:t>
      </w:r>
      <w:r w:rsidR="008662BD">
        <w:t xml:space="preserve"> </w:t>
      </w:r>
      <w:r w:rsidR="009A0700">
        <w:t>A</w:t>
      </w:r>
      <w:r>
        <w:t xml:space="preserve"> macro program looks like the following</w:t>
      </w:r>
      <w:r w:rsidR="009A0700">
        <w:t>:</w:t>
      </w:r>
    </w:p>
    <w:p w14:paraId="6DFBACE4" w14:textId="77777777" w:rsidR="00650042" w:rsidRDefault="00650042" w:rsidP="00FA4D44">
      <w:pPr>
        <w:pStyle w:val="ACodeTight2"/>
      </w:pPr>
      <w:r>
        <w:t xml:space="preserve">%macro </w:t>
      </w:r>
      <w:proofErr w:type="spellStart"/>
      <w:r w:rsidR="00C726BB" w:rsidRPr="00837CDF">
        <w:rPr>
          <w:rStyle w:val="ACodeItalic"/>
        </w:rPr>
        <w:t>prog</w:t>
      </w:r>
      <w:proofErr w:type="spellEnd"/>
      <w:r w:rsidR="00C726BB" w:rsidRPr="00837CDF">
        <w:rPr>
          <w:rStyle w:val="ACodeItalic"/>
        </w:rPr>
        <w:t>-name</w:t>
      </w:r>
      <w:r>
        <w:t>;</w:t>
      </w:r>
    </w:p>
    <w:p w14:paraId="6B2486A9" w14:textId="77777777" w:rsidR="00650042" w:rsidRPr="00837CDF" w:rsidRDefault="00650042" w:rsidP="00FA4D44">
      <w:pPr>
        <w:pStyle w:val="ACodeTight2"/>
        <w:rPr>
          <w:rStyle w:val="ACodeItalic"/>
        </w:rPr>
      </w:pPr>
      <w:r>
        <w:t xml:space="preserve">  </w:t>
      </w:r>
      <w:r w:rsidR="00C726BB" w:rsidRPr="00837CDF">
        <w:rPr>
          <w:rStyle w:val="ACodeItalic"/>
        </w:rPr>
        <w:t>&lt;</w:t>
      </w:r>
      <w:proofErr w:type="gramStart"/>
      <w:r w:rsidR="00C726BB" w:rsidRPr="00837CDF">
        <w:rPr>
          <w:rStyle w:val="ACodeItalic"/>
        </w:rPr>
        <w:t>text</w:t>
      </w:r>
      <w:proofErr w:type="gramEnd"/>
      <w:r w:rsidR="00C726BB" w:rsidRPr="00837CDF">
        <w:rPr>
          <w:rStyle w:val="ACodeItalic"/>
        </w:rPr>
        <w:t xml:space="preserve"> line1 &gt;</w:t>
      </w:r>
    </w:p>
    <w:p w14:paraId="734EE785" w14:textId="77777777" w:rsidR="00885CA7" w:rsidRPr="00837CDF" w:rsidRDefault="00885CA7" w:rsidP="00FA4D44">
      <w:pPr>
        <w:pStyle w:val="ACodeTight2"/>
        <w:rPr>
          <w:rStyle w:val="ACodeItalic"/>
        </w:rPr>
      </w:pPr>
      <w:r>
        <w:t xml:space="preserve">  </w:t>
      </w:r>
      <w:r w:rsidR="00C726BB" w:rsidRPr="00837CDF">
        <w:rPr>
          <w:rStyle w:val="ACodeItalic"/>
        </w:rPr>
        <w:t>&lt;</w:t>
      </w:r>
      <w:proofErr w:type="gramStart"/>
      <w:r w:rsidR="00C726BB" w:rsidRPr="00837CDF">
        <w:rPr>
          <w:rStyle w:val="ACodeItalic"/>
        </w:rPr>
        <w:t>text</w:t>
      </w:r>
      <w:proofErr w:type="gramEnd"/>
      <w:r w:rsidR="00C726BB" w:rsidRPr="00837CDF">
        <w:rPr>
          <w:rStyle w:val="ACodeItalic"/>
        </w:rPr>
        <w:t xml:space="preserve"> line2 &gt;</w:t>
      </w:r>
    </w:p>
    <w:p w14:paraId="3514C956" w14:textId="77777777" w:rsidR="00885CA7" w:rsidRPr="00837CDF" w:rsidRDefault="00885CA7" w:rsidP="00FA4D44">
      <w:pPr>
        <w:pStyle w:val="ACodeTight2"/>
        <w:rPr>
          <w:rStyle w:val="ACodeItalic"/>
        </w:rPr>
      </w:pPr>
      <w:r>
        <w:t xml:space="preserve">  </w:t>
      </w:r>
      <w:r w:rsidR="00C726BB" w:rsidRPr="00837CDF">
        <w:rPr>
          <w:rStyle w:val="ACodeItalic"/>
        </w:rPr>
        <w:t>&lt;</w:t>
      </w:r>
      <w:proofErr w:type="gramStart"/>
      <w:r w:rsidR="00C726BB" w:rsidRPr="00837CDF">
        <w:rPr>
          <w:rStyle w:val="ACodeItalic"/>
        </w:rPr>
        <w:t>text</w:t>
      </w:r>
      <w:proofErr w:type="gramEnd"/>
      <w:r w:rsidR="00C726BB" w:rsidRPr="00837CDF">
        <w:rPr>
          <w:rStyle w:val="ACodeItalic"/>
        </w:rPr>
        <w:t xml:space="preserve"> line3 &gt;</w:t>
      </w:r>
    </w:p>
    <w:p w14:paraId="797CB0FF" w14:textId="77777777" w:rsidR="00885CA7" w:rsidRDefault="00885CA7" w:rsidP="00FA4D44">
      <w:pPr>
        <w:pStyle w:val="ACodeTight2"/>
      </w:pPr>
      <w:r>
        <w:t xml:space="preserve">  &lt;. . . &gt;</w:t>
      </w:r>
    </w:p>
    <w:p w14:paraId="3F9F0ECA" w14:textId="77777777" w:rsidR="00650042" w:rsidRDefault="00650042" w:rsidP="00FA4D44">
      <w:pPr>
        <w:pStyle w:val="ACodeTight2"/>
      </w:pPr>
      <w:r>
        <w:t xml:space="preserve">%mend </w:t>
      </w:r>
      <w:proofErr w:type="spellStart"/>
      <w:r w:rsidR="00C726BB" w:rsidRPr="00837CDF">
        <w:rPr>
          <w:rStyle w:val="ACodeItalic"/>
        </w:rPr>
        <w:t>prog</w:t>
      </w:r>
      <w:proofErr w:type="spellEnd"/>
      <w:r w:rsidR="00C726BB" w:rsidRPr="00837CDF">
        <w:rPr>
          <w:rStyle w:val="ACodeItalic"/>
        </w:rPr>
        <w:t>-name</w:t>
      </w:r>
      <w:r>
        <w:t>;</w:t>
      </w:r>
    </w:p>
    <w:p w14:paraId="04F5F28F" w14:textId="34619735" w:rsidR="00ED1CF9" w:rsidRDefault="00ED1CF9" w:rsidP="00ED1CF9">
      <w:pPr>
        <w:pStyle w:val="ABodyCopySpaceBefore12pt"/>
      </w:pPr>
      <w:r>
        <w:t>A macro program can be viewed as a subroutine or function, and it is</w:t>
      </w:r>
      <w:r w:rsidR="000044BA" w:rsidRPr="000044BA">
        <w:t xml:space="preserve"> invoked by a reference</w:t>
      </w:r>
      <w:r w:rsidR="000044BA">
        <w:t xml:space="preserve"> to</w:t>
      </w:r>
      <w:r>
        <w:t xml:space="preserve"> its name with a special macro trigger, e.g.</w:t>
      </w:r>
      <w:r w:rsidR="000044BA" w:rsidRPr="000044BA">
        <w:t xml:space="preserve"> </w:t>
      </w:r>
      <w:proofErr w:type="gramStart"/>
      <w:r w:rsidR="00A950BB">
        <w:t>%PROG</w:t>
      </w:r>
      <w:proofErr w:type="gramEnd"/>
      <w:r w:rsidR="00A950BB">
        <w:t>-NAME</w:t>
      </w:r>
      <w:r w:rsidR="000044BA" w:rsidRPr="000044BA">
        <w:t>.</w:t>
      </w:r>
      <w:r w:rsidR="008662BD">
        <w:t xml:space="preserve"> </w:t>
      </w:r>
      <w:r w:rsidR="000044BA" w:rsidRPr="000044BA">
        <w:t>The semicolon is not needed.</w:t>
      </w:r>
      <w:r w:rsidR="008662BD">
        <w:t xml:space="preserve"> </w:t>
      </w:r>
      <w:proofErr w:type="gramStart"/>
      <w:r w:rsidR="00A950BB">
        <w:t>%PROG</w:t>
      </w:r>
      <w:proofErr w:type="gramEnd"/>
      <w:r w:rsidR="00A950BB">
        <w:t>-NAME</w:t>
      </w:r>
      <w:r w:rsidR="00A950BB" w:rsidRPr="000044BA">
        <w:t xml:space="preserve"> </w:t>
      </w:r>
      <w:r w:rsidR="000044BA" w:rsidRPr="000044BA">
        <w:t xml:space="preserve">is </w:t>
      </w:r>
      <w:r w:rsidR="004667C1">
        <w:t>“</w:t>
      </w:r>
      <w:r w:rsidR="000044BA" w:rsidRPr="000044BA">
        <w:t>talking</w:t>
      </w:r>
      <w:r w:rsidR="004667C1">
        <w:t>”</w:t>
      </w:r>
      <w:r w:rsidR="000044BA" w:rsidRPr="000044BA">
        <w:t xml:space="preserve"> to the macro processor, not to other SAS components.</w:t>
      </w:r>
      <w:r>
        <w:t xml:space="preserve"> </w:t>
      </w:r>
      <w:r w:rsidR="000044BA">
        <w:t xml:space="preserve">Parameters </w:t>
      </w:r>
      <w:proofErr w:type="gramStart"/>
      <w:r w:rsidR="000044BA">
        <w:t>can be passed</w:t>
      </w:r>
      <w:proofErr w:type="gramEnd"/>
      <w:r w:rsidR="000044BA">
        <w:t xml:space="preserve"> </w:t>
      </w:r>
      <w:r w:rsidR="00023CCE">
        <w:t xml:space="preserve">to </w:t>
      </w:r>
      <w:r w:rsidR="000044BA">
        <w:t xml:space="preserve">macro programs. </w:t>
      </w:r>
    </w:p>
    <w:p w14:paraId="309ABF86" w14:textId="6C6F9BA0" w:rsidR="00376703" w:rsidRPr="00837CDF" w:rsidRDefault="00ED1CF9" w:rsidP="00ED1CF9">
      <w:pPr>
        <w:pStyle w:val="ASpecialTopic"/>
      </w:pPr>
      <w:r>
        <w:t xml:space="preserve">WORTH NOTING: </w:t>
      </w:r>
      <w:r w:rsidR="00A950BB">
        <w:t>The word “p</w:t>
      </w:r>
      <w:r w:rsidR="00B11F07">
        <w:t>arameter</w:t>
      </w:r>
      <w:r w:rsidR="00A950BB">
        <w:t>”</w:t>
      </w:r>
      <w:r w:rsidR="00B11F07">
        <w:t xml:space="preserve"> has </w:t>
      </w:r>
      <w:r w:rsidR="000B6E28">
        <w:t xml:space="preserve">a </w:t>
      </w:r>
      <w:r w:rsidR="00B11F07">
        <w:t>technical meaning to the statistical community</w:t>
      </w:r>
      <w:r w:rsidR="00A950BB">
        <w:t>,</w:t>
      </w:r>
      <w:r w:rsidR="00B11F07">
        <w:t xml:space="preserve"> and a different meaning to the programming com</w:t>
      </w:r>
      <w:r w:rsidR="005B2930">
        <w:t>munity.</w:t>
      </w:r>
      <w:r w:rsidR="008662BD">
        <w:t xml:space="preserve"> </w:t>
      </w:r>
      <w:r w:rsidR="005B2930">
        <w:t xml:space="preserve">Here, a </w:t>
      </w:r>
      <w:r w:rsidR="00A950BB">
        <w:t>“</w:t>
      </w:r>
      <w:r w:rsidR="005B2930">
        <w:t>parameter</w:t>
      </w:r>
      <w:r w:rsidR="00A950BB">
        <w:t>”</w:t>
      </w:r>
      <w:r w:rsidR="005B2930">
        <w:t xml:space="preserve"> is an argument to a macro whose value m</w:t>
      </w:r>
      <w:r w:rsidR="00E43B63">
        <w:t>ight</w:t>
      </w:r>
      <w:r>
        <w:t xml:space="preserve"> influence what a macro does.</w:t>
      </w:r>
    </w:p>
    <w:p w14:paraId="3BB2387E" w14:textId="77777777" w:rsidR="000044BA" w:rsidRPr="00837CDF" w:rsidRDefault="00030EE8" w:rsidP="00837CDF">
      <w:pPr>
        <w:pStyle w:val="ABodyCopySpaceBefore12pt"/>
      </w:pPr>
      <w:r w:rsidRPr="00837CDF">
        <w:t xml:space="preserve">In the </w:t>
      </w:r>
      <w:proofErr w:type="spellStart"/>
      <w:r w:rsidR="00942837" w:rsidRPr="00837CDF">
        <w:t>trap_area_Z</w:t>
      </w:r>
      <w:proofErr w:type="spellEnd"/>
      <w:r w:rsidR="00942837" w:rsidRPr="00837CDF">
        <w:t xml:space="preserve"> </w:t>
      </w:r>
      <w:r w:rsidRPr="00837CDF">
        <w:t xml:space="preserve">macro defined </w:t>
      </w:r>
      <w:r w:rsidR="007B4543" w:rsidRPr="00837CDF">
        <w:t xml:space="preserve">in </w:t>
      </w:r>
      <w:r w:rsidR="00942837">
        <w:t>Program 5.3</w:t>
      </w:r>
      <w:r w:rsidRPr="00837CDF">
        <w:t xml:space="preserve">, </w:t>
      </w:r>
      <w:r w:rsidR="00CB3A30" w:rsidRPr="00837CDF">
        <w:t xml:space="preserve">a macro wrapper </w:t>
      </w:r>
      <w:proofErr w:type="gramStart"/>
      <w:r w:rsidR="00A45EC9" w:rsidRPr="00837CDF">
        <w:t>is placed</w:t>
      </w:r>
      <w:proofErr w:type="gramEnd"/>
      <w:r w:rsidR="00A45EC9" w:rsidRPr="00837CDF">
        <w:t xml:space="preserve"> </w:t>
      </w:r>
      <w:r w:rsidR="00CB3A30" w:rsidRPr="00837CDF">
        <w:t xml:space="preserve">around </w:t>
      </w:r>
      <w:r w:rsidR="00A45EC9" w:rsidRPr="00837CDF">
        <w:t>the</w:t>
      </w:r>
      <w:r w:rsidR="00CB3A30" w:rsidRPr="00837CDF">
        <w:t xml:space="preserve"> trapezoidal rule area estimator code.</w:t>
      </w:r>
      <w:r w:rsidR="008662BD" w:rsidRPr="00837CDF">
        <w:t xml:space="preserve"> </w:t>
      </w:r>
      <w:r w:rsidR="00A45EC9" w:rsidRPr="00837CDF">
        <w:t>P</w:t>
      </w:r>
      <w:r w:rsidRPr="00837CDF">
        <w:t>arameters are defined</w:t>
      </w:r>
      <w:r w:rsidR="00CB3A30" w:rsidRPr="00837CDF">
        <w:t xml:space="preserve"> for this macro</w:t>
      </w:r>
      <w:r w:rsidR="00796724" w:rsidRPr="00837CDF">
        <w:t>:</w:t>
      </w:r>
      <w:r w:rsidR="00245170" w:rsidRPr="00837CDF">
        <w:t xml:space="preserve"> </w:t>
      </w:r>
      <w:r w:rsidR="00C726BB" w:rsidRPr="00837CDF">
        <w:t>LOW</w:t>
      </w:r>
      <w:r w:rsidRPr="00837CDF">
        <w:t xml:space="preserve">, </w:t>
      </w:r>
      <w:r w:rsidR="00C726BB" w:rsidRPr="00837CDF">
        <w:t>HIGH</w:t>
      </w:r>
      <w:r w:rsidRPr="00837CDF">
        <w:t xml:space="preserve">, </w:t>
      </w:r>
      <w:proofErr w:type="spellStart"/>
      <w:r w:rsidR="00C726BB" w:rsidRPr="00837CDF">
        <w:t>npts_lo</w:t>
      </w:r>
      <w:proofErr w:type="spellEnd"/>
      <w:r w:rsidRPr="00837CDF">
        <w:t xml:space="preserve">, </w:t>
      </w:r>
      <w:proofErr w:type="spellStart"/>
      <w:r w:rsidR="00C726BB" w:rsidRPr="00837CDF">
        <w:t>npts_hi</w:t>
      </w:r>
      <w:proofErr w:type="spellEnd"/>
      <w:r w:rsidRPr="00837CDF">
        <w:t xml:space="preserve">, </w:t>
      </w:r>
      <w:proofErr w:type="spellStart"/>
      <w:r w:rsidR="00C726BB" w:rsidRPr="00837CDF">
        <w:t>npts_by</w:t>
      </w:r>
      <w:proofErr w:type="spellEnd"/>
      <w:r w:rsidRPr="00837CDF">
        <w:t xml:space="preserve">, </w:t>
      </w:r>
      <w:proofErr w:type="spellStart"/>
      <w:r w:rsidR="00C726BB" w:rsidRPr="00837CDF">
        <w:t>fout</w:t>
      </w:r>
      <w:proofErr w:type="spellEnd"/>
      <w:r w:rsidRPr="00837CDF">
        <w:t xml:space="preserve">, </w:t>
      </w:r>
      <w:proofErr w:type="spellStart"/>
      <w:r w:rsidR="00C726BB" w:rsidRPr="00837CDF">
        <w:t>print_est</w:t>
      </w:r>
      <w:proofErr w:type="spellEnd"/>
      <w:r w:rsidRPr="00837CDF">
        <w:t xml:space="preserve">, </w:t>
      </w:r>
      <w:proofErr w:type="spellStart"/>
      <w:r w:rsidR="00C726BB" w:rsidRPr="00837CDF">
        <w:t>print_pts</w:t>
      </w:r>
      <w:proofErr w:type="spellEnd"/>
      <w:r w:rsidRPr="00837CDF">
        <w:t xml:space="preserve">, </w:t>
      </w:r>
      <w:proofErr w:type="spellStart"/>
      <w:r w:rsidR="00C726BB" w:rsidRPr="00837CDF">
        <w:t>display_graph</w:t>
      </w:r>
      <w:proofErr w:type="spellEnd"/>
      <w:r w:rsidR="00E43B63" w:rsidRPr="00837CDF">
        <w:t>,</w:t>
      </w:r>
      <w:r w:rsidRPr="00837CDF">
        <w:t xml:space="preserve"> and </w:t>
      </w:r>
      <w:proofErr w:type="spellStart"/>
      <w:r w:rsidR="00C726BB" w:rsidRPr="00837CDF">
        <w:t>ODS_on</w:t>
      </w:r>
      <w:proofErr w:type="spellEnd"/>
      <w:r w:rsidRPr="00837CDF">
        <w:t>.</w:t>
      </w:r>
      <w:r w:rsidR="008662BD" w:rsidRPr="00837CDF">
        <w:t xml:space="preserve"> </w:t>
      </w:r>
      <w:r w:rsidRPr="00837CDF">
        <w:t xml:space="preserve">The macro declaration for </w:t>
      </w:r>
      <w:proofErr w:type="spellStart"/>
      <w:r w:rsidR="00C726BB" w:rsidRPr="00837CDF">
        <w:t>trap_area_Z</w:t>
      </w:r>
      <w:proofErr w:type="spellEnd"/>
      <w:r w:rsidR="00C726BB" w:rsidRPr="00837CDF">
        <w:t xml:space="preserve"> </w:t>
      </w:r>
      <w:r w:rsidRPr="00837CDF">
        <w:t xml:space="preserve">includes these parameters </w:t>
      </w:r>
      <w:r w:rsidR="00A45EC9" w:rsidRPr="00837CDF">
        <w:t xml:space="preserve">and their </w:t>
      </w:r>
      <w:r w:rsidRPr="00837CDF">
        <w:t>default values.</w:t>
      </w:r>
    </w:p>
    <w:p w14:paraId="3F2E182F" w14:textId="77777777" w:rsidR="00942837" w:rsidRDefault="00942837" w:rsidP="00FA4D44">
      <w:pPr>
        <w:pStyle w:val="ACodeTight2"/>
        <w:rPr>
          <w:shd w:val="clear" w:color="auto" w:fill="FFFFFF"/>
        </w:rPr>
      </w:pPr>
      <w:r>
        <w:rPr>
          <w:b/>
          <w:bCs/>
          <w:color w:val="000080"/>
          <w:shd w:val="clear" w:color="auto" w:fill="FFFFFF"/>
        </w:rPr>
        <w:t>%macro</w:t>
      </w:r>
      <w:r>
        <w:rPr>
          <w:shd w:val="clear" w:color="auto" w:fill="FFFFFF"/>
        </w:rPr>
        <w:t xml:space="preserve"> </w:t>
      </w:r>
      <w:proofErr w:type="spellStart"/>
      <w:r>
        <w:rPr>
          <w:shd w:val="clear" w:color="auto" w:fill="FFFFFF"/>
        </w:rPr>
        <w:t>trap_area_</w:t>
      </w:r>
      <w:proofErr w:type="gramStart"/>
      <w:r>
        <w:rPr>
          <w:shd w:val="clear" w:color="auto" w:fill="FFFFFF"/>
        </w:rPr>
        <w:t>Z</w:t>
      </w:r>
      <w:proofErr w:type="spellEnd"/>
      <w:r>
        <w:rPr>
          <w:shd w:val="clear" w:color="auto" w:fill="FFFFFF"/>
        </w:rPr>
        <w:t>(</w:t>
      </w:r>
      <w:proofErr w:type="gramEnd"/>
      <w:r>
        <w:rPr>
          <w:shd w:val="clear" w:color="auto" w:fill="FFFFFF"/>
        </w:rPr>
        <w:t>LOW=-</w:t>
      </w:r>
      <w:r>
        <w:rPr>
          <w:b/>
          <w:bCs/>
          <w:color w:val="008080"/>
          <w:shd w:val="clear" w:color="auto" w:fill="FFFFFF"/>
        </w:rPr>
        <w:t>1.645</w:t>
      </w:r>
      <w:r>
        <w:rPr>
          <w:shd w:val="clear" w:color="auto" w:fill="FFFFFF"/>
        </w:rPr>
        <w:t>, HIGH=</w:t>
      </w:r>
      <w:r>
        <w:rPr>
          <w:b/>
          <w:bCs/>
          <w:color w:val="008080"/>
          <w:shd w:val="clear" w:color="auto" w:fill="FFFFFF"/>
        </w:rPr>
        <w:t>1.645</w:t>
      </w:r>
      <w:r>
        <w:rPr>
          <w:shd w:val="clear" w:color="auto" w:fill="FFFFFF"/>
        </w:rPr>
        <w:t xml:space="preserve">, </w:t>
      </w:r>
      <w:proofErr w:type="spellStart"/>
      <w:r>
        <w:rPr>
          <w:shd w:val="clear" w:color="auto" w:fill="FFFFFF"/>
        </w:rPr>
        <w:t>npts_lo</w:t>
      </w:r>
      <w:proofErr w:type="spellEnd"/>
      <w:r>
        <w:rPr>
          <w:shd w:val="clear" w:color="auto" w:fill="FFFFFF"/>
        </w:rPr>
        <w:t>=</w:t>
      </w:r>
      <w:r>
        <w:rPr>
          <w:b/>
          <w:bCs/>
          <w:color w:val="008080"/>
          <w:shd w:val="clear" w:color="auto" w:fill="FFFFFF"/>
        </w:rPr>
        <w:t>10</w:t>
      </w:r>
      <w:r>
        <w:rPr>
          <w:shd w:val="clear" w:color="auto" w:fill="FFFFFF"/>
        </w:rPr>
        <w:t xml:space="preserve">, </w:t>
      </w:r>
      <w:proofErr w:type="spellStart"/>
      <w:r>
        <w:rPr>
          <w:shd w:val="clear" w:color="auto" w:fill="FFFFFF"/>
        </w:rPr>
        <w:t>npts_hi</w:t>
      </w:r>
      <w:proofErr w:type="spellEnd"/>
      <w:r>
        <w:rPr>
          <w:shd w:val="clear" w:color="auto" w:fill="FFFFFF"/>
        </w:rPr>
        <w:t>=</w:t>
      </w:r>
      <w:r>
        <w:rPr>
          <w:b/>
          <w:bCs/>
          <w:color w:val="008080"/>
          <w:shd w:val="clear" w:color="auto" w:fill="FFFFFF"/>
        </w:rPr>
        <w:t>10</w:t>
      </w:r>
      <w:r>
        <w:rPr>
          <w:shd w:val="clear" w:color="auto" w:fill="FFFFFF"/>
        </w:rPr>
        <w:t xml:space="preserve">, </w:t>
      </w:r>
    </w:p>
    <w:p w14:paraId="666297D1" w14:textId="7593FEC8" w:rsidR="00942837" w:rsidRDefault="00942837" w:rsidP="00FA4D44">
      <w:pPr>
        <w:pStyle w:val="ACodeTight2"/>
        <w:rPr>
          <w:shd w:val="clear" w:color="auto" w:fill="FFFFFF"/>
        </w:rPr>
      </w:pPr>
      <w:r>
        <w:rPr>
          <w:b/>
          <w:bCs/>
          <w:color w:val="000080"/>
          <w:shd w:val="clear" w:color="auto" w:fill="FFFFFF"/>
        </w:rPr>
        <w:t xml:space="preserve">   </w:t>
      </w:r>
      <w:proofErr w:type="spellStart"/>
      <w:r>
        <w:rPr>
          <w:shd w:val="clear" w:color="auto" w:fill="FFFFFF"/>
        </w:rPr>
        <w:t>npts_by</w:t>
      </w:r>
      <w:proofErr w:type="spellEnd"/>
      <w:r>
        <w:rPr>
          <w:shd w:val="clear" w:color="auto" w:fill="FFFFFF"/>
        </w:rPr>
        <w:t>=</w:t>
      </w:r>
      <w:r>
        <w:rPr>
          <w:b/>
          <w:bCs/>
          <w:color w:val="008080"/>
          <w:shd w:val="clear" w:color="auto" w:fill="FFFFFF"/>
        </w:rPr>
        <w:t>2</w:t>
      </w:r>
      <w:r>
        <w:rPr>
          <w:shd w:val="clear" w:color="auto" w:fill="FFFFFF"/>
        </w:rPr>
        <w:t>,fout=&amp;</w:t>
      </w:r>
      <w:r w:rsidR="004D5F12">
        <w:rPr>
          <w:shd w:val="clear" w:color="auto" w:fill="FFFFFF"/>
        </w:rPr>
        <w:t>Folder</w:t>
      </w:r>
      <w:r>
        <w:rPr>
          <w:shd w:val="clear" w:color="auto" w:fill="FFFFFF"/>
        </w:rPr>
        <w:t>\&amp;</w:t>
      </w:r>
      <w:proofErr w:type="spellStart"/>
      <w:r>
        <w:rPr>
          <w:shd w:val="clear" w:color="auto" w:fill="FFFFFF"/>
        </w:rPr>
        <w:t>sub</w:t>
      </w:r>
      <w:r w:rsidR="004D5F12">
        <w:rPr>
          <w:shd w:val="clear" w:color="auto" w:fill="FFFFFF"/>
        </w:rPr>
        <w:t>Folder</w:t>
      </w:r>
      <w:proofErr w:type="spellEnd"/>
      <w:r>
        <w:rPr>
          <w:shd w:val="clear" w:color="auto" w:fill="FFFFFF"/>
        </w:rPr>
        <w:t>\est3.out,</w:t>
      </w:r>
    </w:p>
    <w:p w14:paraId="6F671779" w14:textId="77777777" w:rsidR="00942837" w:rsidRDefault="00942837" w:rsidP="00FA4D44">
      <w:pPr>
        <w:pStyle w:val="ACodeTight2"/>
        <w:rPr>
          <w:shd w:val="clear" w:color="auto" w:fill="FFFFFF"/>
        </w:rPr>
      </w:pPr>
      <w:r>
        <w:rPr>
          <w:shd w:val="clear" w:color="auto" w:fill="FFFFFF"/>
        </w:rPr>
        <w:t xml:space="preserve">   </w:t>
      </w:r>
      <w:proofErr w:type="spellStart"/>
      <w:r>
        <w:rPr>
          <w:shd w:val="clear" w:color="auto" w:fill="FFFFFF"/>
        </w:rPr>
        <w:t>print_est</w:t>
      </w:r>
      <w:proofErr w:type="spellEnd"/>
      <w:r>
        <w:rPr>
          <w:shd w:val="clear" w:color="auto" w:fill="FFFFFF"/>
        </w:rPr>
        <w:t xml:space="preserve">=FALSE, </w:t>
      </w:r>
      <w:proofErr w:type="spellStart"/>
      <w:r>
        <w:rPr>
          <w:shd w:val="clear" w:color="auto" w:fill="FFFFFF"/>
        </w:rPr>
        <w:t>print_pts</w:t>
      </w:r>
      <w:proofErr w:type="spellEnd"/>
      <w:r>
        <w:rPr>
          <w:shd w:val="clear" w:color="auto" w:fill="FFFFFF"/>
        </w:rPr>
        <w:t xml:space="preserve">=FALSE, </w:t>
      </w:r>
      <w:proofErr w:type="spellStart"/>
      <w:r>
        <w:rPr>
          <w:shd w:val="clear" w:color="auto" w:fill="FFFFFF"/>
        </w:rPr>
        <w:t>display_graph</w:t>
      </w:r>
      <w:proofErr w:type="spellEnd"/>
      <w:r>
        <w:rPr>
          <w:shd w:val="clear" w:color="auto" w:fill="FFFFFF"/>
        </w:rPr>
        <w:t xml:space="preserve">=FALSE, </w:t>
      </w:r>
      <w:proofErr w:type="spellStart"/>
      <w:r>
        <w:rPr>
          <w:shd w:val="clear" w:color="auto" w:fill="FFFFFF"/>
        </w:rPr>
        <w:t>ODS_on</w:t>
      </w:r>
      <w:proofErr w:type="spellEnd"/>
      <w:r>
        <w:rPr>
          <w:shd w:val="clear" w:color="auto" w:fill="FFFFFF"/>
        </w:rPr>
        <w:t>=FALSE);</w:t>
      </w:r>
    </w:p>
    <w:p w14:paraId="60FC6209" w14:textId="77777777" w:rsidR="00942837" w:rsidRDefault="00942837" w:rsidP="00942837">
      <w:pPr>
        <w:pStyle w:val="ASpecialTopic"/>
      </w:pPr>
      <w:r>
        <w:t xml:space="preserve">Worth Noting:  A macro is defined by %macro statement followed by the name of the macro.  Parameters can be given a default value in the declaration of a macro.  For example, %macro </w:t>
      </w:r>
      <w:proofErr w:type="spellStart"/>
      <w:r>
        <w:t>trap_area_</w:t>
      </w:r>
      <w:proofErr w:type="gramStart"/>
      <w:r>
        <w:t>Z</w:t>
      </w:r>
      <w:proofErr w:type="spellEnd"/>
      <w:r>
        <w:t>(</w:t>
      </w:r>
      <w:proofErr w:type="gramEnd"/>
      <w:r>
        <w:t>LOW=-1.645,…) has 10 parameters defined with defaults set for each including -1.645 being the default for the macro parameter LOW.</w:t>
      </w:r>
    </w:p>
    <w:p w14:paraId="4D49CE75" w14:textId="77777777" w:rsidR="00C2162E" w:rsidRDefault="00942837" w:rsidP="008C432D">
      <w:pPr>
        <w:pStyle w:val="ABodyCopy"/>
      </w:pPr>
      <w:r>
        <w:t>K</w:t>
      </w:r>
      <w:r w:rsidR="00DA1646">
        <w:t xml:space="preserve">eyword parameters are </w:t>
      </w:r>
      <w:r w:rsidR="00E43B63">
        <w:t xml:space="preserve">used </w:t>
      </w:r>
      <w:r w:rsidR="00DA1646">
        <w:t xml:space="preserve">in the </w:t>
      </w:r>
      <w:proofErr w:type="spellStart"/>
      <w:r w:rsidR="00C726BB" w:rsidRPr="0077335F">
        <w:rPr>
          <w:rStyle w:val="ABodyCopyBold"/>
        </w:rPr>
        <w:t>trap_area_Z</w:t>
      </w:r>
      <w:proofErr w:type="spellEnd"/>
      <w:r w:rsidR="00DA1646">
        <w:t xml:space="preserve"> macro definition.</w:t>
      </w:r>
      <w:r w:rsidR="008662BD">
        <w:t xml:space="preserve"> </w:t>
      </w:r>
      <w:r w:rsidR="00DA1646">
        <w:t>P</w:t>
      </w:r>
      <w:r w:rsidR="00030EE8">
        <w:t xml:space="preserve">arameters can be passed by </w:t>
      </w:r>
      <w:r w:rsidR="00C726BB" w:rsidRPr="00C726BB">
        <w:t>position</w:t>
      </w:r>
      <w:r w:rsidR="00030EE8">
        <w:t xml:space="preserve">, by </w:t>
      </w:r>
      <w:r w:rsidR="00C726BB" w:rsidRPr="00C726BB">
        <w:t>keyword,</w:t>
      </w:r>
      <w:r w:rsidR="00030EE8" w:rsidRPr="00A45EC9">
        <w:t xml:space="preserve"> </w:t>
      </w:r>
      <w:r w:rsidR="00030EE8">
        <w:t xml:space="preserve">or </w:t>
      </w:r>
      <w:r w:rsidR="00A45EC9">
        <w:t xml:space="preserve">by </w:t>
      </w:r>
      <w:r w:rsidR="00030EE8">
        <w:t>using a mix of the two strategies</w:t>
      </w:r>
      <w:r w:rsidR="00A45EC9">
        <w:t>.</w:t>
      </w:r>
      <w:r w:rsidR="00DA1646">
        <w:t xml:space="preserve"> (</w:t>
      </w:r>
      <w:r w:rsidR="00A45EC9">
        <w:t>I</w:t>
      </w:r>
      <w:r w:rsidR="00DA1646">
        <w:t>f a mix is used, then positional parameters must be specified before keyword parameters</w:t>
      </w:r>
      <w:r w:rsidR="00A45EC9">
        <w:t>.</w:t>
      </w:r>
      <w:r w:rsidR="00DA1646">
        <w:t>)</w:t>
      </w:r>
      <w:r w:rsidR="008662BD">
        <w:t xml:space="preserve"> </w:t>
      </w:r>
      <w:r w:rsidR="00394717">
        <w:t xml:space="preserve">If you define a keyword parameter, then you must call the macro with </w:t>
      </w:r>
      <w:r w:rsidR="009E2F26">
        <w:t xml:space="preserve">a </w:t>
      </w:r>
      <w:r w:rsidR="00394717">
        <w:t>keyword in the argument list.</w:t>
      </w:r>
      <w:r w:rsidR="008662BD">
        <w:t xml:space="preserve"> </w:t>
      </w:r>
      <w:r w:rsidR="00B5427E">
        <w:t>The style used in the macro definition needs to match the style used when invo</w:t>
      </w:r>
      <w:r w:rsidR="00A45EC9">
        <w:t>king</w:t>
      </w:r>
      <w:r w:rsidR="00B5427E">
        <w:t xml:space="preserve"> the macro.</w:t>
      </w:r>
      <w:r w:rsidR="008662BD">
        <w:t xml:space="preserve"> </w:t>
      </w:r>
      <w:r w:rsidR="00C2162E" w:rsidRPr="00C2162E">
        <w:t>In the spirit of writing self-documenting code, keyword parameter</w:t>
      </w:r>
      <w:r w:rsidR="00BD683F">
        <w:t>s are</w:t>
      </w:r>
      <w:r w:rsidR="00C2162E" w:rsidRPr="00C2162E">
        <w:t xml:space="preserve"> preferred.</w:t>
      </w:r>
    </w:p>
    <w:p w14:paraId="23823A85" w14:textId="77777777" w:rsidR="009A0BEA" w:rsidRDefault="00A45EC9" w:rsidP="008C432D">
      <w:pPr>
        <w:pStyle w:val="ABodyCopy"/>
      </w:pPr>
      <w:r>
        <w:lastRenderedPageBreak/>
        <w:t xml:space="preserve">The construction of </w:t>
      </w:r>
      <w:r w:rsidR="00CB3A30">
        <w:t>the</w:t>
      </w:r>
      <w:r w:rsidR="009A0BEA">
        <w:t xml:space="preserve"> </w:t>
      </w:r>
      <w:proofErr w:type="spellStart"/>
      <w:r w:rsidR="00C726BB" w:rsidRPr="0077335F">
        <w:rPr>
          <w:rStyle w:val="ABodyCopyBold"/>
        </w:rPr>
        <w:t>trap_area_Z</w:t>
      </w:r>
      <w:proofErr w:type="spellEnd"/>
      <w:r w:rsidR="00CB3A30">
        <w:t xml:space="preserve"> </w:t>
      </w:r>
      <w:r w:rsidR="009A0BEA">
        <w:t xml:space="preserve">macro </w:t>
      </w:r>
      <w:r w:rsidR="004B0282">
        <w:t xml:space="preserve">explicitly </w:t>
      </w:r>
      <w:r w:rsidR="009A0BEA">
        <w:t>address</w:t>
      </w:r>
      <w:r w:rsidR="004B0282">
        <w:t>es</w:t>
      </w:r>
      <w:r w:rsidR="009A0BEA">
        <w:t xml:space="preserve"> two questions</w:t>
      </w:r>
      <w:r w:rsidR="007F550B">
        <w:t xml:space="preserve"> from Section 5.2</w:t>
      </w:r>
      <w:r w:rsidR="009A0BEA">
        <w:t>:</w:t>
      </w:r>
    </w:p>
    <w:p w14:paraId="560BB5E4" w14:textId="77777777" w:rsidR="00A47186" w:rsidRDefault="00095C32" w:rsidP="007F550B">
      <w:pPr>
        <w:pStyle w:val="AOrderedList1"/>
      </w:pPr>
      <w:r>
        <w:t>Can you set up a switch to produce graphics only when they are requested?</w:t>
      </w:r>
    </w:p>
    <w:p w14:paraId="1A4DC0CD" w14:textId="77777777" w:rsidR="00A47186" w:rsidRDefault="005C46C3" w:rsidP="008D269D">
      <w:pPr>
        <w:pStyle w:val="AOrderedList1"/>
      </w:pPr>
      <w:r>
        <w:t xml:space="preserve">Is it possible to package this estimator </w:t>
      </w:r>
      <w:r w:rsidR="00095C32">
        <w:t xml:space="preserve">as </w:t>
      </w:r>
      <w:r>
        <w:t>a callable</w:t>
      </w:r>
      <w:r w:rsidR="00FE7B16">
        <w:t xml:space="preserve"> pro</w:t>
      </w:r>
      <w:r w:rsidR="00095C32">
        <w:t>g</w:t>
      </w:r>
      <w:r w:rsidR="00FE7B16">
        <w:t>ram</w:t>
      </w:r>
      <w:r w:rsidR="00095C32">
        <w:t xml:space="preserve">, </w:t>
      </w:r>
      <w:r>
        <w:t>subroutine</w:t>
      </w:r>
      <w:r w:rsidR="00095C32">
        <w:t xml:space="preserve">, or </w:t>
      </w:r>
      <w:r>
        <w:t>function?</w:t>
      </w:r>
    </w:p>
    <w:p w14:paraId="33EA2B33" w14:textId="77777777" w:rsidR="005D5C2B" w:rsidRPr="0077335F" w:rsidRDefault="00095C32" w:rsidP="007F550B">
      <w:pPr>
        <w:pStyle w:val="ABodyCopySpaceBefore12pt"/>
      </w:pPr>
      <w:r>
        <w:t>Let’s s</w:t>
      </w:r>
      <w:r w:rsidR="009A0BEA">
        <w:t>tart with the nam</w:t>
      </w:r>
      <w:r>
        <w:t>e</w:t>
      </w:r>
      <w:r w:rsidR="009A0BEA">
        <w:t xml:space="preserve"> of this macr</w:t>
      </w:r>
      <w:r w:rsidR="00C726BB" w:rsidRPr="0077335F">
        <w:t xml:space="preserve">o </w:t>
      </w:r>
      <w:r w:rsidRPr="0077335F">
        <w:t>and its</w:t>
      </w:r>
      <w:r w:rsidR="009A0BEA">
        <w:t xml:space="preserve"> input parameters.</w:t>
      </w:r>
      <w:r w:rsidR="008662BD">
        <w:t xml:space="preserve"> </w:t>
      </w:r>
      <w:r w:rsidR="009A0BEA">
        <w:t>The input parameters are assigned default</w:t>
      </w:r>
      <w:r w:rsidR="009A0BEA">
        <w:rPr>
          <w:rStyle w:val="PageNumber"/>
        </w:rPr>
        <w:t xml:space="preserve"> </w:t>
      </w:r>
      <w:r w:rsidR="009A0BEA">
        <w:t>values in the macro.</w:t>
      </w:r>
      <w:r w:rsidR="008662BD">
        <w:t xml:space="preserve"> </w:t>
      </w:r>
      <w:r>
        <w:t>M</w:t>
      </w:r>
      <w:r w:rsidR="001D1340">
        <w:t>acro comments describe the input parameters</w:t>
      </w:r>
      <w:r w:rsidR="0080647A">
        <w:t>.</w:t>
      </w:r>
      <w:r w:rsidR="008662BD">
        <w:t xml:space="preserve"> </w:t>
      </w:r>
      <w:r w:rsidR="0080647A">
        <w:t xml:space="preserve">These comments begin with a </w:t>
      </w:r>
      <w:r w:rsidR="00C726BB" w:rsidRPr="00C726BB">
        <w:t>%*</w:t>
      </w:r>
      <w:r w:rsidR="001D1340" w:rsidRPr="00095C32">
        <w:t xml:space="preserve"> </w:t>
      </w:r>
      <w:r w:rsidR="001D1340">
        <w:t>and end with a semicolon.</w:t>
      </w:r>
      <w:r w:rsidR="008662BD">
        <w:t xml:space="preserve"> </w:t>
      </w:r>
      <w:r>
        <w:t>I</w:t>
      </w:r>
      <w:r w:rsidR="00E03748">
        <w:t>f you use standard comments</w:t>
      </w:r>
      <w:r>
        <w:t xml:space="preserve"> (</w:t>
      </w:r>
      <w:r w:rsidR="00E03748" w:rsidRPr="006C14D0">
        <w:t>e.g.</w:t>
      </w:r>
      <w:r>
        <w:t>, you</w:t>
      </w:r>
      <w:r w:rsidR="00E03748">
        <w:t xml:space="preserve"> start with an asterisk and end with a semic</w:t>
      </w:r>
      <w:r w:rsidR="00EF0FAE">
        <w:t>olon</w:t>
      </w:r>
      <w:r>
        <w:t>)</w:t>
      </w:r>
      <w:r w:rsidR="00EF0FAE">
        <w:t>, th</w:t>
      </w:r>
      <w:r>
        <w:t xml:space="preserve">e comments are </w:t>
      </w:r>
      <w:r w:rsidR="00EF0FAE">
        <w:t>displayed i</w:t>
      </w:r>
      <w:r w:rsidR="00E03748">
        <w:t xml:space="preserve">n the </w:t>
      </w:r>
      <w:r>
        <w:t>log</w:t>
      </w:r>
      <w:r w:rsidR="00E03748">
        <w:t>.</w:t>
      </w:r>
      <w:r w:rsidR="008662BD">
        <w:t xml:space="preserve"> </w:t>
      </w:r>
      <w:r>
        <w:t xml:space="preserve">However, </w:t>
      </w:r>
      <w:r w:rsidR="00E03748">
        <w:t xml:space="preserve">comments </w:t>
      </w:r>
      <w:r>
        <w:t>are not</w:t>
      </w:r>
      <w:r w:rsidR="00E03748">
        <w:t xml:space="preserve"> displayed until </w:t>
      </w:r>
      <w:r>
        <w:t xml:space="preserve">the appropriate </w:t>
      </w:r>
      <w:r w:rsidR="00E03748">
        <w:t>options are set.</w:t>
      </w:r>
      <w:r w:rsidR="008662BD">
        <w:t xml:space="preserve"> </w:t>
      </w:r>
      <w:r w:rsidR="00277BB2" w:rsidRPr="00277BB2">
        <w:t>Note:</w:t>
      </w:r>
      <w:r w:rsidR="00084976">
        <w:t xml:space="preserve"> </w:t>
      </w:r>
      <w:r w:rsidR="00F93C03">
        <w:t>T</w:t>
      </w:r>
      <w:r w:rsidR="00084976">
        <w:t xml:space="preserve">he preferred and safest comments to use inside a macro are of the form </w:t>
      </w:r>
      <w:r w:rsidR="00C726BB" w:rsidRPr="00C726BB">
        <w:t>/* comment … */</w:t>
      </w:r>
      <w:r w:rsidR="00084976">
        <w:t>.</w:t>
      </w:r>
    </w:p>
    <w:p w14:paraId="39881C3E" w14:textId="77777777" w:rsidR="005C7F42" w:rsidRDefault="00F93C03" w:rsidP="008C432D">
      <w:pPr>
        <w:pStyle w:val="ABodyCopy"/>
      </w:pPr>
      <w:r>
        <w:t xml:space="preserve">In </w:t>
      </w:r>
      <w:r w:rsidR="007F550B">
        <w:t>Program</w:t>
      </w:r>
      <w:r>
        <w:t xml:space="preserve"> </w:t>
      </w:r>
      <w:r w:rsidR="00D54041">
        <w:t>5.</w:t>
      </w:r>
      <w:r w:rsidR="007F550B">
        <w:t>2</w:t>
      </w:r>
      <w:r>
        <w:t xml:space="preserve">, you </w:t>
      </w:r>
      <w:r w:rsidR="00CB3A30">
        <w:t>converted hard</w:t>
      </w:r>
      <w:r w:rsidR="00B226EA">
        <w:t>coded values into macro variables.</w:t>
      </w:r>
      <w:r w:rsidR="008662BD">
        <w:t xml:space="preserve"> </w:t>
      </w:r>
      <w:r w:rsidR="00B226EA">
        <w:t>The</w:t>
      </w:r>
      <w:r>
        <w:t xml:space="preserve"> macro variables </w:t>
      </w:r>
      <w:r w:rsidR="00B226EA">
        <w:t xml:space="preserve">were assigned values using </w:t>
      </w:r>
      <w:r w:rsidR="00C726BB" w:rsidRPr="00C726BB">
        <w:t>%LET</w:t>
      </w:r>
      <w:r w:rsidR="00B226EA">
        <w:t xml:space="preserve"> statements.</w:t>
      </w:r>
      <w:r w:rsidR="008662BD">
        <w:t xml:space="preserve"> </w:t>
      </w:r>
      <w:r w:rsidR="006101ED">
        <w:t xml:space="preserve">In the </w:t>
      </w:r>
      <w:r>
        <w:t xml:space="preserve">following </w:t>
      </w:r>
      <w:r w:rsidR="006101ED">
        <w:t xml:space="preserve">macro, printing, </w:t>
      </w:r>
      <w:r>
        <w:t xml:space="preserve">generating </w:t>
      </w:r>
      <w:r w:rsidR="006101ED">
        <w:t>graph</w:t>
      </w:r>
      <w:r>
        <w:t>s</w:t>
      </w:r>
      <w:r w:rsidR="00E43B63">
        <w:t>,</w:t>
      </w:r>
      <w:r w:rsidR="006101ED">
        <w:t xml:space="preserve"> and </w:t>
      </w:r>
      <w:r>
        <w:t xml:space="preserve">using </w:t>
      </w:r>
      <w:r w:rsidR="00C726BB" w:rsidRPr="00C726BB">
        <w:t>ODS RTF</w:t>
      </w:r>
      <w:r w:rsidR="006101ED">
        <w:t xml:space="preserve"> are all based on parameters of the macro.</w:t>
      </w:r>
      <w:r w:rsidR="008662BD">
        <w:t xml:space="preserve"> </w:t>
      </w:r>
    </w:p>
    <w:p w14:paraId="35B052C3" w14:textId="22A91776" w:rsidR="005C7F42" w:rsidRDefault="00ED1CF9" w:rsidP="005C7F42">
      <w:pPr>
        <w:pStyle w:val="ASpecialTopic"/>
      </w:pPr>
      <w:r>
        <w:t xml:space="preserve">Worth Noting: </w:t>
      </w:r>
      <w:r w:rsidR="005C7F42">
        <w:t xml:space="preserve">The parameters of a macro </w:t>
      </w:r>
      <w:proofErr w:type="gramStart"/>
      <w:r w:rsidR="005C7F42">
        <w:t>are referenced</w:t>
      </w:r>
      <w:proofErr w:type="gramEnd"/>
      <w:r w:rsidR="005C7F42">
        <w:t xml:space="preserve"> as local macro variables in the macro.  Thus, the parameter LOW in %macro </w:t>
      </w:r>
      <w:proofErr w:type="spellStart"/>
      <w:r w:rsidR="005C7F42">
        <w:t>trap_area_</w:t>
      </w:r>
      <w:proofErr w:type="gramStart"/>
      <w:r w:rsidR="005C7F42">
        <w:t>Z</w:t>
      </w:r>
      <w:proofErr w:type="spellEnd"/>
      <w:r w:rsidR="005C7F42">
        <w:t>(</w:t>
      </w:r>
      <w:proofErr w:type="gramEnd"/>
      <w:r w:rsidR="005C7F42">
        <w:t>LOW=-1.645 …) is referenced in the macro as &amp;LOW.  The macro variable is defined only in the macro, hence it is called a local macro variable.</w:t>
      </w:r>
    </w:p>
    <w:p w14:paraId="4863CD52" w14:textId="77777777" w:rsidR="005D5C2B" w:rsidRDefault="006101ED" w:rsidP="008C432D">
      <w:pPr>
        <w:pStyle w:val="ABodyCopy"/>
      </w:pPr>
      <w:r>
        <w:t xml:space="preserve">The </w:t>
      </w:r>
      <w:r w:rsidR="00C726BB" w:rsidRPr="00C726BB">
        <w:t>%IF and %THEN</w:t>
      </w:r>
      <w:r>
        <w:t xml:space="preserve"> statements check whether </w:t>
      </w:r>
      <w:r w:rsidR="00F93C03">
        <w:t xml:space="preserve">graphics </w:t>
      </w:r>
      <w:r>
        <w:t>are requested.</w:t>
      </w:r>
      <w:r w:rsidR="008662BD">
        <w:t xml:space="preserve"> </w:t>
      </w:r>
      <w:r>
        <w:t xml:space="preserve">For example, </w:t>
      </w:r>
      <w:r w:rsidR="00F93C03">
        <w:t xml:space="preserve">submit the following </w:t>
      </w:r>
      <w:r>
        <w:t>block of code</w:t>
      </w:r>
      <w:r w:rsidR="00F93C03">
        <w:t>:</w:t>
      </w:r>
    </w:p>
    <w:p w14:paraId="37C88B65" w14:textId="77777777" w:rsidR="006101ED" w:rsidRPr="00172A87" w:rsidRDefault="006101ED" w:rsidP="00FA4D44">
      <w:pPr>
        <w:pStyle w:val="ACodeTight2"/>
      </w:pPr>
      <w:r w:rsidRPr="00172A87">
        <w:t xml:space="preserve">%if </w:t>
      </w:r>
      <w:r w:rsidR="00084976" w:rsidRPr="00172A87">
        <w:t>%</w:t>
      </w:r>
      <w:proofErr w:type="spellStart"/>
      <w:proofErr w:type="gramStart"/>
      <w:r w:rsidR="00084976" w:rsidRPr="00172A87">
        <w:t>upcase</w:t>
      </w:r>
      <w:proofErr w:type="spellEnd"/>
      <w:r w:rsidR="00084976" w:rsidRPr="00172A87">
        <w:t>(</w:t>
      </w:r>
      <w:proofErr w:type="gramEnd"/>
      <w:r w:rsidRPr="00172A87">
        <w:t>&amp;</w:t>
      </w:r>
      <w:proofErr w:type="spellStart"/>
      <w:r w:rsidRPr="00172A87">
        <w:t>display_graph</w:t>
      </w:r>
      <w:proofErr w:type="spellEnd"/>
      <w:r w:rsidR="00084976" w:rsidRPr="00172A87">
        <w:t>)</w:t>
      </w:r>
      <w:r w:rsidRPr="00172A87">
        <w:t>=TRUE %then %do;</w:t>
      </w:r>
    </w:p>
    <w:p w14:paraId="23987BE8" w14:textId="77777777" w:rsidR="00CC61D0" w:rsidRPr="00172A87" w:rsidRDefault="00C756C1" w:rsidP="00FA4D44">
      <w:pPr>
        <w:pStyle w:val="ACodeTight2"/>
      </w:pPr>
      <w:r w:rsidRPr="00172A87">
        <w:t xml:space="preserve">   </w:t>
      </w:r>
      <w:proofErr w:type="spellStart"/>
      <w:proofErr w:type="gramStart"/>
      <w:r w:rsidR="00CC61D0" w:rsidRPr="00172A87">
        <w:t>proc</w:t>
      </w:r>
      <w:proofErr w:type="spellEnd"/>
      <w:proofErr w:type="gramEnd"/>
      <w:r w:rsidR="00CC61D0" w:rsidRPr="00172A87">
        <w:t xml:space="preserve"> </w:t>
      </w:r>
      <w:proofErr w:type="spellStart"/>
      <w:r w:rsidR="00CC61D0" w:rsidRPr="00172A87">
        <w:t>sgplot</w:t>
      </w:r>
      <w:proofErr w:type="spellEnd"/>
      <w:r w:rsidR="00CC61D0" w:rsidRPr="00172A87">
        <w:t xml:space="preserve"> data=trapper2;</w:t>
      </w:r>
    </w:p>
    <w:p w14:paraId="2BD6416F" w14:textId="77777777" w:rsidR="00CC61D0" w:rsidRPr="00172A87" w:rsidRDefault="00C756C1" w:rsidP="00FA4D44">
      <w:pPr>
        <w:pStyle w:val="ACodeTight2"/>
      </w:pPr>
      <w:r w:rsidRPr="00172A87">
        <w:t xml:space="preserve">   </w:t>
      </w:r>
      <w:proofErr w:type="gramStart"/>
      <w:r w:rsidR="00CC61D0" w:rsidRPr="00172A87">
        <w:t>title</w:t>
      </w:r>
      <w:proofErr w:type="gramEnd"/>
      <w:r w:rsidR="00CC61D0" w:rsidRPr="00172A87">
        <w:t xml:space="preserve"> "Plot of function values vs. x-values";</w:t>
      </w:r>
    </w:p>
    <w:p w14:paraId="5599041B" w14:textId="77777777" w:rsidR="00CC61D0" w:rsidRPr="00172A87" w:rsidRDefault="00CC61D0" w:rsidP="00FA4D44">
      <w:pPr>
        <w:pStyle w:val="ACodeTight2"/>
      </w:pPr>
      <w:r w:rsidRPr="00172A87">
        <w:t xml:space="preserve"> </w:t>
      </w:r>
      <w:r w:rsidR="00C756C1" w:rsidRPr="00172A87">
        <w:t xml:space="preserve"> </w:t>
      </w:r>
      <w:r w:rsidRPr="00172A87">
        <w:t xml:space="preserve"> </w:t>
      </w:r>
      <w:r w:rsidR="00C756C1" w:rsidRPr="00172A87">
        <w:t xml:space="preserve">  </w:t>
      </w:r>
      <w:proofErr w:type="gramStart"/>
      <w:r w:rsidRPr="00172A87">
        <w:t>scatter</w:t>
      </w:r>
      <w:proofErr w:type="gramEnd"/>
      <w:r w:rsidRPr="00172A87">
        <w:t xml:space="preserve"> x=</w:t>
      </w:r>
      <w:proofErr w:type="spellStart"/>
      <w:r w:rsidRPr="00172A87">
        <w:t>xout</w:t>
      </w:r>
      <w:proofErr w:type="spellEnd"/>
      <w:r w:rsidRPr="00172A87">
        <w:t xml:space="preserve"> y=</w:t>
      </w:r>
      <w:proofErr w:type="spellStart"/>
      <w:r w:rsidRPr="00172A87">
        <w:t>yout</w:t>
      </w:r>
      <w:proofErr w:type="spellEnd"/>
      <w:r w:rsidRPr="00172A87">
        <w:t>;</w:t>
      </w:r>
    </w:p>
    <w:p w14:paraId="6A3F7645" w14:textId="77777777" w:rsidR="00CC61D0" w:rsidRPr="00172A87" w:rsidRDefault="00C756C1" w:rsidP="00FA4D44">
      <w:pPr>
        <w:pStyle w:val="ACodeTight2"/>
      </w:pPr>
      <w:r w:rsidRPr="00172A87">
        <w:t xml:space="preserve">   </w:t>
      </w:r>
      <w:proofErr w:type="gramStart"/>
      <w:r w:rsidR="00CC61D0" w:rsidRPr="00172A87">
        <w:t>run</w:t>
      </w:r>
      <w:proofErr w:type="gramEnd"/>
      <w:r w:rsidR="00CC61D0" w:rsidRPr="00172A87">
        <w:t>;</w:t>
      </w:r>
    </w:p>
    <w:p w14:paraId="1FA91594" w14:textId="77777777" w:rsidR="006101ED" w:rsidRPr="00172A87" w:rsidRDefault="006101ED" w:rsidP="00FA4D44">
      <w:pPr>
        <w:pStyle w:val="ACodeTight2"/>
      </w:pPr>
      <w:r w:rsidRPr="00172A87">
        <w:t>%end;</w:t>
      </w:r>
    </w:p>
    <w:p w14:paraId="34AD8072" w14:textId="72A92BA8" w:rsidR="006101ED" w:rsidRDefault="00F93C03" w:rsidP="008D269D">
      <w:pPr>
        <w:pStyle w:val="ABodyCopySpaceBefore12pt"/>
      </w:pPr>
      <w:r>
        <w:t xml:space="preserve">This code </w:t>
      </w:r>
      <w:r w:rsidR="006101ED">
        <w:t xml:space="preserve">causes the </w:t>
      </w:r>
      <w:r w:rsidR="00C17A1E">
        <w:t xml:space="preserve">following </w:t>
      </w:r>
      <w:r w:rsidR="006101ED">
        <w:t>lines</w:t>
      </w:r>
      <w:r w:rsidR="00C17A1E">
        <w:t xml:space="preserve"> to be included in the input stack for processing when the macro parameter </w:t>
      </w:r>
      <w:proofErr w:type="spellStart"/>
      <w:r w:rsidR="00C726BB" w:rsidRPr="0077335F">
        <w:t>display_graph</w:t>
      </w:r>
      <w:proofErr w:type="spellEnd"/>
      <w:r w:rsidR="00C726BB" w:rsidRPr="0077335F">
        <w:t>=</w:t>
      </w:r>
      <w:r w:rsidR="007F550B">
        <w:t>TRUE</w:t>
      </w:r>
      <w:r w:rsidR="00FA4D44">
        <w:t>,</w:t>
      </w:r>
    </w:p>
    <w:p w14:paraId="56DFA82D" w14:textId="77777777" w:rsidR="00CC61D0" w:rsidRPr="00172A87" w:rsidRDefault="00CC61D0" w:rsidP="00FA4D44">
      <w:pPr>
        <w:pStyle w:val="ACodeTight2"/>
      </w:pPr>
      <w:proofErr w:type="spellStart"/>
      <w:proofErr w:type="gramStart"/>
      <w:r w:rsidRPr="00172A87">
        <w:t>proc</w:t>
      </w:r>
      <w:proofErr w:type="spellEnd"/>
      <w:proofErr w:type="gramEnd"/>
      <w:r w:rsidRPr="00172A87">
        <w:t xml:space="preserve"> </w:t>
      </w:r>
      <w:proofErr w:type="spellStart"/>
      <w:r w:rsidRPr="00172A87">
        <w:t>sgplot</w:t>
      </w:r>
      <w:proofErr w:type="spellEnd"/>
      <w:r w:rsidRPr="00172A87">
        <w:t xml:space="preserve"> data=trapper2;</w:t>
      </w:r>
    </w:p>
    <w:p w14:paraId="5D43B205" w14:textId="77777777" w:rsidR="00CC61D0" w:rsidRPr="00172A87" w:rsidRDefault="00CC61D0" w:rsidP="00FA4D44">
      <w:pPr>
        <w:pStyle w:val="ACodeTight2"/>
      </w:pPr>
      <w:proofErr w:type="gramStart"/>
      <w:r w:rsidRPr="00172A87">
        <w:t>title</w:t>
      </w:r>
      <w:proofErr w:type="gramEnd"/>
      <w:r w:rsidRPr="00172A87">
        <w:t xml:space="preserve"> "Plot of function values vs. x-values";</w:t>
      </w:r>
    </w:p>
    <w:p w14:paraId="09114455" w14:textId="77777777" w:rsidR="00CC61D0" w:rsidRPr="00172A87" w:rsidRDefault="00CC61D0" w:rsidP="00FA4D44">
      <w:pPr>
        <w:pStyle w:val="ACodeTight2"/>
      </w:pPr>
      <w:r w:rsidRPr="00172A87">
        <w:t xml:space="preserve">  </w:t>
      </w:r>
      <w:proofErr w:type="gramStart"/>
      <w:r w:rsidRPr="00172A87">
        <w:t>scatter</w:t>
      </w:r>
      <w:proofErr w:type="gramEnd"/>
      <w:r w:rsidRPr="00172A87">
        <w:t xml:space="preserve"> x=</w:t>
      </w:r>
      <w:proofErr w:type="spellStart"/>
      <w:r w:rsidRPr="00172A87">
        <w:t>xout</w:t>
      </w:r>
      <w:proofErr w:type="spellEnd"/>
      <w:r w:rsidRPr="00172A87">
        <w:t xml:space="preserve"> y=</w:t>
      </w:r>
      <w:proofErr w:type="spellStart"/>
      <w:r w:rsidRPr="00172A87">
        <w:t>yout</w:t>
      </w:r>
      <w:proofErr w:type="spellEnd"/>
      <w:r w:rsidRPr="00172A87">
        <w:t>;</w:t>
      </w:r>
    </w:p>
    <w:p w14:paraId="76773489" w14:textId="77777777" w:rsidR="00CC61D0" w:rsidRPr="00172A87" w:rsidRDefault="00CC61D0" w:rsidP="00FA4D44">
      <w:pPr>
        <w:pStyle w:val="ACodeTight2"/>
      </w:pPr>
      <w:proofErr w:type="gramStart"/>
      <w:r w:rsidRPr="00172A87">
        <w:t>run</w:t>
      </w:r>
      <w:proofErr w:type="gramEnd"/>
      <w:r w:rsidRPr="00172A87">
        <w:t>;</w:t>
      </w:r>
    </w:p>
    <w:p w14:paraId="41859FDB" w14:textId="4EF91C53" w:rsidR="006101ED" w:rsidRDefault="00084976" w:rsidP="008D269D">
      <w:pPr>
        <w:pStyle w:val="ABodyCopySpaceBefore12pt"/>
      </w:pPr>
      <w:r>
        <w:t xml:space="preserve">The </w:t>
      </w:r>
      <w:proofErr w:type="gramStart"/>
      <w:r w:rsidR="00C726BB" w:rsidRPr="0077335F">
        <w:t>%</w:t>
      </w:r>
      <w:proofErr w:type="spellStart"/>
      <w:r w:rsidR="00C726BB" w:rsidRPr="0077335F">
        <w:t>upcase</w:t>
      </w:r>
      <w:proofErr w:type="spellEnd"/>
      <w:proofErr w:type="gramEnd"/>
      <w:r>
        <w:t xml:space="preserve"> function guarantees that</w:t>
      </w:r>
      <w:r w:rsidR="002D6DD5">
        <w:t xml:space="preserve"> </w:t>
      </w:r>
      <w:r w:rsidR="00BD683F">
        <w:t xml:space="preserve">a </w:t>
      </w:r>
      <w:r w:rsidR="00C726BB" w:rsidRPr="0077335F">
        <w:t>&amp;</w:t>
      </w:r>
      <w:proofErr w:type="spellStart"/>
      <w:r w:rsidR="00C726BB" w:rsidRPr="0077335F">
        <w:t>display_graph</w:t>
      </w:r>
      <w:proofErr w:type="spellEnd"/>
      <w:r>
        <w:t xml:space="preserve"> </w:t>
      </w:r>
      <w:r w:rsidR="002D6DD5">
        <w:t xml:space="preserve">value </w:t>
      </w:r>
      <w:r>
        <w:t xml:space="preserve">of </w:t>
      </w:r>
      <w:r w:rsidR="00C726BB" w:rsidRPr="00C726BB">
        <w:t>TRUE</w:t>
      </w:r>
      <w:r w:rsidRPr="00337414">
        <w:t xml:space="preserve">, </w:t>
      </w:r>
      <w:r w:rsidR="00C726BB" w:rsidRPr="00C726BB">
        <w:t>True</w:t>
      </w:r>
      <w:r w:rsidRPr="00337414">
        <w:t xml:space="preserve">, </w:t>
      </w:r>
      <w:r w:rsidR="00C726BB" w:rsidRPr="00C726BB">
        <w:t>true</w:t>
      </w:r>
      <w:r w:rsidR="00ED1CF9">
        <w:t>,</w:t>
      </w:r>
      <w:r w:rsidR="00012DDD">
        <w:t xml:space="preserve"> </w:t>
      </w:r>
      <w:proofErr w:type="spellStart"/>
      <w:r w:rsidR="00012DDD">
        <w:t>TrUe</w:t>
      </w:r>
      <w:proofErr w:type="spellEnd"/>
      <w:r w:rsidR="00012DDD">
        <w:t xml:space="preserve"> (you get the idea)</w:t>
      </w:r>
      <w:r>
        <w:t xml:space="preserve"> </w:t>
      </w:r>
      <w:r w:rsidR="00BD683F">
        <w:t>is</w:t>
      </w:r>
      <w:r>
        <w:t xml:space="preserve"> converted to </w:t>
      </w:r>
      <w:r w:rsidR="00C726BB" w:rsidRPr="00C726BB">
        <w:t>TRUE</w:t>
      </w:r>
      <w:r w:rsidRPr="00337414">
        <w:t xml:space="preserve"> </w:t>
      </w:r>
      <w:r>
        <w:t xml:space="preserve">before </w:t>
      </w:r>
      <w:r w:rsidR="00337414">
        <w:t xml:space="preserve">the value is </w:t>
      </w:r>
      <w:r>
        <w:t>compar</w:t>
      </w:r>
      <w:r w:rsidR="00337414">
        <w:t>ed</w:t>
      </w:r>
      <w:r>
        <w:t xml:space="preserve"> with the condition.</w:t>
      </w:r>
      <w:r w:rsidR="008662BD">
        <w:t xml:space="preserve"> </w:t>
      </w:r>
      <w:r w:rsidR="002D6DD5">
        <w:t>T</w:t>
      </w:r>
      <w:r w:rsidR="006101ED">
        <w:t xml:space="preserve">he </w:t>
      </w:r>
      <w:r w:rsidR="00C726BB" w:rsidRPr="00C726BB">
        <w:t>%IF</w:t>
      </w:r>
      <w:r w:rsidR="00337414">
        <w:t xml:space="preserve"> and </w:t>
      </w:r>
      <w:r w:rsidR="00C726BB" w:rsidRPr="00C726BB">
        <w:t>%THEN</w:t>
      </w:r>
      <w:r w:rsidR="006101ED" w:rsidRPr="00337414">
        <w:t xml:space="preserve"> </w:t>
      </w:r>
      <w:r w:rsidR="00337414">
        <w:t>statements</w:t>
      </w:r>
      <w:r w:rsidR="006101ED">
        <w:t xml:space="preserve"> </w:t>
      </w:r>
      <w:r w:rsidR="00337414">
        <w:t>are</w:t>
      </w:r>
      <w:r w:rsidR="006101ED">
        <w:t xml:space="preserve"> </w:t>
      </w:r>
      <w:r w:rsidR="002D6DD5">
        <w:t xml:space="preserve">then </w:t>
      </w:r>
      <w:r w:rsidR="006101ED">
        <w:t>evaluated by the macro processor.</w:t>
      </w:r>
      <w:r w:rsidR="008662BD">
        <w:t xml:space="preserve"> </w:t>
      </w:r>
      <w:r w:rsidR="006101ED">
        <w:t xml:space="preserve">If </w:t>
      </w:r>
      <w:r w:rsidR="00337414">
        <w:t>true</w:t>
      </w:r>
      <w:r w:rsidR="006101ED">
        <w:t xml:space="preserve">, then the code between </w:t>
      </w:r>
      <w:r w:rsidR="006101ED">
        <w:lastRenderedPageBreak/>
        <w:t xml:space="preserve">the </w:t>
      </w:r>
      <w:r w:rsidR="00C726BB" w:rsidRPr="00C726BB">
        <w:t>%DO</w:t>
      </w:r>
      <w:r w:rsidR="006101ED" w:rsidRPr="00337414">
        <w:t xml:space="preserve"> and </w:t>
      </w:r>
      <w:r w:rsidR="00C726BB" w:rsidRPr="00C726BB">
        <w:t>%END</w:t>
      </w:r>
      <w:r w:rsidR="006101ED">
        <w:t xml:space="preserve"> statements </w:t>
      </w:r>
      <w:r w:rsidR="00337414">
        <w:t>is</w:t>
      </w:r>
      <w:r w:rsidR="006101ED">
        <w:t xml:space="preserve"> processed</w:t>
      </w:r>
      <w:r w:rsidR="00CB3A30">
        <w:t xml:space="preserve"> as part of the input stack</w:t>
      </w:r>
      <w:r w:rsidR="006101ED">
        <w:t>.</w:t>
      </w:r>
      <w:r w:rsidR="008662BD">
        <w:t xml:space="preserve"> </w:t>
      </w:r>
      <w:r w:rsidR="00337414">
        <w:t>T</w:t>
      </w:r>
      <w:r w:rsidR="0057664A">
        <w:t xml:space="preserve">he macro </w:t>
      </w:r>
      <w:r w:rsidR="00337414">
        <w:t>can</w:t>
      </w:r>
      <w:r w:rsidR="0057664A">
        <w:t xml:space="preserve"> evaluate the integral based on a range of values.</w:t>
      </w:r>
      <w:r w:rsidR="008662BD">
        <w:t xml:space="preserve"> </w:t>
      </w:r>
      <w:r w:rsidR="0057664A">
        <w:t xml:space="preserve">This </w:t>
      </w:r>
      <w:r w:rsidR="00337414">
        <w:t xml:space="preserve">option </w:t>
      </w:r>
      <w:r w:rsidR="0057664A">
        <w:t xml:space="preserve">is </w:t>
      </w:r>
      <w:r w:rsidR="00337414">
        <w:t>set</w:t>
      </w:r>
      <w:r w:rsidR="0057664A">
        <w:t xml:space="preserve"> </w:t>
      </w:r>
      <w:r w:rsidR="00337414">
        <w:t>using</w:t>
      </w:r>
      <w:r w:rsidR="0057664A">
        <w:t xml:space="preserve"> </w:t>
      </w:r>
      <w:proofErr w:type="gramStart"/>
      <w:r w:rsidR="00ED1CF9">
        <w:t>%DO</w:t>
      </w:r>
      <w:proofErr w:type="gramEnd"/>
      <w:r w:rsidR="00277BB2" w:rsidRPr="00277BB2">
        <w:t xml:space="preserve">, </w:t>
      </w:r>
      <w:r w:rsidR="00ED1CF9">
        <w:t>%TO</w:t>
      </w:r>
      <w:r w:rsidR="00337414">
        <w:t>, a</w:t>
      </w:r>
      <w:r w:rsidR="00C726BB" w:rsidRPr="00C726BB">
        <w:t xml:space="preserve">nd </w:t>
      </w:r>
      <w:r w:rsidR="00ED1CF9">
        <w:t>%BY</w:t>
      </w:r>
      <w:r w:rsidR="0057664A">
        <w:t xml:space="preserve"> with a </w:t>
      </w:r>
      <w:r w:rsidR="00C726BB" w:rsidRPr="0077335F">
        <w:t>%</w:t>
      </w:r>
      <w:r w:rsidR="00ED1CF9">
        <w:t>END</w:t>
      </w:r>
      <w:r w:rsidR="0057664A">
        <w:t xml:space="preserve"> statement</w:t>
      </w:r>
      <w:r w:rsidR="00337414">
        <w:t>. For example:</w:t>
      </w:r>
    </w:p>
    <w:p w14:paraId="3E5274EB" w14:textId="77777777" w:rsidR="0057664A" w:rsidRDefault="0057664A" w:rsidP="00837CDF">
      <w:pPr>
        <w:pStyle w:val="ACode"/>
      </w:pPr>
      <w:r w:rsidRPr="00594D14">
        <w:t xml:space="preserve">%do </w:t>
      </w:r>
      <w:proofErr w:type="spellStart"/>
      <w:r w:rsidRPr="00594D14">
        <w:t>npts</w:t>
      </w:r>
      <w:proofErr w:type="spellEnd"/>
      <w:r w:rsidRPr="00594D14">
        <w:t>=&amp;</w:t>
      </w:r>
      <w:proofErr w:type="spellStart"/>
      <w:r w:rsidRPr="00594D14">
        <w:t>npts_lo</w:t>
      </w:r>
      <w:proofErr w:type="spellEnd"/>
      <w:r w:rsidRPr="00594D14">
        <w:t xml:space="preserve"> %to &amp;</w:t>
      </w:r>
      <w:proofErr w:type="spellStart"/>
      <w:r w:rsidRPr="00594D14">
        <w:t>npts_hi</w:t>
      </w:r>
      <w:proofErr w:type="spellEnd"/>
      <w:r w:rsidRPr="00594D14">
        <w:t xml:space="preserve"> %by &amp;</w:t>
      </w:r>
      <w:proofErr w:type="spellStart"/>
      <w:r w:rsidRPr="00594D14">
        <w:t>npts_by</w:t>
      </w:r>
      <w:proofErr w:type="spellEnd"/>
      <w:r w:rsidRPr="00594D14">
        <w:t xml:space="preserve">; *loop over </w:t>
      </w:r>
      <w:proofErr w:type="spellStart"/>
      <w:r w:rsidRPr="00594D14">
        <w:t>npts</w:t>
      </w:r>
      <w:proofErr w:type="spellEnd"/>
      <w:r w:rsidRPr="00594D14">
        <w:t xml:space="preserve"> values;</w:t>
      </w:r>
    </w:p>
    <w:p w14:paraId="7C5C2579" w14:textId="79383514" w:rsidR="00C156A8" w:rsidRDefault="00C156A8" w:rsidP="00C156A8">
      <w:pPr>
        <w:pStyle w:val="ASpecialTopic"/>
      </w:pPr>
      <w:r>
        <w:t>Worth Noting:  It is easy to g</w:t>
      </w:r>
      <w:r w:rsidR="00FA4D44">
        <w:t xml:space="preserve">et confused when programming </w:t>
      </w:r>
      <w:r>
        <w:t xml:space="preserve">conditional statements (IF-THEN) or looping (DO-END) in DATA step programming vs. conditional statements (%IF-%THEN) or looping (%DO-%END) in macro programming.  The critical question is are you programming for the macro processor, a task that writes SAS code for later execution by the SAS compiler, or for the SAS compiler.  </w:t>
      </w:r>
    </w:p>
    <w:p w14:paraId="76168572" w14:textId="77777777" w:rsidR="00930C27" w:rsidRDefault="00337414" w:rsidP="008D269D">
      <w:pPr>
        <w:pStyle w:val="ABodyCopySpaceBefore12pt"/>
      </w:pPr>
      <w:r>
        <w:t xml:space="preserve">If you put all of </w:t>
      </w:r>
      <w:r w:rsidR="00AD508C">
        <w:t>these ideas together</w:t>
      </w:r>
      <w:r>
        <w:t xml:space="preserve">, you get </w:t>
      </w:r>
      <w:r w:rsidR="00AD508C">
        <w:t xml:space="preserve">the macro </w:t>
      </w:r>
      <w:r>
        <w:t>shown</w:t>
      </w:r>
      <w:r w:rsidR="00AD508C">
        <w:t xml:space="preserve"> in </w:t>
      </w:r>
      <w:r w:rsidR="007F550B">
        <w:t>Program</w:t>
      </w:r>
      <w:r w:rsidR="00AD508C">
        <w:t xml:space="preserve"> </w:t>
      </w:r>
      <w:r w:rsidR="00D54041">
        <w:t>5.</w:t>
      </w:r>
      <w:r w:rsidR="007F550B">
        <w:t>3</w:t>
      </w:r>
      <w:r w:rsidR="00D54041">
        <w:t>.</w:t>
      </w:r>
    </w:p>
    <w:p w14:paraId="590A553B" w14:textId="7F160E7E" w:rsidR="009A0BEA" w:rsidRDefault="007F550B" w:rsidP="008C432D">
      <w:pPr>
        <w:pStyle w:val="ACaptionHead"/>
      </w:pPr>
      <w:r>
        <w:t>Program</w:t>
      </w:r>
      <w:r w:rsidR="006101ED">
        <w:t xml:space="preserve"> </w:t>
      </w:r>
      <w:r w:rsidR="00D54041">
        <w:t>5.</w:t>
      </w:r>
      <w:r>
        <w:t>3</w:t>
      </w:r>
      <w:r w:rsidR="006101ED">
        <w:t xml:space="preserve"> </w:t>
      </w:r>
      <w:r w:rsidR="00C156A8">
        <w:t>Macro implementing</w:t>
      </w:r>
      <w:r w:rsidR="006101ED" w:rsidRPr="008C432D">
        <w:t xml:space="preserve"> a trapezoidal rule estimate of the area under a standard normal </w:t>
      </w:r>
      <w:r w:rsidR="00BE331B" w:rsidRPr="008C432D">
        <w:t xml:space="preserve">density </w:t>
      </w:r>
      <w:r w:rsidR="006101ED" w:rsidRPr="008C432D">
        <w:t>curve</w:t>
      </w:r>
    </w:p>
    <w:p w14:paraId="3EFC80EC" w14:textId="77777777" w:rsidR="00DF2FCD" w:rsidRDefault="00DF2FCD" w:rsidP="00DF2FCD">
      <w:pPr>
        <w:pStyle w:val="ACodeTight2"/>
        <w:rPr>
          <w:shd w:val="clear" w:color="auto" w:fill="FFFFFF"/>
        </w:rPr>
      </w:pPr>
      <w:r>
        <w:rPr>
          <w:b/>
          <w:bCs/>
          <w:color w:val="000080"/>
          <w:shd w:val="clear" w:color="auto" w:fill="FFFFFF"/>
        </w:rPr>
        <w:t>%macro</w:t>
      </w:r>
      <w:r>
        <w:rPr>
          <w:shd w:val="clear" w:color="auto" w:fill="FFFFFF"/>
        </w:rPr>
        <w:t xml:space="preserve"> </w:t>
      </w:r>
      <w:proofErr w:type="spellStart"/>
      <w:r>
        <w:rPr>
          <w:shd w:val="clear" w:color="auto" w:fill="FFFFFF"/>
        </w:rPr>
        <w:t>trap_area_</w:t>
      </w:r>
      <w:proofErr w:type="gramStart"/>
      <w:r>
        <w:rPr>
          <w:shd w:val="clear" w:color="auto" w:fill="FFFFFF"/>
        </w:rPr>
        <w:t>Z</w:t>
      </w:r>
      <w:proofErr w:type="spellEnd"/>
      <w:r>
        <w:rPr>
          <w:shd w:val="clear" w:color="auto" w:fill="FFFFFF"/>
        </w:rPr>
        <w:t>(</w:t>
      </w:r>
      <w:proofErr w:type="gramEnd"/>
      <w:r>
        <w:rPr>
          <w:shd w:val="clear" w:color="auto" w:fill="FFFFFF"/>
        </w:rPr>
        <w:t>LOW=-</w:t>
      </w:r>
      <w:r>
        <w:rPr>
          <w:b/>
          <w:bCs/>
          <w:color w:val="008080"/>
          <w:shd w:val="clear" w:color="auto" w:fill="FFFFFF"/>
        </w:rPr>
        <w:t>1.645</w:t>
      </w:r>
      <w:r>
        <w:rPr>
          <w:shd w:val="clear" w:color="auto" w:fill="FFFFFF"/>
        </w:rPr>
        <w:t>, HIGH=</w:t>
      </w:r>
      <w:r>
        <w:rPr>
          <w:b/>
          <w:bCs/>
          <w:color w:val="008080"/>
          <w:shd w:val="clear" w:color="auto" w:fill="FFFFFF"/>
        </w:rPr>
        <w:t>1.645</w:t>
      </w:r>
      <w:r>
        <w:rPr>
          <w:shd w:val="clear" w:color="auto" w:fill="FFFFFF"/>
        </w:rPr>
        <w:t xml:space="preserve">, </w:t>
      </w:r>
      <w:proofErr w:type="spellStart"/>
      <w:r>
        <w:rPr>
          <w:shd w:val="clear" w:color="auto" w:fill="FFFFFF"/>
        </w:rPr>
        <w:t>npts_lo</w:t>
      </w:r>
      <w:proofErr w:type="spellEnd"/>
      <w:r>
        <w:rPr>
          <w:shd w:val="clear" w:color="auto" w:fill="FFFFFF"/>
        </w:rPr>
        <w:t>=</w:t>
      </w:r>
      <w:r>
        <w:rPr>
          <w:b/>
          <w:bCs/>
          <w:color w:val="008080"/>
          <w:shd w:val="clear" w:color="auto" w:fill="FFFFFF"/>
        </w:rPr>
        <w:t>10</w:t>
      </w:r>
      <w:r>
        <w:rPr>
          <w:shd w:val="clear" w:color="auto" w:fill="FFFFFF"/>
        </w:rPr>
        <w:t xml:space="preserve">, </w:t>
      </w:r>
      <w:proofErr w:type="spellStart"/>
      <w:r>
        <w:rPr>
          <w:shd w:val="clear" w:color="auto" w:fill="FFFFFF"/>
        </w:rPr>
        <w:t>npts_hi</w:t>
      </w:r>
      <w:proofErr w:type="spellEnd"/>
      <w:r>
        <w:rPr>
          <w:shd w:val="clear" w:color="auto" w:fill="FFFFFF"/>
        </w:rPr>
        <w:t>=</w:t>
      </w:r>
      <w:r>
        <w:rPr>
          <w:b/>
          <w:bCs/>
          <w:color w:val="008080"/>
          <w:shd w:val="clear" w:color="auto" w:fill="FFFFFF"/>
        </w:rPr>
        <w:t>10</w:t>
      </w:r>
      <w:r>
        <w:rPr>
          <w:shd w:val="clear" w:color="auto" w:fill="FFFFFF"/>
        </w:rPr>
        <w:t xml:space="preserve">, </w:t>
      </w:r>
      <w:proofErr w:type="spellStart"/>
      <w:r>
        <w:rPr>
          <w:shd w:val="clear" w:color="auto" w:fill="FFFFFF"/>
        </w:rPr>
        <w:t>npts_by</w:t>
      </w:r>
      <w:proofErr w:type="spellEnd"/>
      <w:r>
        <w:rPr>
          <w:shd w:val="clear" w:color="auto" w:fill="FFFFFF"/>
        </w:rPr>
        <w:t>=</w:t>
      </w:r>
      <w:r>
        <w:rPr>
          <w:b/>
          <w:bCs/>
          <w:color w:val="008080"/>
          <w:shd w:val="clear" w:color="auto" w:fill="FFFFFF"/>
        </w:rPr>
        <w:t>2</w:t>
      </w:r>
      <w:r>
        <w:rPr>
          <w:shd w:val="clear" w:color="auto" w:fill="FFFFFF"/>
        </w:rPr>
        <w:t>,</w:t>
      </w:r>
    </w:p>
    <w:p w14:paraId="77EAA271" w14:textId="77777777" w:rsidR="00DF2FCD" w:rsidRDefault="00DF2FCD" w:rsidP="00DF2FCD">
      <w:pPr>
        <w:pStyle w:val="ACodeTight2"/>
        <w:rPr>
          <w:shd w:val="clear" w:color="auto" w:fill="FFFFFF"/>
        </w:rPr>
      </w:pPr>
      <w:r>
        <w:rPr>
          <w:shd w:val="clear" w:color="auto" w:fill="FFFFFF"/>
        </w:rPr>
        <w:t xml:space="preserve">   </w:t>
      </w:r>
      <w:proofErr w:type="spellStart"/>
      <w:r>
        <w:rPr>
          <w:shd w:val="clear" w:color="auto" w:fill="FFFFFF"/>
        </w:rPr>
        <w:t>fout</w:t>
      </w:r>
      <w:proofErr w:type="spellEnd"/>
      <w:r>
        <w:rPr>
          <w:shd w:val="clear" w:color="auto" w:fill="FFFFFF"/>
        </w:rPr>
        <w:t>=&amp;Folder\&amp;</w:t>
      </w:r>
      <w:proofErr w:type="spellStart"/>
      <w:r>
        <w:rPr>
          <w:shd w:val="clear" w:color="auto" w:fill="FFFFFF"/>
        </w:rPr>
        <w:t>subFolder</w:t>
      </w:r>
      <w:proofErr w:type="spellEnd"/>
      <w:r>
        <w:rPr>
          <w:shd w:val="clear" w:color="auto" w:fill="FFFFFF"/>
        </w:rPr>
        <w:t>\est3.out,</w:t>
      </w:r>
    </w:p>
    <w:p w14:paraId="7F66B88A" w14:textId="77777777" w:rsidR="00DF2FCD" w:rsidRDefault="00DF2FCD" w:rsidP="00DF2FCD">
      <w:pPr>
        <w:pStyle w:val="ACodeTight2"/>
        <w:rPr>
          <w:shd w:val="clear" w:color="auto" w:fill="FFFFFF"/>
        </w:rPr>
      </w:pPr>
      <w:r>
        <w:rPr>
          <w:shd w:val="clear" w:color="auto" w:fill="FFFFFF"/>
        </w:rPr>
        <w:t xml:space="preserve">   </w:t>
      </w:r>
      <w:proofErr w:type="spellStart"/>
      <w:r>
        <w:rPr>
          <w:shd w:val="clear" w:color="auto" w:fill="FFFFFF"/>
        </w:rPr>
        <w:t>print_est</w:t>
      </w:r>
      <w:proofErr w:type="spellEnd"/>
      <w:r>
        <w:rPr>
          <w:shd w:val="clear" w:color="auto" w:fill="FFFFFF"/>
        </w:rPr>
        <w:t xml:space="preserve">=FALSE, </w:t>
      </w:r>
      <w:proofErr w:type="spellStart"/>
      <w:r>
        <w:rPr>
          <w:shd w:val="clear" w:color="auto" w:fill="FFFFFF"/>
        </w:rPr>
        <w:t>print_pts</w:t>
      </w:r>
      <w:proofErr w:type="spellEnd"/>
      <w:r>
        <w:rPr>
          <w:shd w:val="clear" w:color="auto" w:fill="FFFFFF"/>
        </w:rPr>
        <w:t xml:space="preserve">=FALSE, </w:t>
      </w:r>
      <w:proofErr w:type="spellStart"/>
      <w:r>
        <w:rPr>
          <w:shd w:val="clear" w:color="auto" w:fill="FFFFFF"/>
        </w:rPr>
        <w:t>display_graph</w:t>
      </w:r>
      <w:proofErr w:type="spellEnd"/>
      <w:r>
        <w:rPr>
          <w:shd w:val="clear" w:color="auto" w:fill="FFFFFF"/>
        </w:rPr>
        <w:t xml:space="preserve">=FALSE, </w:t>
      </w:r>
      <w:proofErr w:type="spellStart"/>
      <w:r>
        <w:rPr>
          <w:shd w:val="clear" w:color="auto" w:fill="FFFFFF"/>
        </w:rPr>
        <w:t>ODS_on</w:t>
      </w:r>
      <w:proofErr w:type="spellEnd"/>
      <w:r>
        <w:rPr>
          <w:shd w:val="clear" w:color="auto" w:fill="FFFFFF"/>
        </w:rPr>
        <w:t>=FALSE);</w:t>
      </w:r>
    </w:p>
    <w:p w14:paraId="22C29120" w14:textId="77777777" w:rsidR="00DF2FCD" w:rsidRDefault="00DF2FCD" w:rsidP="00DF2FCD">
      <w:pPr>
        <w:pStyle w:val="ACodeTight2"/>
        <w:rPr>
          <w:shd w:val="clear" w:color="auto" w:fill="FFFFFF"/>
        </w:rPr>
      </w:pPr>
    </w:p>
    <w:p w14:paraId="1D46505E" w14:textId="77777777" w:rsidR="00DF2FCD" w:rsidRDefault="00DF2FCD" w:rsidP="00DF2FCD">
      <w:pPr>
        <w:pStyle w:val="ACodeTight2"/>
        <w:rPr>
          <w:color w:val="008000"/>
          <w:shd w:val="clear" w:color="auto" w:fill="FFFFFF"/>
        </w:rPr>
      </w:pPr>
      <w:r>
        <w:rPr>
          <w:color w:val="008000"/>
          <w:shd w:val="clear" w:color="auto" w:fill="FFFFFF"/>
        </w:rPr>
        <w:t xml:space="preserve">/*  ======================================================================== </w:t>
      </w:r>
    </w:p>
    <w:p w14:paraId="2D85F486" w14:textId="77777777" w:rsidR="00DF2FCD" w:rsidRDefault="00DF2FCD" w:rsidP="00DF2FCD">
      <w:pPr>
        <w:pStyle w:val="ACodeTight2"/>
        <w:rPr>
          <w:color w:val="008000"/>
          <w:shd w:val="clear" w:color="auto" w:fill="FFFFFF"/>
        </w:rPr>
      </w:pPr>
      <w:r>
        <w:rPr>
          <w:color w:val="008000"/>
          <w:shd w:val="clear" w:color="auto" w:fill="FFFFFF"/>
        </w:rPr>
        <w:t xml:space="preserve">Purpose: Estimate </w:t>
      </w:r>
      <w:proofErr w:type="gramStart"/>
      <w:r>
        <w:rPr>
          <w:color w:val="008000"/>
          <w:shd w:val="clear" w:color="auto" w:fill="FFFFFF"/>
        </w:rPr>
        <w:t>P{</w:t>
      </w:r>
      <w:proofErr w:type="gramEnd"/>
      <w:r>
        <w:rPr>
          <w:color w:val="008000"/>
          <w:shd w:val="clear" w:color="auto" w:fill="FFFFFF"/>
        </w:rPr>
        <w:t>LOW&lt;Z&lt; HIGH) using the trapezoidal rule</w:t>
      </w:r>
    </w:p>
    <w:p w14:paraId="0702925F" w14:textId="77777777" w:rsidR="00DF2FCD" w:rsidRDefault="00DF2FCD" w:rsidP="00DF2FCD">
      <w:pPr>
        <w:pStyle w:val="ACodeTight2"/>
        <w:rPr>
          <w:color w:val="008000"/>
          <w:shd w:val="clear" w:color="auto" w:fill="FFFFFF"/>
        </w:rPr>
      </w:pPr>
      <w:r>
        <w:rPr>
          <w:color w:val="008000"/>
          <w:shd w:val="clear" w:color="auto" w:fill="FFFFFF"/>
        </w:rPr>
        <w:t>Macro variables:</w:t>
      </w:r>
    </w:p>
    <w:p w14:paraId="08B60A40" w14:textId="77777777" w:rsidR="00DF2FCD" w:rsidRDefault="00DF2FCD" w:rsidP="00DF2FCD">
      <w:pPr>
        <w:pStyle w:val="ACodeTight2"/>
        <w:rPr>
          <w:color w:val="008000"/>
          <w:shd w:val="clear" w:color="auto" w:fill="FFFFFF"/>
        </w:rPr>
      </w:pPr>
      <w:r>
        <w:rPr>
          <w:color w:val="008000"/>
          <w:shd w:val="clear" w:color="auto" w:fill="FFFFFF"/>
        </w:rPr>
        <w:t>LOW, HIGH: interval of interest</w:t>
      </w:r>
    </w:p>
    <w:p w14:paraId="4AB3F485" w14:textId="77777777" w:rsidR="00DF2FCD" w:rsidRDefault="00DF2FCD" w:rsidP="00DF2FCD">
      <w:pPr>
        <w:pStyle w:val="ACodeTight2"/>
        <w:rPr>
          <w:color w:val="008000"/>
          <w:shd w:val="clear" w:color="auto" w:fill="FFFFFF"/>
        </w:rPr>
      </w:pPr>
      <w:r>
        <w:rPr>
          <w:color w:val="008000"/>
          <w:shd w:val="clear" w:color="auto" w:fill="FFFFFF"/>
        </w:rPr>
        <w:t>NPTS_LO, NPTS_HI, NPTS_BY: # function values evaluated in area calc.</w:t>
      </w:r>
    </w:p>
    <w:p w14:paraId="74B85FCA" w14:textId="77777777" w:rsidR="00DF2FCD" w:rsidRDefault="00DF2FCD" w:rsidP="00DF2FCD">
      <w:pPr>
        <w:pStyle w:val="ACodeTight2"/>
        <w:rPr>
          <w:color w:val="008000"/>
          <w:shd w:val="clear" w:color="auto" w:fill="FFFFFF"/>
        </w:rPr>
      </w:pPr>
      <w:r>
        <w:rPr>
          <w:color w:val="008000"/>
          <w:shd w:val="clear" w:color="auto" w:fill="FFFFFF"/>
        </w:rPr>
        <w:t>FOUT: output data file containing area estimate for each NPTS value</w:t>
      </w:r>
    </w:p>
    <w:p w14:paraId="603FC18A" w14:textId="77777777" w:rsidR="00DF2FCD" w:rsidRDefault="00DF2FCD" w:rsidP="00DF2FCD">
      <w:pPr>
        <w:pStyle w:val="ACodeTight2"/>
        <w:rPr>
          <w:color w:val="008000"/>
          <w:shd w:val="clear" w:color="auto" w:fill="FFFFFF"/>
        </w:rPr>
      </w:pPr>
      <w:r>
        <w:rPr>
          <w:color w:val="008000"/>
          <w:shd w:val="clear" w:color="auto" w:fill="FFFFFF"/>
        </w:rPr>
        <w:t>PRINT_EST: print area estimate</w:t>
      </w:r>
    </w:p>
    <w:p w14:paraId="08F0C066" w14:textId="77777777" w:rsidR="00DF2FCD" w:rsidRDefault="00DF2FCD" w:rsidP="00DF2FCD">
      <w:pPr>
        <w:pStyle w:val="ACodeTight2"/>
        <w:rPr>
          <w:color w:val="008000"/>
          <w:shd w:val="clear" w:color="auto" w:fill="FFFFFF"/>
        </w:rPr>
      </w:pPr>
      <w:r>
        <w:rPr>
          <w:color w:val="008000"/>
          <w:shd w:val="clear" w:color="auto" w:fill="FFFFFF"/>
        </w:rPr>
        <w:t>PRINT_PTS: print points/nodes {x1-xn} + function values {f(x1)-</w:t>
      </w:r>
      <w:proofErr w:type="gramStart"/>
      <w:r>
        <w:rPr>
          <w:color w:val="008000"/>
          <w:shd w:val="clear" w:color="auto" w:fill="FFFFFF"/>
        </w:rPr>
        <w:t>f(</w:t>
      </w:r>
      <w:proofErr w:type="spellStart"/>
      <w:proofErr w:type="gramEnd"/>
      <w:r>
        <w:rPr>
          <w:color w:val="008000"/>
          <w:shd w:val="clear" w:color="auto" w:fill="FFFFFF"/>
        </w:rPr>
        <w:t>xn</w:t>
      </w:r>
      <w:proofErr w:type="spellEnd"/>
      <w:r>
        <w:rPr>
          <w:color w:val="008000"/>
          <w:shd w:val="clear" w:color="auto" w:fill="FFFFFF"/>
        </w:rPr>
        <w:t xml:space="preserve">)}  </w:t>
      </w:r>
    </w:p>
    <w:p w14:paraId="1711C6CC" w14:textId="77777777" w:rsidR="00DF2FCD" w:rsidRDefault="00DF2FCD" w:rsidP="00DF2FCD">
      <w:pPr>
        <w:pStyle w:val="ACodeTight2"/>
        <w:rPr>
          <w:color w:val="008000"/>
          <w:shd w:val="clear" w:color="auto" w:fill="FFFFFF"/>
        </w:rPr>
      </w:pPr>
      <w:r>
        <w:rPr>
          <w:color w:val="008000"/>
          <w:shd w:val="clear" w:color="auto" w:fill="FFFFFF"/>
        </w:rPr>
        <w:t>DISPLAY_GRAPH: generate PROC GPLOT with function values</w:t>
      </w:r>
    </w:p>
    <w:p w14:paraId="20044D5D" w14:textId="77777777" w:rsidR="00DF2FCD" w:rsidRDefault="00DF2FCD" w:rsidP="00DF2FCD">
      <w:pPr>
        <w:pStyle w:val="ACodeTight2"/>
        <w:rPr>
          <w:color w:val="008000"/>
          <w:shd w:val="clear" w:color="auto" w:fill="FFFFFF"/>
        </w:rPr>
      </w:pPr>
      <w:r>
        <w:rPr>
          <w:color w:val="008000"/>
          <w:shd w:val="clear" w:color="auto" w:fill="FFFFFF"/>
        </w:rPr>
        <w:t>ODS_ON: generate ODS RTF output</w:t>
      </w:r>
    </w:p>
    <w:p w14:paraId="6018A6AD" w14:textId="77777777" w:rsidR="00DF2FCD" w:rsidRDefault="00DF2FCD" w:rsidP="00DF2FCD">
      <w:pPr>
        <w:pStyle w:val="ACodeTight2"/>
        <w:rPr>
          <w:color w:val="008000"/>
          <w:shd w:val="clear" w:color="auto" w:fill="FFFFFF"/>
        </w:rPr>
      </w:pPr>
      <w:r>
        <w:rPr>
          <w:color w:val="008000"/>
          <w:shd w:val="clear" w:color="auto" w:fill="FFFFFF"/>
        </w:rPr>
        <w:t xml:space="preserve">======================================================================== </w:t>
      </w:r>
    </w:p>
    <w:p w14:paraId="2CBF1609" w14:textId="77777777" w:rsidR="00DF2FCD" w:rsidRDefault="00DF2FCD" w:rsidP="00DF2FCD">
      <w:pPr>
        <w:pStyle w:val="ACodeTight2"/>
        <w:rPr>
          <w:shd w:val="clear" w:color="auto" w:fill="FFFFFF"/>
        </w:rPr>
      </w:pPr>
      <w:r>
        <w:rPr>
          <w:color w:val="008000"/>
          <w:shd w:val="clear" w:color="auto" w:fill="FFFFFF"/>
        </w:rPr>
        <w:t>*/</w:t>
      </w:r>
    </w:p>
    <w:p w14:paraId="39BD3348" w14:textId="77777777" w:rsidR="00DF2FCD" w:rsidRDefault="00DF2FCD" w:rsidP="00DF2FCD">
      <w:pPr>
        <w:pStyle w:val="ACodeTight2"/>
        <w:rPr>
          <w:shd w:val="clear" w:color="auto" w:fill="FFFFFF"/>
        </w:rPr>
      </w:pPr>
    </w:p>
    <w:p w14:paraId="2A652D18" w14:textId="77777777" w:rsidR="00DF2FCD" w:rsidRDefault="00DF2FCD" w:rsidP="00DF2FCD">
      <w:pPr>
        <w:pStyle w:val="ACodeTight2"/>
        <w:rPr>
          <w:shd w:val="clear" w:color="auto" w:fill="FFFFFF"/>
        </w:rPr>
      </w:pPr>
      <w:r>
        <w:rPr>
          <w:color w:val="0000FF"/>
          <w:shd w:val="clear" w:color="auto" w:fill="FFFFFF"/>
        </w:rPr>
        <w:t>%do</w:t>
      </w:r>
      <w:r>
        <w:rPr>
          <w:shd w:val="clear" w:color="auto" w:fill="FFFFFF"/>
        </w:rPr>
        <w:t xml:space="preserve"> </w:t>
      </w:r>
      <w:proofErr w:type="spellStart"/>
      <w:r>
        <w:rPr>
          <w:shd w:val="clear" w:color="auto" w:fill="FFFFFF"/>
        </w:rPr>
        <w:t>npts</w:t>
      </w:r>
      <w:proofErr w:type="spellEnd"/>
      <w:r>
        <w:rPr>
          <w:shd w:val="clear" w:color="auto" w:fill="FFFFFF"/>
        </w:rPr>
        <w:t xml:space="preserve"> = &amp;</w:t>
      </w:r>
      <w:proofErr w:type="spellStart"/>
      <w:r>
        <w:rPr>
          <w:shd w:val="clear" w:color="auto" w:fill="FFFFFF"/>
        </w:rPr>
        <w:t>npts_lo</w:t>
      </w:r>
      <w:proofErr w:type="spellEnd"/>
      <w:r>
        <w:rPr>
          <w:shd w:val="clear" w:color="auto" w:fill="FFFFFF"/>
        </w:rPr>
        <w:t xml:space="preserve"> </w:t>
      </w:r>
      <w:r>
        <w:rPr>
          <w:color w:val="0000FF"/>
          <w:shd w:val="clear" w:color="auto" w:fill="FFFFFF"/>
        </w:rPr>
        <w:t>%to</w:t>
      </w:r>
      <w:r>
        <w:rPr>
          <w:shd w:val="clear" w:color="auto" w:fill="FFFFFF"/>
        </w:rPr>
        <w:t xml:space="preserve"> &amp;</w:t>
      </w:r>
      <w:proofErr w:type="spellStart"/>
      <w:r>
        <w:rPr>
          <w:shd w:val="clear" w:color="auto" w:fill="FFFFFF"/>
        </w:rPr>
        <w:t>npts_hi</w:t>
      </w:r>
      <w:proofErr w:type="spellEnd"/>
      <w:r>
        <w:rPr>
          <w:shd w:val="clear" w:color="auto" w:fill="FFFFFF"/>
        </w:rPr>
        <w:t xml:space="preserve"> </w:t>
      </w:r>
      <w:r>
        <w:rPr>
          <w:color w:val="0000FF"/>
          <w:shd w:val="clear" w:color="auto" w:fill="FFFFFF"/>
        </w:rPr>
        <w:t>%by</w:t>
      </w:r>
      <w:r>
        <w:rPr>
          <w:shd w:val="clear" w:color="auto" w:fill="FFFFFF"/>
        </w:rPr>
        <w:t xml:space="preserve"> &amp;</w:t>
      </w:r>
      <w:proofErr w:type="spellStart"/>
      <w:r>
        <w:rPr>
          <w:shd w:val="clear" w:color="auto" w:fill="FFFFFF"/>
        </w:rPr>
        <w:t>npts_by</w:t>
      </w:r>
      <w:proofErr w:type="spellEnd"/>
      <w:r>
        <w:rPr>
          <w:shd w:val="clear" w:color="auto" w:fill="FFFFFF"/>
        </w:rPr>
        <w:t xml:space="preserve">; </w:t>
      </w:r>
      <w:r>
        <w:rPr>
          <w:color w:val="008000"/>
          <w:shd w:val="clear" w:color="auto" w:fill="FFFFFF"/>
        </w:rPr>
        <w:t xml:space="preserve">*loop over </w:t>
      </w:r>
      <w:proofErr w:type="spellStart"/>
      <w:r>
        <w:rPr>
          <w:color w:val="008000"/>
          <w:shd w:val="clear" w:color="auto" w:fill="FFFFFF"/>
        </w:rPr>
        <w:t>npts</w:t>
      </w:r>
      <w:proofErr w:type="spellEnd"/>
      <w:r>
        <w:rPr>
          <w:color w:val="008000"/>
          <w:shd w:val="clear" w:color="auto" w:fill="FFFFFF"/>
        </w:rPr>
        <w:t xml:space="preserve"> values;</w:t>
      </w:r>
    </w:p>
    <w:p w14:paraId="067FC6B1" w14:textId="77777777" w:rsidR="00DF2FCD" w:rsidRDefault="00DF2FCD" w:rsidP="00DF2FCD">
      <w:pPr>
        <w:pStyle w:val="ACodeTight2"/>
        <w:rPr>
          <w:shd w:val="clear" w:color="auto" w:fill="FFFFFF"/>
        </w:rPr>
      </w:pPr>
    </w:p>
    <w:p w14:paraId="6EF62706" w14:textId="77777777" w:rsidR="00DF2FCD" w:rsidRDefault="00DF2FCD" w:rsidP="00DF2FCD">
      <w:pPr>
        <w:pStyle w:val="ACodeTight2"/>
        <w:rPr>
          <w:shd w:val="clear" w:color="auto" w:fill="FFFFFF"/>
        </w:rPr>
      </w:pPr>
      <w:proofErr w:type="gramStart"/>
      <w:r>
        <w:rPr>
          <w:shd w:val="clear" w:color="auto" w:fill="FFFFFF"/>
        </w:rPr>
        <w:t>data</w:t>
      </w:r>
      <w:proofErr w:type="gramEnd"/>
      <w:r>
        <w:rPr>
          <w:shd w:val="clear" w:color="auto" w:fill="FFFFFF"/>
        </w:rPr>
        <w:t xml:space="preserve"> trapper;</w:t>
      </w:r>
    </w:p>
    <w:p w14:paraId="74441041" w14:textId="77777777" w:rsidR="00DF2FCD" w:rsidRDefault="00DF2FCD" w:rsidP="00DF2FCD">
      <w:pPr>
        <w:pStyle w:val="ACodeTight2"/>
        <w:rPr>
          <w:shd w:val="clear" w:color="auto" w:fill="FFFFFF"/>
        </w:rPr>
      </w:pPr>
      <w:r>
        <w:rPr>
          <w:shd w:val="clear" w:color="auto" w:fill="FFFFFF"/>
        </w:rPr>
        <w:t xml:space="preserve">  </w:t>
      </w:r>
      <w:proofErr w:type="gramStart"/>
      <w:r>
        <w:rPr>
          <w:shd w:val="clear" w:color="auto" w:fill="FFFFFF"/>
        </w:rPr>
        <w:t>file</w:t>
      </w:r>
      <w:proofErr w:type="gramEnd"/>
      <w:r>
        <w:rPr>
          <w:shd w:val="clear" w:color="auto" w:fill="FFFFFF"/>
        </w:rPr>
        <w:t xml:space="preserve"> </w:t>
      </w:r>
      <w:r>
        <w:rPr>
          <w:color w:val="800080"/>
          <w:shd w:val="clear" w:color="auto" w:fill="FFFFFF"/>
        </w:rPr>
        <w:t>"&amp;</w:t>
      </w:r>
      <w:proofErr w:type="spellStart"/>
      <w:r>
        <w:rPr>
          <w:color w:val="800080"/>
          <w:shd w:val="clear" w:color="auto" w:fill="FFFFFF"/>
        </w:rPr>
        <w:t>fout</w:t>
      </w:r>
      <w:proofErr w:type="spellEnd"/>
      <w:r>
        <w:rPr>
          <w:color w:val="800080"/>
          <w:shd w:val="clear" w:color="auto" w:fill="FFFFFF"/>
        </w:rPr>
        <w:t>"</w:t>
      </w:r>
      <w:r>
        <w:rPr>
          <w:shd w:val="clear" w:color="auto" w:fill="FFFFFF"/>
        </w:rPr>
        <w:t xml:space="preserve"> MOD;</w:t>
      </w:r>
    </w:p>
    <w:p w14:paraId="72309036" w14:textId="77777777" w:rsidR="00DF2FCD" w:rsidRDefault="00DF2FCD" w:rsidP="00DF2FCD">
      <w:pPr>
        <w:pStyle w:val="ACodeTight2"/>
        <w:rPr>
          <w:shd w:val="clear" w:color="auto" w:fill="FFFFFF"/>
        </w:rPr>
      </w:pPr>
      <w:r>
        <w:rPr>
          <w:shd w:val="clear" w:color="auto" w:fill="FFFFFF"/>
        </w:rPr>
        <w:t xml:space="preserve">  </w:t>
      </w:r>
      <w:proofErr w:type="spellStart"/>
      <w:proofErr w:type="gramStart"/>
      <w:r>
        <w:rPr>
          <w:shd w:val="clear" w:color="auto" w:fill="FFFFFF"/>
        </w:rPr>
        <w:t>trapsum</w:t>
      </w:r>
      <w:proofErr w:type="spellEnd"/>
      <w:proofErr w:type="gramEnd"/>
      <w:r>
        <w:rPr>
          <w:shd w:val="clear" w:color="auto" w:fill="FFFFFF"/>
        </w:rPr>
        <w:t xml:space="preserve"> = </w:t>
      </w:r>
      <w:r>
        <w:rPr>
          <w:b/>
          <w:bCs/>
          <w:color w:val="008080"/>
          <w:shd w:val="clear" w:color="auto" w:fill="FFFFFF"/>
        </w:rPr>
        <w:t>0</w:t>
      </w:r>
      <w:r>
        <w:rPr>
          <w:shd w:val="clear" w:color="auto" w:fill="FFFFFF"/>
        </w:rPr>
        <w:t>;</w:t>
      </w:r>
    </w:p>
    <w:p w14:paraId="4C195889" w14:textId="77777777" w:rsidR="00DF2FCD" w:rsidRDefault="00DF2FCD" w:rsidP="00DF2FCD">
      <w:pPr>
        <w:pStyle w:val="ACodeTight2"/>
        <w:rPr>
          <w:shd w:val="clear" w:color="auto" w:fill="FFFFFF"/>
        </w:rPr>
      </w:pPr>
      <w:r>
        <w:rPr>
          <w:shd w:val="clear" w:color="auto" w:fill="FFFFFF"/>
        </w:rPr>
        <w:t xml:space="preserve">  </w:t>
      </w:r>
      <w:proofErr w:type="gramStart"/>
      <w:r>
        <w:rPr>
          <w:shd w:val="clear" w:color="auto" w:fill="FFFFFF"/>
        </w:rPr>
        <w:t>array</w:t>
      </w:r>
      <w:proofErr w:type="gramEnd"/>
      <w:r>
        <w:rPr>
          <w:shd w:val="clear" w:color="auto" w:fill="FFFFFF"/>
        </w:rPr>
        <w:t xml:space="preserve"> </w:t>
      </w:r>
      <w:proofErr w:type="spellStart"/>
      <w:r>
        <w:rPr>
          <w:shd w:val="clear" w:color="auto" w:fill="FFFFFF"/>
        </w:rPr>
        <w:t>x_value</w:t>
      </w:r>
      <w:proofErr w:type="spellEnd"/>
      <w:r>
        <w:rPr>
          <w:shd w:val="clear" w:color="auto" w:fill="FFFFFF"/>
        </w:rPr>
        <w:t>(&amp;</w:t>
      </w:r>
      <w:proofErr w:type="spellStart"/>
      <w:r>
        <w:rPr>
          <w:shd w:val="clear" w:color="auto" w:fill="FFFFFF"/>
        </w:rPr>
        <w:t>npts</w:t>
      </w:r>
      <w:proofErr w:type="spellEnd"/>
      <w:r>
        <w:rPr>
          <w:shd w:val="clear" w:color="auto" w:fill="FFFFFF"/>
        </w:rPr>
        <w:t>) x1-x&amp;npts;</w:t>
      </w:r>
    </w:p>
    <w:p w14:paraId="03664F6C" w14:textId="77777777" w:rsidR="00DF2FCD" w:rsidRDefault="00DF2FCD" w:rsidP="00DF2FCD">
      <w:pPr>
        <w:pStyle w:val="ACodeTight2"/>
        <w:rPr>
          <w:shd w:val="clear" w:color="auto" w:fill="FFFFFF"/>
        </w:rPr>
      </w:pPr>
      <w:r>
        <w:rPr>
          <w:shd w:val="clear" w:color="auto" w:fill="FFFFFF"/>
        </w:rPr>
        <w:t xml:space="preserve">  </w:t>
      </w:r>
      <w:proofErr w:type="gramStart"/>
      <w:r>
        <w:rPr>
          <w:shd w:val="clear" w:color="auto" w:fill="FFFFFF"/>
        </w:rPr>
        <w:t>array</w:t>
      </w:r>
      <w:proofErr w:type="gramEnd"/>
      <w:r>
        <w:rPr>
          <w:shd w:val="clear" w:color="auto" w:fill="FFFFFF"/>
        </w:rPr>
        <w:t xml:space="preserve"> </w:t>
      </w:r>
      <w:proofErr w:type="spellStart"/>
      <w:r>
        <w:rPr>
          <w:shd w:val="clear" w:color="auto" w:fill="FFFFFF"/>
        </w:rPr>
        <w:t>f_value</w:t>
      </w:r>
      <w:proofErr w:type="spellEnd"/>
      <w:r>
        <w:rPr>
          <w:shd w:val="clear" w:color="auto" w:fill="FFFFFF"/>
        </w:rPr>
        <w:t>(&amp;</w:t>
      </w:r>
      <w:proofErr w:type="spellStart"/>
      <w:r>
        <w:rPr>
          <w:shd w:val="clear" w:color="auto" w:fill="FFFFFF"/>
        </w:rPr>
        <w:t>npts</w:t>
      </w:r>
      <w:proofErr w:type="spellEnd"/>
      <w:r>
        <w:rPr>
          <w:shd w:val="clear" w:color="auto" w:fill="FFFFFF"/>
        </w:rPr>
        <w:t>) y1-y&amp;npts;</w:t>
      </w:r>
    </w:p>
    <w:p w14:paraId="070198F0" w14:textId="77777777" w:rsidR="00DF2FCD" w:rsidRDefault="00DF2FCD" w:rsidP="00DF2FCD">
      <w:pPr>
        <w:pStyle w:val="ACodeTight2"/>
        <w:rPr>
          <w:shd w:val="clear" w:color="auto" w:fill="FFFFFF"/>
        </w:rPr>
      </w:pPr>
    </w:p>
    <w:p w14:paraId="6354D33A" w14:textId="77777777" w:rsidR="00DF2FCD" w:rsidRDefault="00DF2FCD" w:rsidP="00DF2FCD">
      <w:pPr>
        <w:pStyle w:val="ACodeTight2"/>
        <w:rPr>
          <w:shd w:val="clear" w:color="auto" w:fill="FFFFFF"/>
        </w:rPr>
      </w:pPr>
      <w:r>
        <w:rPr>
          <w:shd w:val="clear" w:color="auto" w:fill="FFFFFF"/>
        </w:rPr>
        <w:t xml:space="preserve">  </w:t>
      </w:r>
      <w:proofErr w:type="gramStart"/>
      <w:r>
        <w:rPr>
          <w:shd w:val="clear" w:color="auto" w:fill="FFFFFF"/>
        </w:rPr>
        <w:t>low</w:t>
      </w:r>
      <w:proofErr w:type="gramEnd"/>
      <w:r>
        <w:rPr>
          <w:shd w:val="clear" w:color="auto" w:fill="FFFFFF"/>
        </w:rPr>
        <w:t xml:space="preserve"> = &amp;LOW;</w:t>
      </w:r>
    </w:p>
    <w:p w14:paraId="48384012" w14:textId="77777777" w:rsidR="00DF2FCD" w:rsidRDefault="00DF2FCD" w:rsidP="00DF2FCD">
      <w:pPr>
        <w:pStyle w:val="ACodeTight2"/>
        <w:rPr>
          <w:shd w:val="clear" w:color="auto" w:fill="FFFFFF"/>
        </w:rPr>
      </w:pPr>
      <w:r>
        <w:rPr>
          <w:shd w:val="clear" w:color="auto" w:fill="FFFFFF"/>
        </w:rPr>
        <w:t xml:space="preserve">  </w:t>
      </w:r>
      <w:proofErr w:type="gramStart"/>
      <w:r>
        <w:rPr>
          <w:shd w:val="clear" w:color="auto" w:fill="FFFFFF"/>
        </w:rPr>
        <w:t>high</w:t>
      </w:r>
      <w:proofErr w:type="gramEnd"/>
      <w:r>
        <w:rPr>
          <w:shd w:val="clear" w:color="auto" w:fill="FFFFFF"/>
        </w:rPr>
        <w:t xml:space="preserve"> = &amp;HIGH;</w:t>
      </w:r>
    </w:p>
    <w:p w14:paraId="30FED0E0" w14:textId="77777777" w:rsidR="00DF2FCD" w:rsidRDefault="00DF2FCD" w:rsidP="00DF2FCD">
      <w:pPr>
        <w:pStyle w:val="ACodeTight2"/>
        <w:rPr>
          <w:shd w:val="clear" w:color="auto" w:fill="FFFFFF"/>
        </w:rPr>
      </w:pPr>
      <w:r>
        <w:rPr>
          <w:shd w:val="clear" w:color="auto" w:fill="FFFFFF"/>
        </w:rPr>
        <w:t xml:space="preserve">  </w:t>
      </w:r>
      <w:proofErr w:type="spellStart"/>
      <w:proofErr w:type="gramStart"/>
      <w:r>
        <w:rPr>
          <w:shd w:val="clear" w:color="auto" w:fill="FFFFFF"/>
        </w:rPr>
        <w:t>incr</w:t>
      </w:r>
      <w:proofErr w:type="spellEnd"/>
      <w:proofErr w:type="gramEnd"/>
      <w:r>
        <w:rPr>
          <w:shd w:val="clear" w:color="auto" w:fill="FFFFFF"/>
        </w:rPr>
        <w:t xml:space="preserve"> = (high-low)/( &amp;</w:t>
      </w:r>
      <w:proofErr w:type="spellStart"/>
      <w:r>
        <w:rPr>
          <w:shd w:val="clear" w:color="auto" w:fill="FFFFFF"/>
        </w:rPr>
        <w:t>npts</w:t>
      </w:r>
      <w:proofErr w:type="spellEnd"/>
      <w:r>
        <w:rPr>
          <w:shd w:val="clear" w:color="auto" w:fill="FFFFFF"/>
        </w:rPr>
        <w:t xml:space="preserve"> -</w:t>
      </w:r>
      <w:r>
        <w:rPr>
          <w:b/>
          <w:bCs/>
          <w:color w:val="008080"/>
          <w:shd w:val="clear" w:color="auto" w:fill="FFFFFF"/>
        </w:rPr>
        <w:t>1</w:t>
      </w:r>
      <w:r>
        <w:rPr>
          <w:shd w:val="clear" w:color="auto" w:fill="FFFFFF"/>
        </w:rPr>
        <w:t>);</w:t>
      </w:r>
    </w:p>
    <w:p w14:paraId="3A9FEF27" w14:textId="77777777" w:rsidR="00DF2FCD" w:rsidRDefault="00DF2FCD" w:rsidP="00DF2FCD">
      <w:pPr>
        <w:pStyle w:val="ACodeTight2"/>
        <w:rPr>
          <w:shd w:val="clear" w:color="auto" w:fill="FFFFFF"/>
        </w:rPr>
      </w:pPr>
      <w:r>
        <w:rPr>
          <w:shd w:val="clear" w:color="auto" w:fill="FFFFFF"/>
        </w:rPr>
        <w:t xml:space="preserve">  </w:t>
      </w:r>
      <w:proofErr w:type="gramStart"/>
      <w:r>
        <w:rPr>
          <w:shd w:val="clear" w:color="auto" w:fill="FFFFFF"/>
        </w:rPr>
        <w:t>multiplier</w:t>
      </w:r>
      <w:proofErr w:type="gramEnd"/>
      <w:r>
        <w:rPr>
          <w:shd w:val="clear" w:color="auto" w:fill="FFFFFF"/>
        </w:rPr>
        <w:t xml:space="preserve"> = </w:t>
      </w:r>
      <w:r>
        <w:rPr>
          <w:b/>
          <w:bCs/>
          <w:color w:val="008080"/>
          <w:shd w:val="clear" w:color="auto" w:fill="FFFFFF"/>
        </w:rPr>
        <w:t>1</w:t>
      </w:r>
      <w:r>
        <w:rPr>
          <w:shd w:val="clear" w:color="auto" w:fill="FFFFFF"/>
        </w:rPr>
        <w:t>/</w:t>
      </w:r>
      <w:proofErr w:type="spellStart"/>
      <w:r>
        <w:rPr>
          <w:shd w:val="clear" w:color="auto" w:fill="FFFFFF"/>
        </w:rPr>
        <w:t>sqrt</w:t>
      </w:r>
      <w:proofErr w:type="spellEnd"/>
      <w:r>
        <w:rPr>
          <w:shd w:val="clear" w:color="auto" w:fill="FFFFFF"/>
        </w:rPr>
        <w:t>(</w:t>
      </w:r>
      <w:r>
        <w:rPr>
          <w:b/>
          <w:bCs/>
          <w:color w:val="008080"/>
          <w:shd w:val="clear" w:color="auto" w:fill="FFFFFF"/>
        </w:rPr>
        <w:t>2</w:t>
      </w:r>
      <w:r>
        <w:rPr>
          <w:shd w:val="clear" w:color="auto" w:fill="FFFFFF"/>
        </w:rPr>
        <w:t>*CONSTANT(</w:t>
      </w:r>
      <w:r>
        <w:rPr>
          <w:color w:val="800080"/>
          <w:shd w:val="clear" w:color="auto" w:fill="FFFFFF"/>
        </w:rPr>
        <w:t>'PI'</w:t>
      </w:r>
      <w:r>
        <w:rPr>
          <w:shd w:val="clear" w:color="auto" w:fill="FFFFFF"/>
        </w:rPr>
        <w:t>));</w:t>
      </w:r>
    </w:p>
    <w:p w14:paraId="24A6737A" w14:textId="77777777" w:rsidR="00DF2FCD" w:rsidRDefault="00DF2FCD" w:rsidP="00DF2FCD">
      <w:pPr>
        <w:pStyle w:val="ACodeTight2"/>
        <w:rPr>
          <w:shd w:val="clear" w:color="auto" w:fill="FFFFFF"/>
        </w:rPr>
      </w:pPr>
    </w:p>
    <w:p w14:paraId="20A8CDAA" w14:textId="77777777" w:rsidR="00DF2FCD" w:rsidRDefault="00DF2FCD" w:rsidP="00DF2FCD">
      <w:pPr>
        <w:pStyle w:val="ACodeTight2"/>
        <w:rPr>
          <w:shd w:val="clear" w:color="auto" w:fill="FFFFFF"/>
        </w:rPr>
      </w:pPr>
      <w:r>
        <w:rPr>
          <w:shd w:val="clear" w:color="auto" w:fill="FFFFFF"/>
        </w:rPr>
        <w:t xml:space="preserve">  </w:t>
      </w:r>
      <w:proofErr w:type="gramStart"/>
      <w:r>
        <w:rPr>
          <w:shd w:val="clear" w:color="auto" w:fill="FFFFFF"/>
        </w:rPr>
        <w:t>do</w:t>
      </w:r>
      <w:proofErr w:type="gramEnd"/>
      <w:r>
        <w:rPr>
          <w:shd w:val="clear" w:color="auto" w:fill="FFFFFF"/>
        </w:rPr>
        <w:t xml:space="preserve"> point = </w:t>
      </w:r>
      <w:r>
        <w:rPr>
          <w:b/>
          <w:bCs/>
          <w:color w:val="008080"/>
          <w:shd w:val="clear" w:color="auto" w:fill="FFFFFF"/>
        </w:rPr>
        <w:t>1</w:t>
      </w:r>
      <w:r>
        <w:rPr>
          <w:shd w:val="clear" w:color="auto" w:fill="FFFFFF"/>
        </w:rPr>
        <w:t xml:space="preserve"> to &amp;</w:t>
      </w:r>
      <w:proofErr w:type="spellStart"/>
      <w:r>
        <w:rPr>
          <w:shd w:val="clear" w:color="auto" w:fill="FFFFFF"/>
        </w:rPr>
        <w:t>npts</w:t>
      </w:r>
      <w:proofErr w:type="spellEnd"/>
      <w:r>
        <w:rPr>
          <w:shd w:val="clear" w:color="auto" w:fill="FFFFFF"/>
        </w:rPr>
        <w:t>;</w:t>
      </w:r>
    </w:p>
    <w:p w14:paraId="06E6AB08" w14:textId="77777777" w:rsidR="00DF2FCD" w:rsidRDefault="00DF2FCD" w:rsidP="00DF2FCD">
      <w:pPr>
        <w:pStyle w:val="ACodeTight2"/>
        <w:rPr>
          <w:shd w:val="clear" w:color="auto" w:fill="FFFFFF"/>
        </w:rPr>
      </w:pPr>
      <w:r>
        <w:rPr>
          <w:shd w:val="clear" w:color="auto" w:fill="FFFFFF"/>
        </w:rPr>
        <w:t xml:space="preserve">    </w:t>
      </w:r>
      <w:proofErr w:type="spellStart"/>
      <w:r>
        <w:rPr>
          <w:shd w:val="clear" w:color="auto" w:fill="FFFFFF"/>
        </w:rPr>
        <w:t>x_</w:t>
      </w:r>
      <w:proofErr w:type="gramStart"/>
      <w:r>
        <w:rPr>
          <w:shd w:val="clear" w:color="auto" w:fill="FFFFFF"/>
        </w:rPr>
        <w:t>value</w:t>
      </w:r>
      <w:proofErr w:type="spellEnd"/>
      <w:r>
        <w:rPr>
          <w:shd w:val="clear" w:color="auto" w:fill="FFFFFF"/>
        </w:rPr>
        <w:t>[</w:t>
      </w:r>
      <w:proofErr w:type="gramEnd"/>
      <w:r>
        <w:rPr>
          <w:shd w:val="clear" w:color="auto" w:fill="FFFFFF"/>
        </w:rPr>
        <w:t xml:space="preserve">point] = low + </w:t>
      </w:r>
      <w:proofErr w:type="spellStart"/>
      <w:r>
        <w:rPr>
          <w:shd w:val="clear" w:color="auto" w:fill="FFFFFF"/>
        </w:rPr>
        <w:t>incr</w:t>
      </w:r>
      <w:proofErr w:type="spellEnd"/>
      <w:r>
        <w:rPr>
          <w:shd w:val="clear" w:color="auto" w:fill="FFFFFF"/>
        </w:rPr>
        <w:t>*(point-</w:t>
      </w:r>
      <w:r>
        <w:rPr>
          <w:b/>
          <w:bCs/>
          <w:color w:val="008080"/>
          <w:shd w:val="clear" w:color="auto" w:fill="FFFFFF"/>
        </w:rPr>
        <w:t>1</w:t>
      </w:r>
      <w:r>
        <w:rPr>
          <w:shd w:val="clear" w:color="auto" w:fill="FFFFFF"/>
        </w:rPr>
        <w:t>);</w:t>
      </w:r>
    </w:p>
    <w:p w14:paraId="5A3C1531" w14:textId="77777777" w:rsidR="00DF2FCD" w:rsidRDefault="00DF2FCD" w:rsidP="00DF2FCD">
      <w:pPr>
        <w:pStyle w:val="ACodeTight2"/>
        <w:rPr>
          <w:shd w:val="clear" w:color="auto" w:fill="FFFFFF"/>
        </w:rPr>
      </w:pPr>
      <w:r>
        <w:rPr>
          <w:shd w:val="clear" w:color="auto" w:fill="FFFFFF"/>
        </w:rPr>
        <w:t xml:space="preserve">    </w:t>
      </w:r>
      <w:proofErr w:type="spellStart"/>
      <w:r>
        <w:rPr>
          <w:shd w:val="clear" w:color="auto" w:fill="FFFFFF"/>
        </w:rPr>
        <w:t>f_</w:t>
      </w:r>
      <w:proofErr w:type="gramStart"/>
      <w:r>
        <w:rPr>
          <w:shd w:val="clear" w:color="auto" w:fill="FFFFFF"/>
        </w:rPr>
        <w:t>value</w:t>
      </w:r>
      <w:proofErr w:type="spellEnd"/>
      <w:r>
        <w:rPr>
          <w:shd w:val="clear" w:color="auto" w:fill="FFFFFF"/>
        </w:rPr>
        <w:t>[</w:t>
      </w:r>
      <w:proofErr w:type="gramEnd"/>
      <w:r>
        <w:rPr>
          <w:shd w:val="clear" w:color="auto" w:fill="FFFFFF"/>
        </w:rPr>
        <w:t>point] = multiplier*</w:t>
      </w:r>
      <w:proofErr w:type="spellStart"/>
      <w:r>
        <w:rPr>
          <w:shd w:val="clear" w:color="auto" w:fill="FFFFFF"/>
        </w:rPr>
        <w:t>exp</w:t>
      </w:r>
      <w:proofErr w:type="spellEnd"/>
      <w:r>
        <w:rPr>
          <w:shd w:val="clear" w:color="auto" w:fill="FFFFFF"/>
        </w:rPr>
        <w:t>(-</w:t>
      </w:r>
      <w:proofErr w:type="spellStart"/>
      <w:r>
        <w:rPr>
          <w:shd w:val="clear" w:color="auto" w:fill="FFFFFF"/>
        </w:rPr>
        <w:t>x_value</w:t>
      </w:r>
      <w:proofErr w:type="spellEnd"/>
      <w:r>
        <w:rPr>
          <w:shd w:val="clear" w:color="auto" w:fill="FFFFFF"/>
        </w:rPr>
        <w:t>[point]*</w:t>
      </w:r>
      <w:proofErr w:type="spellStart"/>
      <w:r>
        <w:rPr>
          <w:shd w:val="clear" w:color="auto" w:fill="FFFFFF"/>
        </w:rPr>
        <w:t>x_value</w:t>
      </w:r>
      <w:proofErr w:type="spellEnd"/>
      <w:r>
        <w:rPr>
          <w:shd w:val="clear" w:color="auto" w:fill="FFFFFF"/>
        </w:rPr>
        <w:t>[point]/</w:t>
      </w:r>
      <w:r>
        <w:rPr>
          <w:b/>
          <w:bCs/>
          <w:color w:val="008080"/>
          <w:shd w:val="clear" w:color="auto" w:fill="FFFFFF"/>
        </w:rPr>
        <w:t>2</w:t>
      </w:r>
      <w:r>
        <w:rPr>
          <w:shd w:val="clear" w:color="auto" w:fill="FFFFFF"/>
        </w:rPr>
        <w:t>);</w:t>
      </w:r>
    </w:p>
    <w:p w14:paraId="4E05D6FC" w14:textId="77777777" w:rsidR="00DF2FCD" w:rsidRDefault="00DF2FCD" w:rsidP="00DF2FCD">
      <w:pPr>
        <w:pStyle w:val="ACodeTight2"/>
        <w:rPr>
          <w:shd w:val="clear" w:color="auto" w:fill="FFFFFF"/>
        </w:rPr>
      </w:pPr>
    </w:p>
    <w:p w14:paraId="511567C0" w14:textId="77777777" w:rsidR="00DF2FCD" w:rsidRDefault="00DF2FCD" w:rsidP="00DF2FCD">
      <w:pPr>
        <w:pStyle w:val="ACodeTight2"/>
        <w:rPr>
          <w:shd w:val="clear" w:color="auto" w:fill="FFFFFF"/>
        </w:rPr>
      </w:pPr>
      <w:r>
        <w:rPr>
          <w:shd w:val="clear" w:color="auto" w:fill="FFFFFF"/>
        </w:rPr>
        <w:t xml:space="preserve">    </w:t>
      </w:r>
      <w:proofErr w:type="gramStart"/>
      <w:r>
        <w:rPr>
          <w:shd w:val="clear" w:color="auto" w:fill="FFFFFF"/>
        </w:rPr>
        <w:t>if</w:t>
      </w:r>
      <w:proofErr w:type="gramEnd"/>
      <w:r>
        <w:rPr>
          <w:shd w:val="clear" w:color="auto" w:fill="FFFFFF"/>
        </w:rPr>
        <w:t xml:space="preserve"> point=</w:t>
      </w:r>
      <w:r>
        <w:rPr>
          <w:b/>
          <w:bCs/>
          <w:color w:val="008080"/>
          <w:shd w:val="clear" w:color="auto" w:fill="FFFFFF"/>
        </w:rPr>
        <w:t>1</w:t>
      </w:r>
      <w:r>
        <w:rPr>
          <w:shd w:val="clear" w:color="auto" w:fill="FFFFFF"/>
        </w:rPr>
        <w:t xml:space="preserve"> or point=&amp;</w:t>
      </w:r>
      <w:proofErr w:type="spellStart"/>
      <w:r>
        <w:rPr>
          <w:shd w:val="clear" w:color="auto" w:fill="FFFFFF"/>
        </w:rPr>
        <w:t>npts</w:t>
      </w:r>
      <w:proofErr w:type="spellEnd"/>
      <w:r>
        <w:rPr>
          <w:shd w:val="clear" w:color="auto" w:fill="FFFFFF"/>
        </w:rPr>
        <w:t xml:space="preserve"> then </w:t>
      </w:r>
      <w:proofErr w:type="spellStart"/>
      <w:r>
        <w:rPr>
          <w:shd w:val="clear" w:color="auto" w:fill="FFFFFF"/>
        </w:rPr>
        <w:t>trapsum</w:t>
      </w:r>
      <w:proofErr w:type="spellEnd"/>
      <w:r>
        <w:rPr>
          <w:shd w:val="clear" w:color="auto" w:fill="FFFFFF"/>
        </w:rPr>
        <w:t xml:space="preserve"> = </w:t>
      </w:r>
      <w:proofErr w:type="spellStart"/>
      <w:r>
        <w:rPr>
          <w:shd w:val="clear" w:color="auto" w:fill="FFFFFF"/>
        </w:rPr>
        <w:t>trapsum</w:t>
      </w:r>
      <w:proofErr w:type="spellEnd"/>
      <w:r>
        <w:rPr>
          <w:shd w:val="clear" w:color="auto" w:fill="FFFFFF"/>
        </w:rPr>
        <w:t xml:space="preserve"> + </w:t>
      </w:r>
      <w:proofErr w:type="spellStart"/>
      <w:r>
        <w:rPr>
          <w:shd w:val="clear" w:color="auto" w:fill="FFFFFF"/>
        </w:rPr>
        <w:t>f_value</w:t>
      </w:r>
      <w:proofErr w:type="spellEnd"/>
      <w:r>
        <w:rPr>
          <w:shd w:val="clear" w:color="auto" w:fill="FFFFFF"/>
        </w:rPr>
        <w:t>[point]/</w:t>
      </w:r>
      <w:r>
        <w:rPr>
          <w:b/>
          <w:bCs/>
          <w:color w:val="008080"/>
          <w:shd w:val="clear" w:color="auto" w:fill="FFFFFF"/>
        </w:rPr>
        <w:t>2</w:t>
      </w:r>
      <w:r>
        <w:rPr>
          <w:shd w:val="clear" w:color="auto" w:fill="FFFFFF"/>
        </w:rPr>
        <w:t>;</w:t>
      </w:r>
    </w:p>
    <w:p w14:paraId="3D3A014C" w14:textId="77777777" w:rsidR="00DF2FCD" w:rsidRDefault="00DF2FCD" w:rsidP="00DF2FCD">
      <w:pPr>
        <w:pStyle w:val="ACodeTight2"/>
        <w:rPr>
          <w:shd w:val="clear" w:color="auto" w:fill="FFFFFF"/>
        </w:rPr>
      </w:pPr>
      <w:r>
        <w:rPr>
          <w:shd w:val="clear" w:color="auto" w:fill="FFFFFF"/>
        </w:rPr>
        <w:tab/>
      </w:r>
      <w:proofErr w:type="gramStart"/>
      <w:r>
        <w:rPr>
          <w:shd w:val="clear" w:color="auto" w:fill="FFFFFF"/>
        </w:rPr>
        <w:t>else</w:t>
      </w:r>
      <w:proofErr w:type="gramEnd"/>
      <w:r>
        <w:rPr>
          <w:shd w:val="clear" w:color="auto" w:fill="FFFFFF"/>
        </w:rPr>
        <w:t xml:space="preserve"> </w:t>
      </w:r>
      <w:proofErr w:type="spellStart"/>
      <w:r>
        <w:rPr>
          <w:shd w:val="clear" w:color="auto" w:fill="FFFFFF"/>
        </w:rPr>
        <w:t>trapsum</w:t>
      </w:r>
      <w:proofErr w:type="spellEnd"/>
      <w:r>
        <w:rPr>
          <w:shd w:val="clear" w:color="auto" w:fill="FFFFFF"/>
        </w:rPr>
        <w:t xml:space="preserve"> = </w:t>
      </w:r>
      <w:proofErr w:type="spellStart"/>
      <w:r>
        <w:rPr>
          <w:shd w:val="clear" w:color="auto" w:fill="FFFFFF"/>
        </w:rPr>
        <w:t>trapsum</w:t>
      </w:r>
      <w:proofErr w:type="spellEnd"/>
      <w:r>
        <w:rPr>
          <w:shd w:val="clear" w:color="auto" w:fill="FFFFFF"/>
        </w:rPr>
        <w:t xml:space="preserve"> + </w:t>
      </w:r>
      <w:proofErr w:type="spellStart"/>
      <w:r>
        <w:rPr>
          <w:shd w:val="clear" w:color="auto" w:fill="FFFFFF"/>
        </w:rPr>
        <w:t>f_value</w:t>
      </w:r>
      <w:proofErr w:type="spellEnd"/>
      <w:r>
        <w:rPr>
          <w:shd w:val="clear" w:color="auto" w:fill="FFFFFF"/>
        </w:rPr>
        <w:t>[point];</w:t>
      </w:r>
    </w:p>
    <w:p w14:paraId="7550A490" w14:textId="77777777" w:rsidR="00DF2FCD" w:rsidRDefault="00DF2FCD" w:rsidP="00DF2FCD">
      <w:pPr>
        <w:pStyle w:val="ACodeTight2"/>
        <w:rPr>
          <w:shd w:val="clear" w:color="auto" w:fill="FFFFFF"/>
        </w:rPr>
      </w:pPr>
      <w:r>
        <w:rPr>
          <w:shd w:val="clear" w:color="auto" w:fill="FFFFFF"/>
        </w:rPr>
        <w:t xml:space="preserve">  </w:t>
      </w:r>
      <w:proofErr w:type="gramStart"/>
      <w:r>
        <w:rPr>
          <w:shd w:val="clear" w:color="auto" w:fill="FFFFFF"/>
        </w:rPr>
        <w:t>end</w:t>
      </w:r>
      <w:proofErr w:type="gramEnd"/>
      <w:r>
        <w:rPr>
          <w:shd w:val="clear" w:color="auto" w:fill="FFFFFF"/>
        </w:rPr>
        <w:t>;</w:t>
      </w:r>
    </w:p>
    <w:p w14:paraId="31C60DFE" w14:textId="77777777" w:rsidR="00DF2FCD" w:rsidRDefault="00DF2FCD" w:rsidP="00DF2FCD">
      <w:pPr>
        <w:pStyle w:val="ACodeTight2"/>
        <w:rPr>
          <w:shd w:val="clear" w:color="auto" w:fill="FFFFFF"/>
        </w:rPr>
      </w:pPr>
      <w:r>
        <w:rPr>
          <w:shd w:val="clear" w:color="auto" w:fill="FFFFFF"/>
        </w:rPr>
        <w:t xml:space="preserve">  </w:t>
      </w:r>
      <w:proofErr w:type="spellStart"/>
      <w:r>
        <w:rPr>
          <w:shd w:val="clear" w:color="auto" w:fill="FFFFFF"/>
        </w:rPr>
        <w:t>area_est</w:t>
      </w:r>
      <w:proofErr w:type="spellEnd"/>
      <w:r>
        <w:rPr>
          <w:shd w:val="clear" w:color="auto" w:fill="FFFFFF"/>
        </w:rPr>
        <w:t xml:space="preserve"> = </w:t>
      </w:r>
      <w:proofErr w:type="spellStart"/>
      <w:r>
        <w:rPr>
          <w:shd w:val="clear" w:color="auto" w:fill="FFFFFF"/>
        </w:rPr>
        <w:t>trapsum</w:t>
      </w:r>
      <w:proofErr w:type="spellEnd"/>
      <w:r>
        <w:rPr>
          <w:shd w:val="clear" w:color="auto" w:fill="FFFFFF"/>
        </w:rPr>
        <w:t>*</w:t>
      </w:r>
      <w:proofErr w:type="spellStart"/>
      <w:r>
        <w:rPr>
          <w:shd w:val="clear" w:color="auto" w:fill="FFFFFF"/>
        </w:rPr>
        <w:t>incr</w:t>
      </w:r>
      <w:proofErr w:type="spellEnd"/>
      <w:r>
        <w:rPr>
          <w:shd w:val="clear" w:color="auto" w:fill="FFFFFF"/>
        </w:rPr>
        <w:t>;</w:t>
      </w:r>
    </w:p>
    <w:p w14:paraId="16138F7C" w14:textId="77777777" w:rsidR="00DF2FCD" w:rsidRDefault="00DF2FCD" w:rsidP="00DF2FCD">
      <w:pPr>
        <w:pStyle w:val="ACodeTight2"/>
        <w:rPr>
          <w:shd w:val="clear" w:color="auto" w:fill="FFFFFF"/>
        </w:rPr>
      </w:pPr>
      <w:r>
        <w:rPr>
          <w:shd w:val="clear" w:color="auto" w:fill="FFFFFF"/>
        </w:rPr>
        <w:t xml:space="preserve">  </w:t>
      </w:r>
      <w:proofErr w:type="gramStart"/>
      <w:r>
        <w:rPr>
          <w:shd w:val="clear" w:color="auto" w:fill="FFFFFF"/>
        </w:rPr>
        <w:t>output</w:t>
      </w:r>
      <w:proofErr w:type="gramEnd"/>
      <w:r>
        <w:rPr>
          <w:shd w:val="clear" w:color="auto" w:fill="FFFFFF"/>
        </w:rPr>
        <w:t>;</w:t>
      </w:r>
    </w:p>
    <w:p w14:paraId="07744318" w14:textId="77777777" w:rsidR="00DF2FCD" w:rsidRDefault="00DF2FCD" w:rsidP="00DF2FCD">
      <w:pPr>
        <w:pStyle w:val="ACodeTight2"/>
        <w:rPr>
          <w:shd w:val="clear" w:color="auto" w:fill="FFFFFF"/>
        </w:rPr>
      </w:pPr>
    </w:p>
    <w:p w14:paraId="123EA84B" w14:textId="77777777" w:rsidR="00DF2FCD" w:rsidRDefault="00DF2FCD" w:rsidP="00DF2FCD">
      <w:pPr>
        <w:pStyle w:val="ACodeTight2"/>
        <w:rPr>
          <w:shd w:val="clear" w:color="auto" w:fill="FFFFFF"/>
        </w:rPr>
      </w:pPr>
      <w:proofErr w:type="gramStart"/>
      <w:r>
        <w:rPr>
          <w:shd w:val="clear" w:color="auto" w:fill="FFFFFF"/>
        </w:rPr>
        <w:t>put</w:t>
      </w:r>
      <w:proofErr w:type="gramEnd"/>
      <w:r>
        <w:rPr>
          <w:shd w:val="clear" w:color="auto" w:fill="FFFFFF"/>
        </w:rPr>
        <w:t xml:space="preserve"> </w:t>
      </w:r>
      <w:r>
        <w:rPr>
          <w:color w:val="800080"/>
          <w:shd w:val="clear" w:color="auto" w:fill="FFFFFF"/>
        </w:rPr>
        <w:t>"est. P(&amp;LOW &lt; Z &lt; &amp;HIGH) ="</w:t>
      </w:r>
      <w:r>
        <w:rPr>
          <w:shd w:val="clear" w:color="auto" w:fill="FFFFFF"/>
        </w:rPr>
        <w:t xml:space="preserve"> </w:t>
      </w:r>
      <w:proofErr w:type="spellStart"/>
      <w:r>
        <w:rPr>
          <w:shd w:val="clear" w:color="auto" w:fill="FFFFFF"/>
        </w:rPr>
        <w:t>area_est</w:t>
      </w:r>
      <w:proofErr w:type="spellEnd"/>
      <w:r>
        <w:rPr>
          <w:shd w:val="clear" w:color="auto" w:fill="FFFFFF"/>
        </w:rPr>
        <w:t xml:space="preserve"> </w:t>
      </w:r>
      <w:r>
        <w:rPr>
          <w:color w:val="800080"/>
          <w:shd w:val="clear" w:color="auto" w:fill="FFFFFF"/>
        </w:rPr>
        <w:t>"(based on &amp;NPTS points)"</w:t>
      </w:r>
      <w:r>
        <w:rPr>
          <w:shd w:val="clear" w:color="auto" w:fill="FFFFFF"/>
        </w:rPr>
        <w:t>;</w:t>
      </w:r>
    </w:p>
    <w:p w14:paraId="08CAFE0C" w14:textId="77777777" w:rsidR="00DF2FCD" w:rsidRDefault="00DF2FCD" w:rsidP="00DF2FCD">
      <w:pPr>
        <w:pStyle w:val="ACodeTight2"/>
        <w:rPr>
          <w:shd w:val="clear" w:color="auto" w:fill="FFFFFF"/>
        </w:rPr>
      </w:pPr>
      <w:proofErr w:type="gramStart"/>
      <w:r>
        <w:rPr>
          <w:shd w:val="clear" w:color="auto" w:fill="FFFFFF"/>
        </w:rPr>
        <w:t>run</w:t>
      </w:r>
      <w:proofErr w:type="gramEnd"/>
      <w:r>
        <w:rPr>
          <w:shd w:val="clear" w:color="auto" w:fill="FFFFFF"/>
        </w:rPr>
        <w:t>;</w:t>
      </w:r>
    </w:p>
    <w:p w14:paraId="6E80B9B2" w14:textId="77777777" w:rsidR="00DF2FCD" w:rsidRDefault="00DF2FCD" w:rsidP="00DF2FCD">
      <w:pPr>
        <w:pStyle w:val="ACodeTight2"/>
        <w:rPr>
          <w:shd w:val="clear" w:color="auto" w:fill="FFFFFF"/>
        </w:rPr>
      </w:pPr>
    </w:p>
    <w:p w14:paraId="5B60C95D" w14:textId="77777777" w:rsidR="00DF2FCD" w:rsidRDefault="00DF2FCD" w:rsidP="00DF2FCD">
      <w:pPr>
        <w:pStyle w:val="ACodeTight2"/>
        <w:rPr>
          <w:shd w:val="clear" w:color="auto" w:fill="FFFFFF"/>
        </w:rPr>
      </w:pPr>
      <w:r>
        <w:rPr>
          <w:color w:val="0000FF"/>
          <w:shd w:val="clear" w:color="auto" w:fill="FFFFFF"/>
        </w:rPr>
        <w:t>%if</w:t>
      </w:r>
      <w:r>
        <w:rPr>
          <w:shd w:val="clear" w:color="auto" w:fill="FFFFFF"/>
        </w:rPr>
        <w:t xml:space="preserve"> </w:t>
      </w:r>
      <w:r>
        <w:rPr>
          <w:color w:val="0000FF"/>
          <w:shd w:val="clear" w:color="auto" w:fill="FFFFFF"/>
        </w:rPr>
        <w:t>%</w:t>
      </w:r>
      <w:proofErr w:type="spellStart"/>
      <w:proofErr w:type="gramStart"/>
      <w:r>
        <w:rPr>
          <w:color w:val="0000FF"/>
          <w:shd w:val="clear" w:color="auto" w:fill="FFFFFF"/>
        </w:rPr>
        <w:t>upcase</w:t>
      </w:r>
      <w:proofErr w:type="spellEnd"/>
      <w:r>
        <w:rPr>
          <w:shd w:val="clear" w:color="auto" w:fill="FFFFFF"/>
        </w:rPr>
        <w:t>(</w:t>
      </w:r>
      <w:proofErr w:type="gramEnd"/>
      <w:r>
        <w:rPr>
          <w:shd w:val="clear" w:color="auto" w:fill="FFFFFF"/>
        </w:rPr>
        <w:t xml:space="preserve">&amp;ODS_ON)=TRUE </w:t>
      </w:r>
      <w:r>
        <w:rPr>
          <w:color w:val="0000FF"/>
          <w:shd w:val="clear" w:color="auto" w:fill="FFFFFF"/>
        </w:rPr>
        <w:t>%then</w:t>
      </w:r>
      <w:r>
        <w:rPr>
          <w:shd w:val="clear" w:color="auto" w:fill="FFFFFF"/>
        </w:rPr>
        <w:t xml:space="preserve"> </w:t>
      </w:r>
      <w:r>
        <w:rPr>
          <w:color w:val="0000FF"/>
          <w:shd w:val="clear" w:color="auto" w:fill="FFFFFF"/>
        </w:rPr>
        <w:t>%do</w:t>
      </w:r>
      <w:r>
        <w:rPr>
          <w:shd w:val="clear" w:color="auto" w:fill="FFFFFF"/>
        </w:rPr>
        <w:t>;</w:t>
      </w:r>
    </w:p>
    <w:p w14:paraId="2B19DD9D" w14:textId="77777777" w:rsidR="00DF2FCD" w:rsidRDefault="00DF2FCD" w:rsidP="00DF2FCD">
      <w:pPr>
        <w:pStyle w:val="ACodeTight2"/>
        <w:rPr>
          <w:shd w:val="clear" w:color="auto" w:fill="FFFFFF"/>
        </w:rPr>
      </w:pPr>
      <w:r>
        <w:rPr>
          <w:shd w:val="clear" w:color="auto" w:fill="FFFFFF"/>
        </w:rPr>
        <w:t xml:space="preserve">    </w:t>
      </w:r>
      <w:proofErr w:type="spellStart"/>
      <w:proofErr w:type="gramStart"/>
      <w:r>
        <w:rPr>
          <w:shd w:val="clear" w:color="auto" w:fill="FFFFFF"/>
        </w:rPr>
        <w:t>ods</w:t>
      </w:r>
      <w:proofErr w:type="spellEnd"/>
      <w:proofErr w:type="gramEnd"/>
      <w:r>
        <w:rPr>
          <w:shd w:val="clear" w:color="auto" w:fill="FFFFFF"/>
        </w:rPr>
        <w:t xml:space="preserve"> rtf file=</w:t>
      </w:r>
      <w:r>
        <w:rPr>
          <w:color w:val="800080"/>
          <w:shd w:val="clear" w:color="auto" w:fill="FFFFFF"/>
        </w:rPr>
        <w:t>"&amp;Folder\&amp;</w:t>
      </w:r>
      <w:proofErr w:type="spellStart"/>
      <w:r>
        <w:rPr>
          <w:color w:val="800080"/>
          <w:shd w:val="clear" w:color="auto" w:fill="FFFFFF"/>
        </w:rPr>
        <w:t>subFolder</w:t>
      </w:r>
      <w:proofErr w:type="spellEnd"/>
      <w:r>
        <w:rPr>
          <w:color w:val="800080"/>
          <w:shd w:val="clear" w:color="auto" w:fill="FFFFFF"/>
        </w:rPr>
        <w:t>\ch5-fig5.6.rtf"</w:t>
      </w:r>
    </w:p>
    <w:p w14:paraId="1A5787EF" w14:textId="77777777" w:rsidR="00DF2FCD" w:rsidRDefault="00DF2FCD" w:rsidP="00DF2FCD">
      <w:pPr>
        <w:pStyle w:val="ACodeTight2"/>
        <w:rPr>
          <w:shd w:val="clear" w:color="auto" w:fill="FFFFFF"/>
        </w:rPr>
      </w:pPr>
      <w:r>
        <w:rPr>
          <w:shd w:val="clear" w:color="auto" w:fill="FFFFFF"/>
        </w:rPr>
        <w:t xml:space="preserve">        </w:t>
      </w:r>
      <w:proofErr w:type="spellStart"/>
      <w:r>
        <w:rPr>
          <w:shd w:val="clear" w:color="auto" w:fill="FFFFFF"/>
        </w:rPr>
        <w:t>image_dpi</w:t>
      </w:r>
      <w:proofErr w:type="spellEnd"/>
      <w:r>
        <w:rPr>
          <w:shd w:val="clear" w:color="auto" w:fill="FFFFFF"/>
        </w:rPr>
        <w:t>=</w:t>
      </w:r>
      <w:r>
        <w:rPr>
          <w:b/>
          <w:bCs/>
          <w:color w:val="008080"/>
          <w:shd w:val="clear" w:color="auto" w:fill="FFFFFF"/>
        </w:rPr>
        <w:t>300</w:t>
      </w:r>
      <w:r>
        <w:rPr>
          <w:shd w:val="clear" w:color="auto" w:fill="FFFFFF"/>
        </w:rPr>
        <w:t xml:space="preserve">  </w:t>
      </w:r>
    </w:p>
    <w:p w14:paraId="2B06A2A2" w14:textId="77777777" w:rsidR="00DF2FCD" w:rsidRDefault="00DF2FCD" w:rsidP="00DF2FCD">
      <w:pPr>
        <w:pStyle w:val="ACodeTight2"/>
        <w:rPr>
          <w:shd w:val="clear" w:color="auto" w:fill="FFFFFF"/>
        </w:rPr>
      </w:pPr>
      <w:r>
        <w:rPr>
          <w:shd w:val="clear" w:color="auto" w:fill="FFFFFF"/>
        </w:rPr>
        <w:t xml:space="preserve">        </w:t>
      </w:r>
      <w:proofErr w:type="gramStart"/>
      <w:r>
        <w:rPr>
          <w:shd w:val="clear" w:color="auto" w:fill="FFFFFF"/>
        </w:rPr>
        <w:t>style=</w:t>
      </w:r>
      <w:proofErr w:type="spellStart"/>
      <w:proofErr w:type="gramEnd"/>
      <w:r>
        <w:rPr>
          <w:shd w:val="clear" w:color="auto" w:fill="FFFFFF"/>
        </w:rPr>
        <w:t>sasuser.customSapphire</w:t>
      </w:r>
      <w:proofErr w:type="spellEnd"/>
      <w:r>
        <w:rPr>
          <w:shd w:val="clear" w:color="auto" w:fill="FFFFFF"/>
        </w:rPr>
        <w:t>;</w:t>
      </w:r>
    </w:p>
    <w:p w14:paraId="3899ED47" w14:textId="77777777" w:rsidR="00DF2FCD" w:rsidRDefault="00DF2FCD" w:rsidP="00DF2FCD">
      <w:pPr>
        <w:pStyle w:val="ACodeTight2"/>
        <w:rPr>
          <w:shd w:val="clear" w:color="auto" w:fill="FFFFFF"/>
        </w:rPr>
      </w:pPr>
      <w:proofErr w:type="gramStart"/>
      <w:r>
        <w:rPr>
          <w:color w:val="0000FF"/>
          <w:shd w:val="clear" w:color="auto" w:fill="FFFFFF"/>
        </w:rPr>
        <w:t>%end</w:t>
      </w:r>
      <w:proofErr w:type="gramEnd"/>
      <w:r>
        <w:rPr>
          <w:shd w:val="clear" w:color="auto" w:fill="FFFFFF"/>
        </w:rPr>
        <w:t>;</w:t>
      </w:r>
    </w:p>
    <w:p w14:paraId="0430A120" w14:textId="77777777" w:rsidR="00DF2FCD" w:rsidRDefault="00DF2FCD" w:rsidP="00DF2FCD">
      <w:pPr>
        <w:pStyle w:val="ACodeTight2"/>
        <w:rPr>
          <w:shd w:val="clear" w:color="auto" w:fill="FFFFFF"/>
        </w:rPr>
      </w:pPr>
    </w:p>
    <w:p w14:paraId="58A2046B" w14:textId="77777777" w:rsidR="00DF2FCD" w:rsidRDefault="00DF2FCD" w:rsidP="00DF2FCD">
      <w:pPr>
        <w:pStyle w:val="ACodeTight2"/>
        <w:rPr>
          <w:shd w:val="clear" w:color="auto" w:fill="FFFFFF"/>
        </w:rPr>
      </w:pPr>
      <w:r>
        <w:rPr>
          <w:color w:val="0000FF"/>
          <w:shd w:val="clear" w:color="auto" w:fill="FFFFFF"/>
        </w:rPr>
        <w:t>%if</w:t>
      </w:r>
      <w:r>
        <w:rPr>
          <w:shd w:val="clear" w:color="auto" w:fill="FFFFFF"/>
        </w:rPr>
        <w:t xml:space="preserve"> </w:t>
      </w:r>
      <w:r>
        <w:rPr>
          <w:color w:val="0000FF"/>
          <w:shd w:val="clear" w:color="auto" w:fill="FFFFFF"/>
        </w:rPr>
        <w:t>%</w:t>
      </w:r>
      <w:proofErr w:type="spellStart"/>
      <w:proofErr w:type="gramStart"/>
      <w:r>
        <w:rPr>
          <w:color w:val="0000FF"/>
          <w:shd w:val="clear" w:color="auto" w:fill="FFFFFF"/>
        </w:rPr>
        <w:t>upcase</w:t>
      </w:r>
      <w:proofErr w:type="spellEnd"/>
      <w:r>
        <w:rPr>
          <w:shd w:val="clear" w:color="auto" w:fill="FFFFFF"/>
        </w:rPr>
        <w:t>(</w:t>
      </w:r>
      <w:proofErr w:type="gramEnd"/>
      <w:r>
        <w:rPr>
          <w:shd w:val="clear" w:color="auto" w:fill="FFFFFF"/>
        </w:rPr>
        <w:t>&amp;</w:t>
      </w:r>
      <w:proofErr w:type="spellStart"/>
      <w:r>
        <w:rPr>
          <w:shd w:val="clear" w:color="auto" w:fill="FFFFFF"/>
        </w:rPr>
        <w:t>print_est</w:t>
      </w:r>
      <w:proofErr w:type="spellEnd"/>
      <w:r>
        <w:rPr>
          <w:shd w:val="clear" w:color="auto" w:fill="FFFFFF"/>
        </w:rPr>
        <w:t xml:space="preserve">)=TRUE </w:t>
      </w:r>
      <w:r>
        <w:rPr>
          <w:color w:val="0000FF"/>
          <w:shd w:val="clear" w:color="auto" w:fill="FFFFFF"/>
        </w:rPr>
        <w:t>%then</w:t>
      </w:r>
      <w:r>
        <w:rPr>
          <w:shd w:val="clear" w:color="auto" w:fill="FFFFFF"/>
        </w:rPr>
        <w:t xml:space="preserve"> </w:t>
      </w:r>
      <w:r>
        <w:rPr>
          <w:color w:val="0000FF"/>
          <w:shd w:val="clear" w:color="auto" w:fill="FFFFFF"/>
        </w:rPr>
        <w:t>%do</w:t>
      </w:r>
      <w:r>
        <w:rPr>
          <w:shd w:val="clear" w:color="auto" w:fill="FFFFFF"/>
        </w:rPr>
        <w:t>;</w:t>
      </w:r>
    </w:p>
    <w:p w14:paraId="5A9054C3" w14:textId="77777777" w:rsidR="00DF2FCD" w:rsidRDefault="00DF2FCD" w:rsidP="00DF2FCD">
      <w:pPr>
        <w:pStyle w:val="ACodeTight2"/>
        <w:rPr>
          <w:shd w:val="clear" w:color="auto" w:fill="FFFFFF"/>
        </w:rPr>
      </w:pPr>
      <w:proofErr w:type="spellStart"/>
      <w:proofErr w:type="gramStart"/>
      <w:r>
        <w:rPr>
          <w:shd w:val="clear" w:color="auto" w:fill="FFFFFF"/>
        </w:rPr>
        <w:t>proc</w:t>
      </w:r>
      <w:proofErr w:type="spellEnd"/>
      <w:proofErr w:type="gramEnd"/>
      <w:r>
        <w:rPr>
          <w:shd w:val="clear" w:color="auto" w:fill="FFFFFF"/>
        </w:rPr>
        <w:t xml:space="preserve"> print data=trapper;</w:t>
      </w:r>
    </w:p>
    <w:p w14:paraId="6E109926" w14:textId="77777777" w:rsidR="00DF2FCD" w:rsidRDefault="00DF2FCD" w:rsidP="00DF2FCD">
      <w:pPr>
        <w:pStyle w:val="ACodeTight2"/>
        <w:rPr>
          <w:shd w:val="clear" w:color="auto" w:fill="FFFFFF"/>
        </w:rPr>
      </w:pPr>
      <w:r>
        <w:rPr>
          <w:shd w:val="clear" w:color="auto" w:fill="FFFFFF"/>
        </w:rPr>
        <w:t xml:space="preserve">  </w:t>
      </w:r>
      <w:proofErr w:type="gramStart"/>
      <w:r>
        <w:rPr>
          <w:shd w:val="clear" w:color="auto" w:fill="FFFFFF"/>
        </w:rPr>
        <w:t>title</w:t>
      </w:r>
      <w:proofErr w:type="gramEnd"/>
      <w:r>
        <w:rPr>
          <w:shd w:val="clear" w:color="auto" w:fill="FFFFFF"/>
        </w:rPr>
        <w:t xml:space="preserve"> </w:t>
      </w:r>
      <w:r>
        <w:rPr>
          <w:color w:val="800080"/>
          <w:shd w:val="clear" w:color="auto" w:fill="FFFFFF"/>
        </w:rPr>
        <w:t>"Trapezoidal Rule Area Estimate for P(&amp;LOW&lt;Z&lt;&amp;HIGH)"</w:t>
      </w:r>
      <w:r>
        <w:rPr>
          <w:shd w:val="clear" w:color="auto" w:fill="FFFFFF"/>
        </w:rPr>
        <w:t>;</w:t>
      </w:r>
    </w:p>
    <w:p w14:paraId="0DD03E9E" w14:textId="77777777" w:rsidR="00DF2FCD" w:rsidRDefault="00DF2FCD" w:rsidP="00DF2FCD">
      <w:pPr>
        <w:pStyle w:val="ACodeTight2"/>
        <w:rPr>
          <w:shd w:val="clear" w:color="auto" w:fill="FFFFFF"/>
        </w:rPr>
      </w:pPr>
      <w:r>
        <w:rPr>
          <w:shd w:val="clear" w:color="auto" w:fill="FFFFFF"/>
        </w:rPr>
        <w:t xml:space="preserve">  title2 </w:t>
      </w:r>
      <w:r>
        <w:rPr>
          <w:color w:val="800080"/>
          <w:shd w:val="clear" w:color="auto" w:fill="FFFFFF"/>
        </w:rPr>
        <w:t>"(based on &amp;NPTS equally spaced points)"</w:t>
      </w:r>
      <w:r>
        <w:rPr>
          <w:shd w:val="clear" w:color="auto" w:fill="FFFFFF"/>
        </w:rPr>
        <w:t>;</w:t>
      </w:r>
    </w:p>
    <w:p w14:paraId="08FEF7F6" w14:textId="77777777" w:rsidR="00DF2FCD" w:rsidRDefault="00DF2FCD" w:rsidP="00DF2FCD">
      <w:pPr>
        <w:pStyle w:val="ACodeTight2"/>
        <w:rPr>
          <w:shd w:val="clear" w:color="auto" w:fill="FFFFFF"/>
        </w:rPr>
      </w:pPr>
      <w:r>
        <w:rPr>
          <w:shd w:val="clear" w:color="auto" w:fill="FFFFFF"/>
        </w:rPr>
        <w:t xml:space="preserve">  </w:t>
      </w:r>
      <w:proofErr w:type="spellStart"/>
      <w:proofErr w:type="gramStart"/>
      <w:r>
        <w:rPr>
          <w:shd w:val="clear" w:color="auto" w:fill="FFFFFF"/>
        </w:rPr>
        <w:t>var</w:t>
      </w:r>
      <w:proofErr w:type="spellEnd"/>
      <w:proofErr w:type="gramEnd"/>
      <w:r>
        <w:rPr>
          <w:shd w:val="clear" w:color="auto" w:fill="FFFFFF"/>
        </w:rPr>
        <w:t xml:space="preserve"> low high </w:t>
      </w:r>
      <w:proofErr w:type="spellStart"/>
      <w:r>
        <w:rPr>
          <w:shd w:val="clear" w:color="auto" w:fill="FFFFFF"/>
        </w:rPr>
        <w:t>incr</w:t>
      </w:r>
      <w:proofErr w:type="spellEnd"/>
      <w:r>
        <w:rPr>
          <w:shd w:val="clear" w:color="auto" w:fill="FFFFFF"/>
        </w:rPr>
        <w:t xml:space="preserve"> </w:t>
      </w:r>
      <w:proofErr w:type="spellStart"/>
      <w:r>
        <w:rPr>
          <w:shd w:val="clear" w:color="auto" w:fill="FFFFFF"/>
        </w:rPr>
        <w:t>area_est</w:t>
      </w:r>
      <w:proofErr w:type="spellEnd"/>
      <w:r>
        <w:rPr>
          <w:shd w:val="clear" w:color="auto" w:fill="FFFFFF"/>
        </w:rPr>
        <w:t>;</w:t>
      </w:r>
    </w:p>
    <w:p w14:paraId="387B5390" w14:textId="77777777" w:rsidR="00DF2FCD" w:rsidRDefault="00DF2FCD" w:rsidP="00DF2FCD">
      <w:pPr>
        <w:pStyle w:val="ACodeTight2"/>
        <w:rPr>
          <w:shd w:val="clear" w:color="auto" w:fill="FFFFFF"/>
        </w:rPr>
      </w:pPr>
      <w:proofErr w:type="gramStart"/>
      <w:r>
        <w:rPr>
          <w:shd w:val="clear" w:color="auto" w:fill="FFFFFF"/>
        </w:rPr>
        <w:t>run</w:t>
      </w:r>
      <w:proofErr w:type="gramEnd"/>
      <w:r>
        <w:rPr>
          <w:shd w:val="clear" w:color="auto" w:fill="FFFFFF"/>
        </w:rPr>
        <w:t>;</w:t>
      </w:r>
    </w:p>
    <w:p w14:paraId="6E4181D1" w14:textId="77777777" w:rsidR="00DF2FCD" w:rsidRDefault="00DF2FCD" w:rsidP="00DF2FCD">
      <w:pPr>
        <w:pStyle w:val="ACodeTight2"/>
        <w:rPr>
          <w:shd w:val="clear" w:color="auto" w:fill="FFFFFF"/>
        </w:rPr>
      </w:pPr>
      <w:proofErr w:type="gramStart"/>
      <w:r>
        <w:rPr>
          <w:color w:val="0000FF"/>
          <w:shd w:val="clear" w:color="auto" w:fill="FFFFFF"/>
        </w:rPr>
        <w:t>%end</w:t>
      </w:r>
      <w:proofErr w:type="gramEnd"/>
      <w:r>
        <w:rPr>
          <w:shd w:val="clear" w:color="auto" w:fill="FFFFFF"/>
        </w:rPr>
        <w:t>;</w:t>
      </w:r>
    </w:p>
    <w:p w14:paraId="621E2C34" w14:textId="77777777" w:rsidR="00DF2FCD" w:rsidRDefault="00DF2FCD" w:rsidP="00DF2FCD">
      <w:pPr>
        <w:pStyle w:val="ACodeTight2"/>
        <w:rPr>
          <w:shd w:val="clear" w:color="auto" w:fill="FFFFFF"/>
        </w:rPr>
      </w:pPr>
    </w:p>
    <w:p w14:paraId="3A92BBB4" w14:textId="77777777" w:rsidR="00DF2FCD" w:rsidRDefault="00DF2FCD" w:rsidP="00DF2FCD">
      <w:pPr>
        <w:pStyle w:val="ACodeTight2"/>
        <w:rPr>
          <w:shd w:val="clear" w:color="auto" w:fill="FFFFFF"/>
        </w:rPr>
      </w:pPr>
      <w:proofErr w:type="gramStart"/>
      <w:r>
        <w:rPr>
          <w:shd w:val="clear" w:color="auto" w:fill="FFFFFF"/>
        </w:rPr>
        <w:t>data</w:t>
      </w:r>
      <w:proofErr w:type="gramEnd"/>
      <w:r>
        <w:rPr>
          <w:shd w:val="clear" w:color="auto" w:fill="FFFFFF"/>
        </w:rPr>
        <w:t xml:space="preserve"> trapper2;</w:t>
      </w:r>
    </w:p>
    <w:p w14:paraId="2A37C90D" w14:textId="77777777" w:rsidR="00DF2FCD" w:rsidRDefault="00DF2FCD" w:rsidP="00DF2FCD">
      <w:pPr>
        <w:pStyle w:val="ACodeTight2"/>
        <w:rPr>
          <w:shd w:val="clear" w:color="auto" w:fill="FFFFFF"/>
        </w:rPr>
      </w:pPr>
      <w:r>
        <w:rPr>
          <w:shd w:val="clear" w:color="auto" w:fill="FFFFFF"/>
        </w:rPr>
        <w:t xml:space="preserve">   </w:t>
      </w:r>
      <w:proofErr w:type="gramStart"/>
      <w:r>
        <w:rPr>
          <w:shd w:val="clear" w:color="auto" w:fill="FFFFFF"/>
        </w:rPr>
        <w:t>set</w:t>
      </w:r>
      <w:proofErr w:type="gramEnd"/>
      <w:r>
        <w:rPr>
          <w:shd w:val="clear" w:color="auto" w:fill="FFFFFF"/>
        </w:rPr>
        <w:t xml:space="preserve"> trapper;</w:t>
      </w:r>
    </w:p>
    <w:p w14:paraId="3928B756" w14:textId="77777777" w:rsidR="00DF2FCD" w:rsidRDefault="00DF2FCD" w:rsidP="00DF2FCD">
      <w:pPr>
        <w:pStyle w:val="ACodeTight2"/>
        <w:rPr>
          <w:shd w:val="clear" w:color="auto" w:fill="FFFFFF"/>
        </w:rPr>
      </w:pPr>
      <w:r>
        <w:rPr>
          <w:shd w:val="clear" w:color="auto" w:fill="FFFFFF"/>
        </w:rPr>
        <w:t xml:space="preserve">   </w:t>
      </w:r>
      <w:proofErr w:type="gramStart"/>
      <w:r>
        <w:rPr>
          <w:shd w:val="clear" w:color="auto" w:fill="FFFFFF"/>
        </w:rPr>
        <w:t>array</w:t>
      </w:r>
      <w:proofErr w:type="gramEnd"/>
      <w:r>
        <w:rPr>
          <w:shd w:val="clear" w:color="auto" w:fill="FFFFFF"/>
        </w:rPr>
        <w:t xml:space="preserve"> </w:t>
      </w:r>
      <w:proofErr w:type="spellStart"/>
      <w:r>
        <w:rPr>
          <w:shd w:val="clear" w:color="auto" w:fill="FFFFFF"/>
        </w:rPr>
        <w:t>x_value</w:t>
      </w:r>
      <w:proofErr w:type="spellEnd"/>
      <w:r>
        <w:rPr>
          <w:shd w:val="clear" w:color="auto" w:fill="FFFFFF"/>
        </w:rPr>
        <w:t>(&amp;</w:t>
      </w:r>
      <w:proofErr w:type="spellStart"/>
      <w:r>
        <w:rPr>
          <w:shd w:val="clear" w:color="auto" w:fill="FFFFFF"/>
        </w:rPr>
        <w:t>npts</w:t>
      </w:r>
      <w:proofErr w:type="spellEnd"/>
      <w:r>
        <w:rPr>
          <w:shd w:val="clear" w:color="auto" w:fill="FFFFFF"/>
        </w:rPr>
        <w:t>) x1-x&amp;npts;</w:t>
      </w:r>
    </w:p>
    <w:p w14:paraId="6A0E403F" w14:textId="77777777" w:rsidR="00DF2FCD" w:rsidRDefault="00DF2FCD" w:rsidP="00DF2FCD">
      <w:pPr>
        <w:pStyle w:val="ACodeTight2"/>
        <w:rPr>
          <w:shd w:val="clear" w:color="auto" w:fill="FFFFFF"/>
        </w:rPr>
      </w:pPr>
      <w:r>
        <w:rPr>
          <w:shd w:val="clear" w:color="auto" w:fill="FFFFFF"/>
        </w:rPr>
        <w:t xml:space="preserve">   </w:t>
      </w:r>
      <w:proofErr w:type="gramStart"/>
      <w:r>
        <w:rPr>
          <w:shd w:val="clear" w:color="auto" w:fill="FFFFFF"/>
        </w:rPr>
        <w:t>array</w:t>
      </w:r>
      <w:proofErr w:type="gramEnd"/>
      <w:r>
        <w:rPr>
          <w:shd w:val="clear" w:color="auto" w:fill="FFFFFF"/>
        </w:rPr>
        <w:t xml:space="preserve"> </w:t>
      </w:r>
      <w:proofErr w:type="spellStart"/>
      <w:r>
        <w:rPr>
          <w:shd w:val="clear" w:color="auto" w:fill="FFFFFF"/>
        </w:rPr>
        <w:t>f_value</w:t>
      </w:r>
      <w:proofErr w:type="spellEnd"/>
      <w:r>
        <w:rPr>
          <w:shd w:val="clear" w:color="auto" w:fill="FFFFFF"/>
        </w:rPr>
        <w:t>(&amp;</w:t>
      </w:r>
      <w:proofErr w:type="spellStart"/>
      <w:r>
        <w:rPr>
          <w:shd w:val="clear" w:color="auto" w:fill="FFFFFF"/>
        </w:rPr>
        <w:t>npts</w:t>
      </w:r>
      <w:proofErr w:type="spellEnd"/>
      <w:r>
        <w:rPr>
          <w:shd w:val="clear" w:color="auto" w:fill="FFFFFF"/>
        </w:rPr>
        <w:t>) y1-y&amp;npts;</w:t>
      </w:r>
    </w:p>
    <w:p w14:paraId="3FC3A134" w14:textId="77777777" w:rsidR="00DF2FCD" w:rsidRDefault="00DF2FCD" w:rsidP="00DF2FCD">
      <w:pPr>
        <w:pStyle w:val="ACodeTight2"/>
        <w:rPr>
          <w:shd w:val="clear" w:color="auto" w:fill="FFFFFF"/>
        </w:rPr>
      </w:pPr>
      <w:r>
        <w:rPr>
          <w:shd w:val="clear" w:color="auto" w:fill="FFFFFF"/>
        </w:rPr>
        <w:t xml:space="preserve">   </w:t>
      </w:r>
      <w:proofErr w:type="gramStart"/>
      <w:r>
        <w:rPr>
          <w:shd w:val="clear" w:color="auto" w:fill="FFFFFF"/>
        </w:rPr>
        <w:t>do</w:t>
      </w:r>
      <w:proofErr w:type="gramEnd"/>
      <w:r>
        <w:rPr>
          <w:shd w:val="clear" w:color="auto" w:fill="FFFFFF"/>
        </w:rPr>
        <w:t xml:space="preserve"> point = </w:t>
      </w:r>
      <w:r>
        <w:rPr>
          <w:b/>
          <w:bCs/>
          <w:color w:val="008080"/>
          <w:shd w:val="clear" w:color="auto" w:fill="FFFFFF"/>
        </w:rPr>
        <w:t>1</w:t>
      </w:r>
      <w:r>
        <w:rPr>
          <w:shd w:val="clear" w:color="auto" w:fill="FFFFFF"/>
        </w:rPr>
        <w:t xml:space="preserve"> to &amp;</w:t>
      </w:r>
      <w:proofErr w:type="spellStart"/>
      <w:r>
        <w:rPr>
          <w:shd w:val="clear" w:color="auto" w:fill="FFFFFF"/>
        </w:rPr>
        <w:t>npts</w:t>
      </w:r>
      <w:proofErr w:type="spellEnd"/>
      <w:r>
        <w:rPr>
          <w:shd w:val="clear" w:color="auto" w:fill="FFFFFF"/>
        </w:rPr>
        <w:t>;</w:t>
      </w:r>
    </w:p>
    <w:p w14:paraId="4F0C2C72" w14:textId="77777777" w:rsidR="00DF2FCD" w:rsidRDefault="00DF2FCD" w:rsidP="00DF2FCD">
      <w:pPr>
        <w:pStyle w:val="ACodeTight2"/>
        <w:rPr>
          <w:shd w:val="clear" w:color="auto" w:fill="FFFFFF"/>
        </w:rPr>
      </w:pPr>
      <w:r>
        <w:rPr>
          <w:shd w:val="clear" w:color="auto" w:fill="FFFFFF"/>
        </w:rPr>
        <w:t xml:space="preserve">     </w:t>
      </w:r>
      <w:proofErr w:type="spellStart"/>
      <w:proofErr w:type="gramStart"/>
      <w:r>
        <w:rPr>
          <w:shd w:val="clear" w:color="auto" w:fill="FFFFFF"/>
        </w:rPr>
        <w:t>xout</w:t>
      </w:r>
      <w:proofErr w:type="spellEnd"/>
      <w:proofErr w:type="gramEnd"/>
      <w:r>
        <w:rPr>
          <w:shd w:val="clear" w:color="auto" w:fill="FFFFFF"/>
        </w:rPr>
        <w:t xml:space="preserve"> = </w:t>
      </w:r>
      <w:proofErr w:type="spellStart"/>
      <w:r>
        <w:rPr>
          <w:shd w:val="clear" w:color="auto" w:fill="FFFFFF"/>
        </w:rPr>
        <w:t>x_value</w:t>
      </w:r>
      <w:proofErr w:type="spellEnd"/>
      <w:r>
        <w:rPr>
          <w:shd w:val="clear" w:color="auto" w:fill="FFFFFF"/>
        </w:rPr>
        <w:t>[point];</w:t>
      </w:r>
    </w:p>
    <w:p w14:paraId="2111E21D" w14:textId="77777777" w:rsidR="00DF2FCD" w:rsidRDefault="00DF2FCD" w:rsidP="00DF2FCD">
      <w:pPr>
        <w:pStyle w:val="ACodeTight2"/>
        <w:rPr>
          <w:shd w:val="clear" w:color="auto" w:fill="FFFFFF"/>
        </w:rPr>
      </w:pPr>
      <w:r>
        <w:rPr>
          <w:shd w:val="clear" w:color="auto" w:fill="FFFFFF"/>
        </w:rPr>
        <w:t xml:space="preserve">     </w:t>
      </w:r>
      <w:proofErr w:type="spellStart"/>
      <w:proofErr w:type="gramStart"/>
      <w:r>
        <w:rPr>
          <w:shd w:val="clear" w:color="auto" w:fill="FFFFFF"/>
        </w:rPr>
        <w:t>yout</w:t>
      </w:r>
      <w:proofErr w:type="spellEnd"/>
      <w:proofErr w:type="gramEnd"/>
      <w:r>
        <w:rPr>
          <w:shd w:val="clear" w:color="auto" w:fill="FFFFFF"/>
        </w:rPr>
        <w:t xml:space="preserve"> = </w:t>
      </w:r>
      <w:proofErr w:type="spellStart"/>
      <w:r>
        <w:rPr>
          <w:shd w:val="clear" w:color="auto" w:fill="FFFFFF"/>
        </w:rPr>
        <w:t>f_value</w:t>
      </w:r>
      <w:proofErr w:type="spellEnd"/>
      <w:r>
        <w:rPr>
          <w:shd w:val="clear" w:color="auto" w:fill="FFFFFF"/>
        </w:rPr>
        <w:t>[point];</w:t>
      </w:r>
    </w:p>
    <w:p w14:paraId="461C3E10" w14:textId="77777777" w:rsidR="00DF2FCD" w:rsidRDefault="00DF2FCD" w:rsidP="00DF2FCD">
      <w:pPr>
        <w:pStyle w:val="ACodeTight2"/>
        <w:rPr>
          <w:shd w:val="clear" w:color="auto" w:fill="FFFFFF"/>
        </w:rPr>
      </w:pPr>
      <w:r>
        <w:rPr>
          <w:shd w:val="clear" w:color="auto" w:fill="FFFFFF"/>
        </w:rPr>
        <w:t xml:space="preserve">     </w:t>
      </w:r>
      <w:proofErr w:type="gramStart"/>
      <w:r>
        <w:rPr>
          <w:shd w:val="clear" w:color="auto" w:fill="FFFFFF"/>
        </w:rPr>
        <w:t>output</w:t>
      </w:r>
      <w:proofErr w:type="gramEnd"/>
      <w:r>
        <w:rPr>
          <w:shd w:val="clear" w:color="auto" w:fill="FFFFFF"/>
        </w:rPr>
        <w:t>;</w:t>
      </w:r>
    </w:p>
    <w:p w14:paraId="4485C940" w14:textId="77777777" w:rsidR="00DF2FCD" w:rsidRDefault="00DF2FCD" w:rsidP="00DF2FCD">
      <w:pPr>
        <w:pStyle w:val="ACodeTight2"/>
        <w:rPr>
          <w:shd w:val="clear" w:color="auto" w:fill="FFFFFF"/>
        </w:rPr>
      </w:pPr>
      <w:r>
        <w:rPr>
          <w:shd w:val="clear" w:color="auto" w:fill="FFFFFF"/>
        </w:rPr>
        <w:t xml:space="preserve">   </w:t>
      </w:r>
      <w:proofErr w:type="gramStart"/>
      <w:r>
        <w:rPr>
          <w:shd w:val="clear" w:color="auto" w:fill="FFFFFF"/>
        </w:rPr>
        <w:t>end</w:t>
      </w:r>
      <w:proofErr w:type="gramEnd"/>
      <w:r>
        <w:rPr>
          <w:shd w:val="clear" w:color="auto" w:fill="FFFFFF"/>
        </w:rPr>
        <w:t>;</w:t>
      </w:r>
    </w:p>
    <w:p w14:paraId="5B866321" w14:textId="77777777" w:rsidR="00DF2FCD" w:rsidRDefault="00DF2FCD" w:rsidP="00DF2FCD">
      <w:pPr>
        <w:pStyle w:val="ACodeTight2"/>
        <w:rPr>
          <w:shd w:val="clear" w:color="auto" w:fill="FFFFFF"/>
        </w:rPr>
      </w:pPr>
      <w:proofErr w:type="gramStart"/>
      <w:r>
        <w:rPr>
          <w:shd w:val="clear" w:color="auto" w:fill="FFFFFF"/>
        </w:rPr>
        <w:t>run</w:t>
      </w:r>
      <w:proofErr w:type="gramEnd"/>
      <w:r>
        <w:rPr>
          <w:shd w:val="clear" w:color="auto" w:fill="FFFFFF"/>
        </w:rPr>
        <w:t>;</w:t>
      </w:r>
    </w:p>
    <w:p w14:paraId="4D95E2BF" w14:textId="77777777" w:rsidR="00DF2FCD" w:rsidRDefault="00DF2FCD" w:rsidP="00DF2FCD">
      <w:pPr>
        <w:pStyle w:val="ACodeTight2"/>
        <w:rPr>
          <w:shd w:val="clear" w:color="auto" w:fill="FFFFFF"/>
        </w:rPr>
      </w:pPr>
    </w:p>
    <w:p w14:paraId="0A289999" w14:textId="77777777" w:rsidR="00DF2FCD" w:rsidRDefault="00DF2FCD" w:rsidP="00DF2FCD">
      <w:pPr>
        <w:pStyle w:val="ACodeTight2"/>
        <w:rPr>
          <w:shd w:val="clear" w:color="auto" w:fill="FFFFFF"/>
        </w:rPr>
      </w:pPr>
      <w:r>
        <w:rPr>
          <w:color w:val="0000FF"/>
          <w:shd w:val="clear" w:color="auto" w:fill="FFFFFF"/>
        </w:rPr>
        <w:t>%if</w:t>
      </w:r>
      <w:r>
        <w:rPr>
          <w:shd w:val="clear" w:color="auto" w:fill="FFFFFF"/>
        </w:rPr>
        <w:t xml:space="preserve"> </w:t>
      </w:r>
      <w:r>
        <w:rPr>
          <w:color w:val="0000FF"/>
          <w:shd w:val="clear" w:color="auto" w:fill="FFFFFF"/>
        </w:rPr>
        <w:t>%</w:t>
      </w:r>
      <w:proofErr w:type="spellStart"/>
      <w:proofErr w:type="gramStart"/>
      <w:r>
        <w:rPr>
          <w:color w:val="0000FF"/>
          <w:shd w:val="clear" w:color="auto" w:fill="FFFFFF"/>
        </w:rPr>
        <w:t>upcase</w:t>
      </w:r>
      <w:proofErr w:type="spellEnd"/>
      <w:r>
        <w:rPr>
          <w:shd w:val="clear" w:color="auto" w:fill="FFFFFF"/>
        </w:rPr>
        <w:t>(</w:t>
      </w:r>
      <w:proofErr w:type="gramEnd"/>
      <w:r>
        <w:rPr>
          <w:shd w:val="clear" w:color="auto" w:fill="FFFFFF"/>
        </w:rPr>
        <w:t>&amp;</w:t>
      </w:r>
      <w:proofErr w:type="spellStart"/>
      <w:r>
        <w:rPr>
          <w:shd w:val="clear" w:color="auto" w:fill="FFFFFF"/>
        </w:rPr>
        <w:t>print_pts</w:t>
      </w:r>
      <w:proofErr w:type="spellEnd"/>
      <w:r>
        <w:rPr>
          <w:shd w:val="clear" w:color="auto" w:fill="FFFFFF"/>
        </w:rPr>
        <w:t xml:space="preserve">)=TRUE </w:t>
      </w:r>
      <w:r>
        <w:rPr>
          <w:color w:val="0000FF"/>
          <w:shd w:val="clear" w:color="auto" w:fill="FFFFFF"/>
        </w:rPr>
        <w:t>%then</w:t>
      </w:r>
      <w:r>
        <w:rPr>
          <w:shd w:val="clear" w:color="auto" w:fill="FFFFFF"/>
        </w:rPr>
        <w:t xml:space="preserve"> </w:t>
      </w:r>
      <w:r>
        <w:rPr>
          <w:color w:val="0000FF"/>
          <w:shd w:val="clear" w:color="auto" w:fill="FFFFFF"/>
        </w:rPr>
        <w:t>%do</w:t>
      </w:r>
      <w:r>
        <w:rPr>
          <w:shd w:val="clear" w:color="auto" w:fill="FFFFFF"/>
        </w:rPr>
        <w:t>;</w:t>
      </w:r>
    </w:p>
    <w:p w14:paraId="52993EC0" w14:textId="77777777" w:rsidR="00DF2FCD" w:rsidRDefault="00DF2FCD" w:rsidP="00DF2FCD">
      <w:pPr>
        <w:pStyle w:val="ACodeTight2"/>
        <w:rPr>
          <w:shd w:val="clear" w:color="auto" w:fill="FFFFFF"/>
        </w:rPr>
      </w:pPr>
      <w:proofErr w:type="spellStart"/>
      <w:proofErr w:type="gramStart"/>
      <w:r>
        <w:rPr>
          <w:shd w:val="clear" w:color="auto" w:fill="FFFFFF"/>
        </w:rPr>
        <w:t>proc</w:t>
      </w:r>
      <w:proofErr w:type="spellEnd"/>
      <w:proofErr w:type="gramEnd"/>
      <w:r>
        <w:rPr>
          <w:shd w:val="clear" w:color="auto" w:fill="FFFFFF"/>
        </w:rPr>
        <w:t xml:space="preserve"> print data=trapper2;</w:t>
      </w:r>
    </w:p>
    <w:p w14:paraId="5C09201E" w14:textId="77777777" w:rsidR="00DF2FCD" w:rsidRDefault="00DF2FCD" w:rsidP="00DF2FCD">
      <w:pPr>
        <w:pStyle w:val="ACodeTight2"/>
        <w:rPr>
          <w:shd w:val="clear" w:color="auto" w:fill="FFFFFF"/>
        </w:rPr>
      </w:pPr>
      <w:proofErr w:type="gramStart"/>
      <w:r>
        <w:rPr>
          <w:shd w:val="clear" w:color="auto" w:fill="FFFFFF"/>
        </w:rPr>
        <w:t>title</w:t>
      </w:r>
      <w:proofErr w:type="gramEnd"/>
      <w:r>
        <w:rPr>
          <w:shd w:val="clear" w:color="auto" w:fill="FFFFFF"/>
        </w:rPr>
        <w:t xml:space="preserve"> </w:t>
      </w:r>
      <w:r>
        <w:rPr>
          <w:color w:val="800080"/>
          <w:shd w:val="clear" w:color="auto" w:fill="FFFFFF"/>
        </w:rPr>
        <w:t>"Interpolation Points for Trapezoidal Rule"</w:t>
      </w:r>
      <w:r>
        <w:rPr>
          <w:shd w:val="clear" w:color="auto" w:fill="FFFFFF"/>
        </w:rPr>
        <w:t>;</w:t>
      </w:r>
    </w:p>
    <w:p w14:paraId="65220CF7" w14:textId="77777777" w:rsidR="00DF2FCD" w:rsidRDefault="00DF2FCD" w:rsidP="00DF2FCD">
      <w:pPr>
        <w:pStyle w:val="ACodeTight2"/>
        <w:rPr>
          <w:shd w:val="clear" w:color="auto" w:fill="FFFFFF"/>
        </w:rPr>
      </w:pPr>
      <w:r>
        <w:rPr>
          <w:shd w:val="clear" w:color="auto" w:fill="FFFFFF"/>
        </w:rPr>
        <w:t xml:space="preserve">   </w:t>
      </w:r>
      <w:proofErr w:type="spellStart"/>
      <w:proofErr w:type="gramStart"/>
      <w:r>
        <w:rPr>
          <w:shd w:val="clear" w:color="auto" w:fill="FFFFFF"/>
        </w:rPr>
        <w:t>var</w:t>
      </w:r>
      <w:proofErr w:type="spellEnd"/>
      <w:proofErr w:type="gramEnd"/>
      <w:r>
        <w:rPr>
          <w:shd w:val="clear" w:color="auto" w:fill="FFFFFF"/>
        </w:rPr>
        <w:t xml:space="preserve"> point low high </w:t>
      </w:r>
      <w:proofErr w:type="spellStart"/>
      <w:r>
        <w:rPr>
          <w:shd w:val="clear" w:color="auto" w:fill="FFFFFF"/>
        </w:rPr>
        <w:t>incr</w:t>
      </w:r>
      <w:proofErr w:type="spellEnd"/>
      <w:r>
        <w:rPr>
          <w:shd w:val="clear" w:color="auto" w:fill="FFFFFF"/>
        </w:rPr>
        <w:t xml:space="preserve"> </w:t>
      </w:r>
      <w:proofErr w:type="spellStart"/>
      <w:r>
        <w:rPr>
          <w:shd w:val="clear" w:color="auto" w:fill="FFFFFF"/>
        </w:rPr>
        <w:t>area_est</w:t>
      </w:r>
      <w:proofErr w:type="spellEnd"/>
      <w:r>
        <w:rPr>
          <w:shd w:val="clear" w:color="auto" w:fill="FFFFFF"/>
        </w:rPr>
        <w:t xml:space="preserve"> </w:t>
      </w:r>
      <w:proofErr w:type="spellStart"/>
      <w:r>
        <w:rPr>
          <w:shd w:val="clear" w:color="auto" w:fill="FFFFFF"/>
        </w:rPr>
        <w:t>xout</w:t>
      </w:r>
      <w:proofErr w:type="spellEnd"/>
      <w:r>
        <w:rPr>
          <w:shd w:val="clear" w:color="auto" w:fill="FFFFFF"/>
        </w:rPr>
        <w:t xml:space="preserve"> </w:t>
      </w:r>
      <w:proofErr w:type="spellStart"/>
      <w:r>
        <w:rPr>
          <w:shd w:val="clear" w:color="auto" w:fill="FFFFFF"/>
        </w:rPr>
        <w:t>yout</w:t>
      </w:r>
      <w:proofErr w:type="spellEnd"/>
      <w:r>
        <w:rPr>
          <w:shd w:val="clear" w:color="auto" w:fill="FFFFFF"/>
        </w:rPr>
        <w:t>;</w:t>
      </w:r>
    </w:p>
    <w:p w14:paraId="66585969" w14:textId="77777777" w:rsidR="00DF2FCD" w:rsidRDefault="00DF2FCD" w:rsidP="00DF2FCD">
      <w:pPr>
        <w:pStyle w:val="ACodeTight2"/>
        <w:rPr>
          <w:shd w:val="clear" w:color="auto" w:fill="FFFFFF"/>
        </w:rPr>
      </w:pPr>
      <w:proofErr w:type="gramStart"/>
      <w:r>
        <w:rPr>
          <w:shd w:val="clear" w:color="auto" w:fill="FFFFFF"/>
        </w:rPr>
        <w:t>run</w:t>
      </w:r>
      <w:proofErr w:type="gramEnd"/>
      <w:r>
        <w:rPr>
          <w:shd w:val="clear" w:color="auto" w:fill="FFFFFF"/>
        </w:rPr>
        <w:t>;</w:t>
      </w:r>
    </w:p>
    <w:p w14:paraId="666B10BF" w14:textId="77777777" w:rsidR="00DF2FCD" w:rsidRDefault="00DF2FCD" w:rsidP="00DF2FCD">
      <w:pPr>
        <w:pStyle w:val="ACodeTight2"/>
        <w:rPr>
          <w:shd w:val="clear" w:color="auto" w:fill="FFFFFF"/>
        </w:rPr>
      </w:pPr>
      <w:proofErr w:type="gramStart"/>
      <w:r>
        <w:rPr>
          <w:color w:val="0000FF"/>
          <w:shd w:val="clear" w:color="auto" w:fill="FFFFFF"/>
        </w:rPr>
        <w:t>%end</w:t>
      </w:r>
      <w:proofErr w:type="gramEnd"/>
      <w:r>
        <w:rPr>
          <w:shd w:val="clear" w:color="auto" w:fill="FFFFFF"/>
        </w:rPr>
        <w:t>;</w:t>
      </w:r>
    </w:p>
    <w:p w14:paraId="346E560A" w14:textId="77777777" w:rsidR="00DF2FCD" w:rsidRDefault="00DF2FCD" w:rsidP="00DF2FCD">
      <w:pPr>
        <w:pStyle w:val="ACodeTight2"/>
        <w:rPr>
          <w:shd w:val="clear" w:color="auto" w:fill="FFFFFF"/>
        </w:rPr>
      </w:pPr>
    </w:p>
    <w:p w14:paraId="07E791A2" w14:textId="77777777" w:rsidR="00DF2FCD" w:rsidRDefault="00DF2FCD" w:rsidP="00DF2FCD">
      <w:pPr>
        <w:pStyle w:val="ACodeTight2"/>
        <w:rPr>
          <w:shd w:val="clear" w:color="auto" w:fill="FFFFFF"/>
        </w:rPr>
      </w:pPr>
      <w:r>
        <w:rPr>
          <w:color w:val="0000FF"/>
          <w:shd w:val="clear" w:color="auto" w:fill="FFFFFF"/>
        </w:rPr>
        <w:t>%if</w:t>
      </w:r>
      <w:r>
        <w:rPr>
          <w:shd w:val="clear" w:color="auto" w:fill="FFFFFF"/>
        </w:rPr>
        <w:t xml:space="preserve"> </w:t>
      </w:r>
      <w:r>
        <w:rPr>
          <w:color w:val="0000FF"/>
          <w:shd w:val="clear" w:color="auto" w:fill="FFFFFF"/>
        </w:rPr>
        <w:t>%</w:t>
      </w:r>
      <w:proofErr w:type="spellStart"/>
      <w:proofErr w:type="gramStart"/>
      <w:r>
        <w:rPr>
          <w:color w:val="0000FF"/>
          <w:shd w:val="clear" w:color="auto" w:fill="FFFFFF"/>
        </w:rPr>
        <w:t>upcase</w:t>
      </w:r>
      <w:proofErr w:type="spellEnd"/>
      <w:r>
        <w:rPr>
          <w:shd w:val="clear" w:color="auto" w:fill="FFFFFF"/>
        </w:rPr>
        <w:t>(</w:t>
      </w:r>
      <w:proofErr w:type="gramEnd"/>
      <w:r>
        <w:rPr>
          <w:shd w:val="clear" w:color="auto" w:fill="FFFFFF"/>
        </w:rPr>
        <w:t>&amp;</w:t>
      </w:r>
      <w:proofErr w:type="spellStart"/>
      <w:r>
        <w:rPr>
          <w:shd w:val="clear" w:color="auto" w:fill="FFFFFF"/>
        </w:rPr>
        <w:t>display_graph</w:t>
      </w:r>
      <w:proofErr w:type="spellEnd"/>
      <w:r>
        <w:rPr>
          <w:shd w:val="clear" w:color="auto" w:fill="FFFFFF"/>
        </w:rPr>
        <w:t xml:space="preserve">)=TRUE </w:t>
      </w:r>
      <w:r>
        <w:rPr>
          <w:color w:val="0000FF"/>
          <w:shd w:val="clear" w:color="auto" w:fill="FFFFFF"/>
        </w:rPr>
        <w:t>%then</w:t>
      </w:r>
      <w:r>
        <w:rPr>
          <w:shd w:val="clear" w:color="auto" w:fill="FFFFFF"/>
        </w:rPr>
        <w:t xml:space="preserve"> </w:t>
      </w:r>
      <w:r>
        <w:rPr>
          <w:color w:val="0000FF"/>
          <w:shd w:val="clear" w:color="auto" w:fill="FFFFFF"/>
        </w:rPr>
        <w:t>%do</w:t>
      </w:r>
      <w:r>
        <w:rPr>
          <w:shd w:val="clear" w:color="auto" w:fill="FFFFFF"/>
        </w:rPr>
        <w:t>;</w:t>
      </w:r>
    </w:p>
    <w:p w14:paraId="59CA98B7" w14:textId="77777777" w:rsidR="00DF2FCD" w:rsidRDefault="00DF2FCD" w:rsidP="00DF2FCD">
      <w:pPr>
        <w:pStyle w:val="ACodeTight2"/>
        <w:rPr>
          <w:shd w:val="clear" w:color="auto" w:fill="FFFFFF"/>
        </w:rPr>
      </w:pPr>
      <w:proofErr w:type="spellStart"/>
      <w:proofErr w:type="gramStart"/>
      <w:r>
        <w:rPr>
          <w:shd w:val="clear" w:color="auto" w:fill="FFFFFF"/>
        </w:rPr>
        <w:t>proc</w:t>
      </w:r>
      <w:proofErr w:type="spellEnd"/>
      <w:proofErr w:type="gramEnd"/>
      <w:r>
        <w:rPr>
          <w:shd w:val="clear" w:color="auto" w:fill="FFFFFF"/>
        </w:rPr>
        <w:t xml:space="preserve"> </w:t>
      </w:r>
      <w:proofErr w:type="spellStart"/>
      <w:r>
        <w:rPr>
          <w:shd w:val="clear" w:color="auto" w:fill="FFFFFF"/>
        </w:rPr>
        <w:t>sgplot</w:t>
      </w:r>
      <w:proofErr w:type="spellEnd"/>
      <w:r>
        <w:rPr>
          <w:shd w:val="clear" w:color="auto" w:fill="FFFFFF"/>
        </w:rPr>
        <w:t xml:space="preserve"> data=trapper2;</w:t>
      </w:r>
    </w:p>
    <w:p w14:paraId="4C518C68" w14:textId="77777777" w:rsidR="00DF2FCD" w:rsidRDefault="00DF2FCD" w:rsidP="00DF2FCD">
      <w:pPr>
        <w:pStyle w:val="ACodeTight2"/>
        <w:rPr>
          <w:shd w:val="clear" w:color="auto" w:fill="FFFFFF"/>
        </w:rPr>
      </w:pPr>
      <w:proofErr w:type="gramStart"/>
      <w:r>
        <w:rPr>
          <w:shd w:val="clear" w:color="auto" w:fill="FFFFFF"/>
        </w:rPr>
        <w:t>title</w:t>
      </w:r>
      <w:proofErr w:type="gramEnd"/>
      <w:r>
        <w:rPr>
          <w:shd w:val="clear" w:color="auto" w:fill="FFFFFF"/>
        </w:rPr>
        <w:t xml:space="preserve"> </w:t>
      </w:r>
      <w:r>
        <w:rPr>
          <w:color w:val="800080"/>
          <w:shd w:val="clear" w:color="auto" w:fill="FFFFFF"/>
        </w:rPr>
        <w:t>"Plot of function values vs. x-values"</w:t>
      </w:r>
      <w:r>
        <w:rPr>
          <w:shd w:val="clear" w:color="auto" w:fill="FFFFFF"/>
        </w:rPr>
        <w:t>;</w:t>
      </w:r>
    </w:p>
    <w:p w14:paraId="6F844925" w14:textId="77777777" w:rsidR="00DF2FCD" w:rsidRDefault="00DF2FCD" w:rsidP="00DF2FCD">
      <w:pPr>
        <w:pStyle w:val="ACodeTight2"/>
        <w:rPr>
          <w:shd w:val="clear" w:color="auto" w:fill="FFFFFF"/>
        </w:rPr>
      </w:pPr>
      <w:r>
        <w:rPr>
          <w:shd w:val="clear" w:color="auto" w:fill="FFFFFF"/>
        </w:rPr>
        <w:lastRenderedPageBreak/>
        <w:t xml:space="preserve">  </w:t>
      </w:r>
      <w:proofErr w:type="gramStart"/>
      <w:r>
        <w:rPr>
          <w:shd w:val="clear" w:color="auto" w:fill="FFFFFF"/>
        </w:rPr>
        <w:t>scatter</w:t>
      </w:r>
      <w:proofErr w:type="gramEnd"/>
      <w:r>
        <w:rPr>
          <w:shd w:val="clear" w:color="auto" w:fill="FFFFFF"/>
        </w:rPr>
        <w:t xml:space="preserve"> x=</w:t>
      </w:r>
      <w:proofErr w:type="spellStart"/>
      <w:r>
        <w:rPr>
          <w:shd w:val="clear" w:color="auto" w:fill="FFFFFF"/>
        </w:rPr>
        <w:t>xout</w:t>
      </w:r>
      <w:proofErr w:type="spellEnd"/>
      <w:r>
        <w:rPr>
          <w:shd w:val="clear" w:color="auto" w:fill="FFFFFF"/>
        </w:rPr>
        <w:t xml:space="preserve"> y=</w:t>
      </w:r>
      <w:proofErr w:type="spellStart"/>
      <w:r>
        <w:rPr>
          <w:shd w:val="clear" w:color="auto" w:fill="FFFFFF"/>
        </w:rPr>
        <w:t>yout</w:t>
      </w:r>
      <w:proofErr w:type="spellEnd"/>
      <w:r>
        <w:rPr>
          <w:shd w:val="clear" w:color="auto" w:fill="FFFFFF"/>
        </w:rPr>
        <w:t>;</w:t>
      </w:r>
    </w:p>
    <w:p w14:paraId="40F708B4" w14:textId="77777777" w:rsidR="00DF2FCD" w:rsidRDefault="00DF2FCD" w:rsidP="00DF2FCD">
      <w:pPr>
        <w:pStyle w:val="ACodeTight2"/>
        <w:rPr>
          <w:shd w:val="clear" w:color="auto" w:fill="FFFFFF"/>
        </w:rPr>
      </w:pPr>
      <w:proofErr w:type="gramStart"/>
      <w:r>
        <w:rPr>
          <w:shd w:val="clear" w:color="auto" w:fill="FFFFFF"/>
        </w:rPr>
        <w:t>run</w:t>
      </w:r>
      <w:proofErr w:type="gramEnd"/>
      <w:r>
        <w:rPr>
          <w:shd w:val="clear" w:color="auto" w:fill="FFFFFF"/>
        </w:rPr>
        <w:t>;</w:t>
      </w:r>
    </w:p>
    <w:p w14:paraId="6015A965" w14:textId="77777777" w:rsidR="00DF2FCD" w:rsidRDefault="00DF2FCD" w:rsidP="00DF2FCD">
      <w:pPr>
        <w:pStyle w:val="ACodeTight2"/>
        <w:rPr>
          <w:shd w:val="clear" w:color="auto" w:fill="FFFFFF"/>
        </w:rPr>
      </w:pPr>
      <w:proofErr w:type="gramStart"/>
      <w:r>
        <w:rPr>
          <w:color w:val="0000FF"/>
          <w:shd w:val="clear" w:color="auto" w:fill="FFFFFF"/>
        </w:rPr>
        <w:t>%end</w:t>
      </w:r>
      <w:proofErr w:type="gramEnd"/>
      <w:r>
        <w:rPr>
          <w:shd w:val="clear" w:color="auto" w:fill="FFFFFF"/>
        </w:rPr>
        <w:t>;</w:t>
      </w:r>
    </w:p>
    <w:p w14:paraId="3A1076E3" w14:textId="77777777" w:rsidR="00DF2FCD" w:rsidRDefault="00DF2FCD" w:rsidP="00DF2FCD">
      <w:pPr>
        <w:pStyle w:val="ACodeTight2"/>
        <w:rPr>
          <w:shd w:val="clear" w:color="auto" w:fill="FFFFFF"/>
        </w:rPr>
      </w:pPr>
    </w:p>
    <w:p w14:paraId="24ADAB39" w14:textId="77777777" w:rsidR="00DF2FCD" w:rsidRDefault="00DF2FCD" w:rsidP="00DF2FCD">
      <w:pPr>
        <w:pStyle w:val="ACodeTight2"/>
        <w:rPr>
          <w:shd w:val="clear" w:color="auto" w:fill="FFFFFF"/>
        </w:rPr>
      </w:pPr>
      <w:r>
        <w:rPr>
          <w:color w:val="0000FF"/>
          <w:shd w:val="clear" w:color="auto" w:fill="FFFFFF"/>
        </w:rPr>
        <w:t>%if</w:t>
      </w:r>
      <w:r>
        <w:rPr>
          <w:shd w:val="clear" w:color="auto" w:fill="FFFFFF"/>
        </w:rPr>
        <w:t xml:space="preserve"> </w:t>
      </w:r>
      <w:r>
        <w:rPr>
          <w:color w:val="0000FF"/>
          <w:shd w:val="clear" w:color="auto" w:fill="FFFFFF"/>
        </w:rPr>
        <w:t>%</w:t>
      </w:r>
      <w:proofErr w:type="spellStart"/>
      <w:proofErr w:type="gramStart"/>
      <w:r>
        <w:rPr>
          <w:color w:val="0000FF"/>
          <w:shd w:val="clear" w:color="auto" w:fill="FFFFFF"/>
        </w:rPr>
        <w:t>upcase</w:t>
      </w:r>
      <w:proofErr w:type="spellEnd"/>
      <w:r>
        <w:rPr>
          <w:shd w:val="clear" w:color="auto" w:fill="FFFFFF"/>
        </w:rPr>
        <w:t>(</w:t>
      </w:r>
      <w:proofErr w:type="gramEnd"/>
      <w:r>
        <w:rPr>
          <w:shd w:val="clear" w:color="auto" w:fill="FFFFFF"/>
        </w:rPr>
        <w:t xml:space="preserve">&amp;ODS_ON)=TRUE </w:t>
      </w:r>
      <w:r>
        <w:rPr>
          <w:color w:val="0000FF"/>
          <w:shd w:val="clear" w:color="auto" w:fill="FFFFFF"/>
        </w:rPr>
        <w:t>%then</w:t>
      </w:r>
      <w:r>
        <w:rPr>
          <w:shd w:val="clear" w:color="auto" w:fill="FFFFFF"/>
        </w:rPr>
        <w:t xml:space="preserve"> </w:t>
      </w:r>
      <w:r>
        <w:rPr>
          <w:color w:val="0000FF"/>
          <w:shd w:val="clear" w:color="auto" w:fill="FFFFFF"/>
        </w:rPr>
        <w:t>%do</w:t>
      </w:r>
      <w:r>
        <w:rPr>
          <w:shd w:val="clear" w:color="auto" w:fill="FFFFFF"/>
        </w:rPr>
        <w:t>;</w:t>
      </w:r>
    </w:p>
    <w:p w14:paraId="358E6B7F" w14:textId="77777777" w:rsidR="00DF2FCD" w:rsidRDefault="00DF2FCD" w:rsidP="00DF2FCD">
      <w:pPr>
        <w:pStyle w:val="ACodeTight2"/>
        <w:rPr>
          <w:shd w:val="clear" w:color="auto" w:fill="FFFFFF"/>
        </w:rPr>
      </w:pPr>
      <w:proofErr w:type="spellStart"/>
      <w:proofErr w:type="gramStart"/>
      <w:r>
        <w:rPr>
          <w:shd w:val="clear" w:color="auto" w:fill="FFFFFF"/>
        </w:rPr>
        <w:t>ods</w:t>
      </w:r>
      <w:proofErr w:type="spellEnd"/>
      <w:proofErr w:type="gramEnd"/>
      <w:r>
        <w:rPr>
          <w:shd w:val="clear" w:color="auto" w:fill="FFFFFF"/>
        </w:rPr>
        <w:t xml:space="preserve"> rtf close;</w:t>
      </w:r>
    </w:p>
    <w:p w14:paraId="33BEAD0C" w14:textId="77777777" w:rsidR="00DF2FCD" w:rsidRDefault="00DF2FCD" w:rsidP="00DF2FCD">
      <w:pPr>
        <w:pStyle w:val="ACodeTight2"/>
        <w:rPr>
          <w:shd w:val="clear" w:color="auto" w:fill="FFFFFF"/>
        </w:rPr>
      </w:pPr>
      <w:proofErr w:type="gramStart"/>
      <w:r>
        <w:rPr>
          <w:color w:val="0000FF"/>
          <w:shd w:val="clear" w:color="auto" w:fill="FFFFFF"/>
        </w:rPr>
        <w:t>%end</w:t>
      </w:r>
      <w:proofErr w:type="gramEnd"/>
      <w:r>
        <w:rPr>
          <w:shd w:val="clear" w:color="auto" w:fill="FFFFFF"/>
        </w:rPr>
        <w:t>;</w:t>
      </w:r>
    </w:p>
    <w:p w14:paraId="35016AE5" w14:textId="77777777" w:rsidR="00DF2FCD" w:rsidRDefault="00DF2FCD" w:rsidP="00DF2FCD">
      <w:pPr>
        <w:pStyle w:val="ACodeTight2"/>
        <w:rPr>
          <w:shd w:val="clear" w:color="auto" w:fill="FFFFFF"/>
        </w:rPr>
      </w:pPr>
    </w:p>
    <w:p w14:paraId="126E9C40" w14:textId="77777777" w:rsidR="00DF2FCD" w:rsidRDefault="00DF2FCD" w:rsidP="00DF2FCD">
      <w:pPr>
        <w:pStyle w:val="ACodeTight2"/>
        <w:rPr>
          <w:shd w:val="clear" w:color="auto" w:fill="FFFFFF"/>
        </w:rPr>
      </w:pPr>
      <w:r>
        <w:rPr>
          <w:color w:val="0000FF"/>
          <w:shd w:val="clear" w:color="auto" w:fill="FFFFFF"/>
        </w:rPr>
        <w:t>%end</w:t>
      </w:r>
      <w:r>
        <w:rPr>
          <w:shd w:val="clear" w:color="auto" w:fill="FFFFFF"/>
        </w:rPr>
        <w:t xml:space="preserve">;   </w:t>
      </w:r>
      <w:r>
        <w:rPr>
          <w:color w:val="008000"/>
          <w:shd w:val="clear" w:color="auto" w:fill="FFFFFF"/>
        </w:rPr>
        <w:t xml:space="preserve">* of loop over </w:t>
      </w:r>
      <w:proofErr w:type="spellStart"/>
      <w:r>
        <w:rPr>
          <w:color w:val="008000"/>
          <w:shd w:val="clear" w:color="auto" w:fill="FFFFFF"/>
        </w:rPr>
        <w:t>npts</w:t>
      </w:r>
      <w:proofErr w:type="spellEnd"/>
      <w:r>
        <w:rPr>
          <w:color w:val="008000"/>
          <w:shd w:val="clear" w:color="auto" w:fill="FFFFFF"/>
        </w:rPr>
        <w:t xml:space="preserve"> values;</w:t>
      </w:r>
    </w:p>
    <w:p w14:paraId="386CFA8C" w14:textId="77777777" w:rsidR="00DF2FCD" w:rsidRDefault="00DF2FCD" w:rsidP="00DF2FCD">
      <w:pPr>
        <w:pStyle w:val="ACodeTight2"/>
        <w:rPr>
          <w:shd w:val="clear" w:color="auto" w:fill="FFFFFF"/>
        </w:rPr>
      </w:pPr>
      <w:proofErr w:type="gramStart"/>
      <w:r>
        <w:rPr>
          <w:b/>
          <w:bCs/>
          <w:color w:val="000080"/>
          <w:shd w:val="clear" w:color="auto" w:fill="FFFFFF"/>
        </w:rPr>
        <w:t>%mend</w:t>
      </w:r>
      <w:proofErr w:type="gramEnd"/>
      <w:r>
        <w:rPr>
          <w:shd w:val="clear" w:color="auto" w:fill="FFFFFF"/>
        </w:rPr>
        <w:t xml:space="preserve"> </w:t>
      </w:r>
      <w:proofErr w:type="spellStart"/>
      <w:r>
        <w:rPr>
          <w:shd w:val="clear" w:color="auto" w:fill="FFFFFF"/>
        </w:rPr>
        <w:t>trap_area_Z</w:t>
      </w:r>
      <w:proofErr w:type="spellEnd"/>
      <w:r>
        <w:rPr>
          <w:shd w:val="clear" w:color="auto" w:fill="FFFFFF"/>
        </w:rPr>
        <w:t>;</w:t>
      </w:r>
    </w:p>
    <w:p w14:paraId="0A655C27" w14:textId="77777777" w:rsidR="00012DDD" w:rsidRDefault="00C156A8" w:rsidP="00942837">
      <w:pPr>
        <w:pStyle w:val="ABodyCopy"/>
      </w:pPr>
      <w:r>
        <w:t xml:space="preserve">Once the macro </w:t>
      </w:r>
      <w:proofErr w:type="spellStart"/>
      <w:r>
        <w:t>trap_area_Z</w:t>
      </w:r>
      <w:proofErr w:type="spellEnd"/>
      <w:r>
        <w:t xml:space="preserve"> is defined, this can be invoked by typing </w:t>
      </w:r>
      <w:proofErr w:type="gramStart"/>
      <w:r>
        <w:t>%</w:t>
      </w:r>
      <w:proofErr w:type="spellStart"/>
      <w:r>
        <w:t>trap</w:t>
      </w:r>
      <w:proofErr w:type="gramEnd"/>
      <w:r>
        <w:t>_area_Z</w:t>
      </w:r>
      <w:proofErr w:type="spellEnd"/>
      <w:r>
        <w:t xml:space="preserve"> with particular parameters defined.  </w:t>
      </w:r>
      <w:r w:rsidR="00012DDD">
        <w:t>Consider the following invocations of the macro:</w:t>
      </w:r>
    </w:p>
    <w:p w14:paraId="3979BCF7" w14:textId="36195217" w:rsidR="00C156A8" w:rsidRDefault="00C156A8" w:rsidP="00012DDD">
      <w:pPr>
        <w:pStyle w:val="AUnordered1List"/>
      </w:pPr>
      <w:r>
        <w:t>%</w:t>
      </w:r>
      <w:proofErr w:type="spellStart"/>
      <w:r>
        <w:t>trap_area_</w:t>
      </w:r>
      <w:proofErr w:type="gramStart"/>
      <w:r>
        <w:t>Z</w:t>
      </w:r>
      <w:proofErr w:type="spellEnd"/>
      <w:r>
        <w:t>(</w:t>
      </w:r>
      <w:proofErr w:type="gramEnd"/>
      <w:r>
        <w:t>)</w:t>
      </w:r>
      <w:r w:rsidR="00012DDD">
        <w:t xml:space="preserve">:  invokes the macro with all of the default settings, namely, </w:t>
      </w:r>
      <w:r w:rsidR="00012DDD" w:rsidRPr="00012DDD">
        <w:t>LOW=-1.645, HIGH</w:t>
      </w:r>
      <w:r w:rsidR="00012DDD">
        <w:t xml:space="preserve">=1.645, </w:t>
      </w:r>
      <w:proofErr w:type="spellStart"/>
      <w:r w:rsidR="00012DDD">
        <w:t>npts_lo</w:t>
      </w:r>
      <w:proofErr w:type="spellEnd"/>
      <w:r w:rsidR="00012DDD">
        <w:t xml:space="preserve">=10, </w:t>
      </w:r>
      <w:proofErr w:type="spellStart"/>
      <w:r w:rsidR="00012DDD">
        <w:t>npts_hi</w:t>
      </w:r>
      <w:proofErr w:type="spellEnd"/>
      <w:r w:rsidR="00012DDD">
        <w:t xml:space="preserve">=10, </w:t>
      </w:r>
      <w:proofErr w:type="spellStart"/>
      <w:r w:rsidR="00012DDD" w:rsidRPr="00012DDD">
        <w:t>npts_by</w:t>
      </w:r>
      <w:proofErr w:type="spellEnd"/>
      <w:r w:rsidR="00012DDD" w:rsidRPr="00012DDD">
        <w:t>=2,</w:t>
      </w:r>
      <w:r w:rsidR="00012DDD">
        <w:t xml:space="preserve"> </w:t>
      </w:r>
      <w:proofErr w:type="spellStart"/>
      <w:r w:rsidR="00012DDD" w:rsidRPr="00012DDD">
        <w:t>fout</w:t>
      </w:r>
      <w:proofErr w:type="spellEnd"/>
      <w:r w:rsidR="00012DDD" w:rsidRPr="00012DDD">
        <w:t>=&amp;</w:t>
      </w:r>
      <w:r w:rsidR="004D5F12">
        <w:t>Folder</w:t>
      </w:r>
      <w:r w:rsidR="00012DDD" w:rsidRPr="00012DDD">
        <w:t>\&amp;</w:t>
      </w:r>
      <w:proofErr w:type="spellStart"/>
      <w:r w:rsidR="00012DDD" w:rsidRPr="00012DDD">
        <w:t>sub</w:t>
      </w:r>
      <w:r w:rsidR="004D5F12">
        <w:t>Folder</w:t>
      </w:r>
      <w:proofErr w:type="spellEnd"/>
      <w:r w:rsidR="00012DDD" w:rsidRPr="00012DDD">
        <w:t>\est3.out,</w:t>
      </w:r>
      <w:r w:rsidR="00012DDD">
        <w:t xml:space="preserve"> </w:t>
      </w:r>
      <w:proofErr w:type="spellStart"/>
      <w:r w:rsidR="00012DDD" w:rsidRPr="00012DDD">
        <w:t>print_est</w:t>
      </w:r>
      <w:proofErr w:type="spellEnd"/>
      <w:r w:rsidR="00012DDD" w:rsidRPr="00012DDD">
        <w:t xml:space="preserve">=FALSE, </w:t>
      </w:r>
      <w:proofErr w:type="spellStart"/>
      <w:r w:rsidR="00012DDD" w:rsidRPr="00012DDD">
        <w:t>print_pts</w:t>
      </w:r>
      <w:proofErr w:type="spellEnd"/>
      <w:r w:rsidR="00012DDD" w:rsidRPr="00012DDD">
        <w:t xml:space="preserve">=FALSE, </w:t>
      </w:r>
      <w:proofErr w:type="spellStart"/>
      <w:r w:rsidR="00012DDD" w:rsidRPr="00012DDD">
        <w:t>display_graph</w:t>
      </w:r>
      <w:proofErr w:type="spellEnd"/>
      <w:r w:rsidR="00012DDD" w:rsidRPr="00012DDD">
        <w:t xml:space="preserve">=FALSE, </w:t>
      </w:r>
      <w:proofErr w:type="spellStart"/>
      <w:r w:rsidR="00012DDD" w:rsidRPr="00012DDD">
        <w:t>ODS_on</w:t>
      </w:r>
      <w:proofErr w:type="spellEnd"/>
      <w:r w:rsidR="00012DDD" w:rsidRPr="00012DDD">
        <w:t>=FALSE</w:t>
      </w:r>
      <w:r w:rsidR="00012DDD">
        <w:t xml:space="preserve">.  </w:t>
      </w:r>
    </w:p>
    <w:p w14:paraId="5C9ED174" w14:textId="058C474F" w:rsidR="00012DDD" w:rsidRDefault="00CB3694" w:rsidP="00012DDD">
      <w:pPr>
        <w:pStyle w:val="AUnordered1List"/>
      </w:pPr>
      <w:r>
        <w:t>%</w:t>
      </w:r>
      <w:proofErr w:type="spellStart"/>
      <w:r w:rsidR="00012DDD" w:rsidRPr="00012DDD">
        <w:t>trap_area_Z</w:t>
      </w:r>
      <w:proofErr w:type="spellEnd"/>
      <w:r w:rsidR="00012DDD" w:rsidRPr="00012DDD">
        <w:t>(LOW=0)</w:t>
      </w:r>
      <w:r w:rsidR="00012DDD">
        <w:t>:  invokes the macros with all defaults except LOW=0</w:t>
      </w:r>
    </w:p>
    <w:p w14:paraId="200862C8" w14:textId="4E5407D3" w:rsidR="00A926C6" w:rsidRDefault="00A926C6" w:rsidP="00A926C6">
      <w:pPr>
        <w:pStyle w:val="AUnordered1List"/>
      </w:pPr>
      <w:r w:rsidRPr="00A926C6">
        <w:t>%</w:t>
      </w:r>
      <w:proofErr w:type="spellStart"/>
      <w:r w:rsidRPr="00A926C6">
        <w:t>t</w:t>
      </w:r>
      <w:r>
        <w:t>rap_area_Z</w:t>
      </w:r>
      <w:proofErr w:type="spellEnd"/>
      <w:r>
        <w:t>(LOW=-.67, HIGH=.67):  change both limits of integration</w:t>
      </w:r>
    </w:p>
    <w:p w14:paraId="71C577E9" w14:textId="77777777" w:rsidR="00A926C6" w:rsidRDefault="00A926C6" w:rsidP="00A926C6">
      <w:pPr>
        <w:pStyle w:val="AUnordered1List"/>
      </w:pPr>
      <w:r w:rsidRPr="00A926C6">
        <w:t>%</w:t>
      </w:r>
      <w:proofErr w:type="spellStart"/>
      <w:r w:rsidRPr="00A926C6">
        <w:t>trap_area_Z</w:t>
      </w:r>
      <w:proofErr w:type="spellEnd"/>
      <w:r w:rsidRPr="00A926C6">
        <w:t xml:space="preserve">(LOW=-.67, HIGH=.67, </w:t>
      </w:r>
      <w:proofErr w:type="spellStart"/>
      <w:r w:rsidRPr="00A926C6">
        <w:t>npts_lo</w:t>
      </w:r>
      <w:proofErr w:type="spellEnd"/>
      <w:r w:rsidRPr="00A926C6">
        <w:t xml:space="preserve">=10, </w:t>
      </w:r>
      <w:proofErr w:type="spellStart"/>
      <w:r w:rsidRPr="00A926C6">
        <w:t>npts_hi</w:t>
      </w:r>
      <w:proofErr w:type="spellEnd"/>
      <w:r w:rsidRPr="00A926C6">
        <w:t xml:space="preserve">=20, </w:t>
      </w:r>
      <w:proofErr w:type="spellStart"/>
      <w:r w:rsidRPr="00A926C6">
        <w:t>npts_by</w:t>
      </w:r>
      <w:proofErr w:type="spellEnd"/>
      <w:r w:rsidRPr="00A926C6">
        <w:t>=5)</w:t>
      </w:r>
      <w:r>
        <w:t>:  changes limits of integration and uses 10, 15 and 20 points in constructing trapezoids for the estimate</w:t>
      </w:r>
    </w:p>
    <w:p w14:paraId="5F68F670" w14:textId="77777777" w:rsidR="00735B72" w:rsidRDefault="00A926C6" w:rsidP="00735B72">
      <w:pPr>
        <w:pStyle w:val="AUnordered1List"/>
      </w:pPr>
      <w:r>
        <w:t xml:space="preserve"> </w:t>
      </w:r>
      <w:r w:rsidR="00735B72" w:rsidRPr="00735B72">
        <w:t>%</w:t>
      </w:r>
      <w:proofErr w:type="spellStart"/>
      <w:r w:rsidR="00735B72" w:rsidRPr="00735B72">
        <w:t>trap_area_Z</w:t>
      </w:r>
      <w:proofErr w:type="spellEnd"/>
      <w:r w:rsidR="00735B72" w:rsidRPr="00735B72">
        <w:t xml:space="preserve">(LOW=-.67, HIGH=.67, </w:t>
      </w:r>
      <w:proofErr w:type="spellStart"/>
      <w:r w:rsidR="00735B72" w:rsidRPr="00735B72">
        <w:t>print_est</w:t>
      </w:r>
      <w:proofErr w:type="spellEnd"/>
      <w:r w:rsidR="00735B72" w:rsidRPr="00735B72">
        <w:t xml:space="preserve">=TRUE, </w:t>
      </w:r>
      <w:proofErr w:type="spellStart"/>
      <w:r w:rsidR="00735B72" w:rsidRPr="00735B72">
        <w:t>print_pts</w:t>
      </w:r>
      <w:proofErr w:type="spellEnd"/>
      <w:r w:rsidR="00735B72" w:rsidRPr="00735B72">
        <w:t>=true)</w:t>
      </w:r>
      <w:r w:rsidR="00735B72">
        <w:t>: estimates the area between -0.67 and 0.67 and prints the estimated area (</w:t>
      </w:r>
      <w:proofErr w:type="spellStart"/>
      <w:r w:rsidR="00735B72">
        <w:t>print_est</w:t>
      </w:r>
      <w:proofErr w:type="spellEnd"/>
      <w:r w:rsidR="00735B72">
        <w:t>=TRUE parameter) and the interpolation points (</w:t>
      </w:r>
      <w:proofErr w:type="spellStart"/>
      <w:r w:rsidR="00735B72">
        <w:t>print_pts</w:t>
      </w:r>
      <w:proofErr w:type="spellEnd"/>
      <w:r w:rsidR="00735B72">
        <w:t>=true parameter)</w:t>
      </w:r>
    </w:p>
    <w:p w14:paraId="08BCF70F" w14:textId="4C8D31B3" w:rsidR="00A926C6" w:rsidRDefault="00CB3694" w:rsidP="00CB3694">
      <w:pPr>
        <w:pStyle w:val="AUnordered1List"/>
      </w:pPr>
      <w:r w:rsidRPr="00CB3694">
        <w:t>%</w:t>
      </w:r>
      <w:proofErr w:type="spellStart"/>
      <w:r w:rsidRPr="00CB3694">
        <w:t>trap_area_Z</w:t>
      </w:r>
      <w:proofErr w:type="spellEnd"/>
      <w:r w:rsidRPr="00CB3694">
        <w:t xml:space="preserve">(LOW=-.67, HIGH=.67, </w:t>
      </w:r>
      <w:proofErr w:type="spellStart"/>
      <w:r w:rsidRPr="00CB3694">
        <w:t>display_graph</w:t>
      </w:r>
      <w:proofErr w:type="spellEnd"/>
      <w:r w:rsidRPr="00CB3694">
        <w:t>=TRUE)</w:t>
      </w:r>
      <w:r>
        <w:t>: estimates the area over the interval [-0.67, 0.67] and plots the interpolation points</w:t>
      </w:r>
    </w:p>
    <w:p w14:paraId="31D4B118" w14:textId="1DEF465C" w:rsidR="00CB3694" w:rsidRDefault="00CB3694" w:rsidP="00CB3694">
      <w:pPr>
        <w:pStyle w:val="AUnordered1List"/>
      </w:pPr>
      <w:r w:rsidRPr="00CB3694">
        <w:t>%</w:t>
      </w:r>
      <w:proofErr w:type="spellStart"/>
      <w:r w:rsidRPr="00CB3694">
        <w:t>trap_area_Z</w:t>
      </w:r>
      <w:proofErr w:type="spellEnd"/>
      <w:r w:rsidRPr="00CB3694">
        <w:t xml:space="preserve">(LOW=-.67, HIGH=.67, ODS_ON=TRUE, </w:t>
      </w:r>
      <w:proofErr w:type="spellStart"/>
      <w:r w:rsidRPr="00CB3694">
        <w:t>display_graph</w:t>
      </w:r>
      <w:proofErr w:type="spellEnd"/>
      <w:r w:rsidRPr="00CB3694">
        <w:t>=TRUE)</w:t>
      </w:r>
      <w:r>
        <w:t>: estimates the area over the interval [-0.67, 0.67] and saves the plot of the interpolation points in an RTF file</w:t>
      </w:r>
    </w:p>
    <w:p w14:paraId="0E5319C3" w14:textId="5B08D553" w:rsidR="00C156A8" w:rsidRDefault="00FA4D44" w:rsidP="00942837">
      <w:pPr>
        <w:pStyle w:val="ABodyCopy"/>
      </w:pPr>
      <w:r>
        <w:t>How would you modify the macro to specify the name of the RTF file as a macro parameter?</w:t>
      </w:r>
      <w:r w:rsidR="00DF2FCD">
        <w:t xml:space="preserve"> How would you modify the macro to do validity and range checks (e.g. HIGH &gt; LOW)?</w:t>
      </w:r>
    </w:p>
    <w:p w14:paraId="3F544D39" w14:textId="253F010F" w:rsidR="006B3BC1" w:rsidRDefault="006B3BC1" w:rsidP="006B3BC1">
      <w:pPr>
        <w:pStyle w:val="Heading2"/>
      </w:pPr>
      <w:bookmarkStart w:id="5" w:name="_Toc517417519"/>
      <w:r>
        <w:t>More complicated macro variable construction</w:t>
      </w:r>
      <w:bookmarkEnd w:id="5"/>
    </w:p>
    <w:p w14:paraId="07CFFB07" w14:textId="217D2F9C" w:rsidR="00E0577E" w:rsidRDefault="006B3BC1" w:rsidP="00E0577E">
      <w:pPr>
        <w:pStyle w:val="ABodyCopy"/>
      </w:pPr>
      <w:r>
        <w:t xml:space="preserve">There will be times when </w:t>
      </w:r>
      <w:r w:rsidR="00DF2FCD">
        <w:t xml:space="preserve">combining two macro variables to reference another macro variable might be useful. </w:t>
      </w:r>
      <w:r>
        <w:t>In the example in Program 5.3, t</w:t>
      </w:r>
      <w:r w:rsidR="00942837">
        <w:t xml:space="preserve">wo macro variables need to be resolved to define a third macro variable. </w:t>
      </w:r>
      <w:r w:rsidR="00DF2FCD">
        <w:t xml:space="preserve">Suppose observations </w:t>
      </w:r>
      <w:r w:rsidR="00942837">
        <w:t xml:space="preserve">have </w:t>
      </w:r>
      <w:r w:rsidR="00DF2FCD">
        <w:t xml:space="preserve">variables containing </w:t>
      </w:r>
      <w:r w:rsidR="00942837">
        <w:t xml:space="preserve">hypothetical values of </w:t>
      </w:r>
      <w:proofErr w:type="gramStart"/>
      <w:r w:rsidR="00942837">
        <w:t>weights</w:t>
      </w:r>
      <w:proofErr w:type="gramEnd"/>
      <w:r w:rsidR="00942837">
        <w:t xml:space="preserve"> (</w:t>
      </w:r>
      <w:r w:rsidR="00942837" w:rsidRPr="0077335F">
        <w:rPr>
          <w:rStyle w:val="ABodyCopyBold"/>
        </w:rPr>
        <w:t>weight1</w:t>
      </w:r>
      <w:r w:rsidR="00942837">
        <w:t xml:space="preserve"> and </w:t>
      </w:r>
      <w:r w:rsidR="00942837" w:rsidRPr="0077335F">
        <w:rPr>
          <w:rStyle w:val="ABodyCopyBold"/>
        </w:rPr>
        <w:t>weight2</w:t>
      </w:r>
      <w:r w:rsidR="00942837">
        <w:t>) measured on two separate occasions (</w:t>
      </w:r>
      <w:r w:rsidR="00942837" w:rsidRPr="0077335F">
        <w:rPr>
          <w:rStyle w:val="ABodyCopyBold"/>
        </w:rPr>
        <w:t>week1</w:t>
      </w:r>
      <w:r w:rsidR="00942837" w:rsidRPr="0077335F">
        <w:t xml:space="preserve"> </w:t>
      </w:r>
      <w:r w:rsidR="00942837" w:rsidRPr="00277BB2">
        <w:t xml:space="preserve">and </w:t>
      </w:r>
      <w:r w:rsidR="00942837" w:rsidRPr="0077335F">
        <w:rPr>
          <w:rStyle w:val="ABodyCopyBold"/>
        </w:rPr>
        <w:t>week2</w:t>
      </w:r>
      <w:r w:rsidR="00942837">
        <w:t xml:space="preserve">). </w:t>
      </w:r>
      <w:r w:rsidR="00E0577E">
        <w:t>In this constructed data set, a weight measurement at week 15 was 70 (week1=15, weight1=70) and a weight measurement at week 25 was 74 (week2=25, weight2=74).</w:t>
      </w:r>
    </w:p>
    <w:p w14:paraId="74B5B393" w14:textId="53DE076E" w:rsidR="00942837" w:rsidRDefault="00942837" w:rsidP="00942837">
      <w:pPr>
        <w:pStyle w:val="ABodyCopy"/>
      </w:pPr>
      <w:r>
        <w:lastRenderedPageBreak/>
        <w:t>Two macro parameters (</w:t>
      </w:r>
      <w:r w:rsidRPr="0077335F">
        <w:rPr>
          <w:rStyle w:val="ABodyCopyBold"/>
        </w:rPr>
        <w:t>variable</w:t>
      </w:r>
      <w:r>
        <w:t xml:space="preserve"> and </w:t>
      </w:r>
      <w:proofErr w:type="spellStart"/>
      <w:r w:rsidRPr="0077335F">
        <w:rPr>
          <w:rStyle w:val="ABodyCopyBold"/>
        </w:rPr>
        <w:t>obs</w:t>
      </w:r>
      <w:proofErr w:type="spellEnd"/>
      <w:r>
        <w:t>) identify the variable and occasion of interest. This macro is designed to echo the input to the log and print the value of the variable of interest.</w:t>
      </w:r>
    </w:p>
    <w:p w14:paraId="79B700AA" w14:textId="77777777" w:rsidR="00942837" w:rsidRPr="008C432D" w:rsidRDefault="00942837" w:rsidP="00942837">
      <w:pPr>
        <w:pStyle w:val="ACaptionHead"/>
      </w:pPr>
      <w:r>
        <w:t>Program</w:t>
      </w:r>
      <w:r w:rsidRPr="008C432D">
        <w:t xml:space="preserve"> </w:t>
      </w:r>
      <w:proofErr w:type="gramStart"/>
      <w:r>
        <w:t>5.4</w:t>
      </w:r>
      <w:r w:rsidRPr="008C432D">
        <w:t xml:space="preserve">  Resolving</w:t>
      </w:r>
      <w:proofErr w:type="gramEnd"/>
      <w:r w:rsidRPr="008C432D">
        <w:t xml:space="preserve"> a complex macro variable</w:t>
      </w:r>
    </w:p>
    <w:p w14:paraId="7CA17A1B" w14:textId="77777777" w:rsidR="00942837" w:rsidRPr="00837CDF" w:rsidRDefault="00942837" w:rsidP="00B1714D">
      <w:pPr>
        <w:pStyle w:val="ACodeTight2"/>
      </w:pPr>
      <w:r w:rsidRPr="00837CDF">
        <w:t>%let var1=week;</w:t>
      </w:r>
    </w:p>
    <w:p w14:paraId="59D663DB" w14:textId="77777777" w:rsidR="00942837" w:rsidRPr="00837CDF" w:rsidRDefault="00942837" w:rsidP="00B1714D">
      <w:pPr>
        <w:pStyle w:val="ACodeTight2"/>
      </w:pPr>
      <w:r w:rsidRPr="00837CDF">
        <w:t>%let var2=weight;</w:t>
      </w:r>
    </w:p>
    <w:p w14:paraId="10C1A0C1" w14:textId="77777777" w:rsidR="00942837" w:rsidRPr="00837CDF" w:rsidRDefault="00942837" w:rsidP="00B1714D">
      <w:pPr>
        <w:pStyle w:val="ACodeTight2"/>
      </w:pPr>
      <w:r w:rsidRPr="00837CDF">
        <w:t>%let time1=1;</w:t>
      </w:r>
    </w:p>
    <w:p w14:paraId="6F40B792" w14:textId="77777777" w:rsidR="00942837" w:rsidRPr="00837CDF" w:rsidRDefault="00942837" w:rsidP="00B1714D">
      <w:pPr>
        <w:pStyle w:val="ACodeTight2"/>
      </w:pPr>
      <w:r w:rsidRPr="00837CDF">
        <w:t>%let time2=2;</w:t>
      </w:r>
    </w:p>
    <w:p w14:paraId="20CF435E" w14:textId="77777777" w:rsidR="00942837" w:rsidRPr="00837CDF" w:rsidRDefault="00942837" w:rsidP="00B1714D">
      <w:pPr>
        <w:pStyle w:val="ACodeTight2"/>
      </w:pPr>
      <w:r w:rsidRPr="00837CDF">
        <w:t>%let var1time1 = week1;</w:t>
      </w:r>
    </w:p>
    <w:p w14:paraId="4A583335" w14:textId="77777777" w:rsidR="00942837" w:rsidRPr="00837CDF" w:rsidRDefault="00942837" w:rsidP="00B1714D">
      <w:pPr>
        <w:pStyle w:val="ACodeTight2"/>
      </w:pPr>
      <w:r w:rsidRPr="00837CDF">
        <w:t>%let var1time2 = week2;</w:t>
      </w:r>
    </w:p>
    <w:p w14:paraId="34B14BBA" w14:textId="77777777" w:rsidR="00942837" w:rsidRPr="00837CDF" w:rsidRDefault="00942837" w:rsidP="00B1714D">
      <w:pPr>
        <w:pStyle w:val="ACodeTight2"/>
      </w:pPr>
      <w:r w:rsidRPr="00837CDF">
        <w:t>%let var2time1 = weight1;</w:t>
      </w:r>
    </w:p>
    <w:p w14:paraId="10B2DF63" w14:textId="77777777" w:rsidR="00942837" w:rsidRPr="00837CDF" w:rsidRDefault="00942837" w:rsidP="00B1714D">
      <w:pPr>
        <w:pStyle w:val="ACodeTight2"/>
      </w:pPr>
      <w:r w:rsidRPr="00837CDF">
        <w:t>%let var2time2 = weight2;</w:t>
      </w:r>
    </w:p>
    <w:p w14:paraId="39309103" w14:textId="77777777" w:rsidR="00942837" w:rsidRPr="00837CDF" w:rsidRDefault="00942837" w:rsidP="00B1714D">
      <w:pPr>
        <w:pStyle w:val="ACodeTight2"/>
      </w:pPr>
    </w:p>
    <w:p w14:paraId="1737F4D6" w14:textId="77777777" w:rsidR="00942837" w:rsidRPr="00837CDF" w:rsidRDefault="00942837" w:rsidP="00B1714D">
      <w:pPr>
        <w:pStyle w:val="ACodeTight2"/>
      </w:pPr>
      <w:proofErr w:type="gramStart"/>
      <w:r w:rsidRPr="00837CDF">
        <w:t>data</w:t>
      </w:r>
      <w:proofErr w:type="gramEnd"/>
      <w:r w:rsidRPr="00837CDF">
        <w:t xml:space="preserve"> tester;</w:t>
      </w:r>
    </w:p>
    <w:p w14:paraId="58B879ED" w14:textId="77777777" w:rsidR="00942837" w:rsidRPr="00837CDF" w:rsidRDefault="00942837" w:rsidP="00B1714D">
      <w:pPr>
        <w:pStyle w:val="ACodeTight2"/>
      </w:pPr>
      <w:r w:rsidRPr="00837CDF">
        <w:t xml:space="preserve">  </w:t>
      </w:r>
      <w:proofErr w:type="gramStart"/>
      <w:r w:rsidRPr="00837CDF">
        <w:t>input</w:t>
      </w:r>
      <w:proofErr w:type="gramEnd"/>
      <w:r w:rsidRPr="00837CDF">
        <w:t xml:space="preserve"> week1 weight1 week2 weight2;</w:t>
      </w:r>
    </w:p>
    <w:p w14:paraId="382A5E2D" w14:textId="77777777" w:rsidR="00942837" w:rsidRPr="00837CDF" w:rsidRDefault="00942837" w:rsidP="00B1714D">
      <w:pPr>
        <w:pStyle w:val="ACodeTight2"/>
      </w:pPr>
      <w:r w:rsidRPr="00837CDF">
        <w:t xml:space="preserve">  </w:t>
      </w:r>
      <w:proofErr w:type="spellStart"/>
      <w:proofErr w:type="gramStart"/>
      <w:r w:rsidRPr="00837CDF">
        <w:t>datalines</w:t>
      </w:r>
      <w:proofErr w:type="spellEnd"/>
      <w:proofErr w:type="gramEnd"/>
      <w:r w:rsidRPr="00837CDF">
        <w:t>;</w:t>
      </w:r>
    </w:p>
    <w:p w14:paraId="4C6BBF76" w14:textId="77777777" w:rsidR="00942837" w:rsidRPr="00837CDF" w:rsidRDefault="00942837" w:rsidP="00B1714D">
      <w:pPr>
        <w:pStyle w:val="ACodeTight2"/>
      </w:pPr>
      <w:r w:rsidRPr="00837CDF">
        <w:t>15 70 25 74</w:t>
      </w:r>
    </w:p>
    <w:p w14:paraId="5C9CE6E9" w14:textId="77777777" w:rsidR="00942837" w:rsidRPr="00837CDF" w:rsidRDefault="00942837" w:rsidP="00B1714D">
      <w:pPr>
        <w:pStyle w:val="ACodeTight2"/>
      </w:pPr>
      <w:r w:rsidRPr="00837CDF">
        <w:t>;</w:t>
      </w:r>
    </w:p>
    <w:p w14:paraId="0A5358B5" w14:textId="77777777" w:rsidR="00942837" w:rsidRPr="00837CDF" w:rsidRDefault="00942837" w:rsidP="00B1714D">
      <w:pPr>
        <w:pStyle w:val="ACodeTight2"/>
      </w:pPr>
      <w:proofErr w:type="gramStart"/>
      <w:r w:rsidRPr="00837CDF">
        <w:t>run</w:t>
      </w:r>
      <w:proofErr w:type="gramEnd"/>
      <w:r w:rsidRPr="00837CDF">
        <w:t>;</w:t>
      </w:r>
    </w:p>
    <w:p w14:paraId="794B4F26" w14:textId="77777777" w:rsidR="002F20B6" w:rsidRDefault="002F20B6" w:rsidP="002F20B6">
      <w:pPr>
        <w:pStyle w:val="ACodeTight2"/>
        <w:rPr>
          <w:shd w:val="clear" w:color="auto" w:fill="FFFFFF"/>
        </w:rPr>
      </w:pPr>
    </w:p>
    <w:p w14:paraId="59286A1A" w14:textId="77777777" w:rsidR="002F20B6" w:rsidRDefault="002F20B6" w:rsidP="002F20B6">
      <w:pPr>
        <w:pStyle w:val="ACodeTight2"/>
        <w:rPr>
          <w:shd w:val="clear" w:color="auto" w:fill="FFFFFF"/>
        </w:rPr>
      </w:pPr>
      <w:r>
        <w:rPr>
          <w:b/>
          <w:bCs/>
          <w:color w:val="000080"/>
          <w:shd w:val="clear" w:color="auto" w:fill="FFFFFF"/>
        </w:rPr>
        <w:t>%macro</w:t>
      </w:r>
      <w:r>
        <w:rPr>
          <w:shd w:val="clear" w:color="auto" w:fill="FFFFFF"/>
        </w:rPr>
        <w:t xml:space="preserve"> </w:t>
      </w:r>
      <w:proofErr w:type="spellStart"/>
      <w:proofErr w:type="gramStart"/>
      <w:r>
        <w:rPr>
          <w:shd w:val="clear" w:color="auto" w:fill="FFFFFF"/>
        </w:rPr>
        <w:t>showvalue</w:t>
      </w:r>
      <w:proofErr w:type="spellEnd"/>
      <w:r>
        <w:rPr>
          <w:shd w:val="clear" w:color="auto" w:fill="FFFFFF"/>
        </w:rPr>
        <w:t>(</w:t>
      </w:r>
      <w:proofErr w:type="gramEnd"/>
      <w:r>
        <w:rPr>
          <w:shd w:val="clear" w:color="auto" w:fill="FFFFFF"/>
        </w:rPr>
        <w:t xml:space="preserve">variable, </w:t>
      </w:r>
      <w:proofErr w:type="spellStart"/>
      <w:r>
        <w:rPr>
          <w:shd w:val="clear" w:color="auto" w:fill="FFFFFF"/>
        </w:rPr>
        <w:t>obs</w:t>
      </w:r>
      <w:proofErr w:type="spellEnd"/>
      <w:r>
        <w:rPr>
          <w:shd w:val="clear" w:color="auto" w:fill="FFFFFF"/>
        </w:rPr>
        <w:t xml:space="preserve">); </w:t>
      </w:r>
    </w:p>
    <w:p w14:paraId="7E7B46AD" w14:textId="77777777" w:rsidR="002F20B6" w:rsidRDefault="002F20B6" w:rsidP="002F20B6">
      <w:pPr>
        <w:pStyle w:val="ACodeTight2"/>
        <w:rPr>
          <w:shd w:val="clear" w:color="auto" w:fill="FFFFFF"/>
        </w:rPr>
      </w:pPr>
      <w:r>
        <w:rPr>
          <w:shd w:val="clear" w:color="auto" w:fill="FFFFFF"/>
        </w:rPr>
        <w:t xml:space="preserve">      </w:t>
      </w:r>
      <w:r>
        <w:rPr>
          <w:color w:val="0000FF"/>
          <w:shd w:val="clear" w:color="auto" w:fill="FFFFFF"/>
        </w:rPr>
        <w:t>%put</w:t>
      </w:r>
      <w:r>
        <w:rPr>
          <w:shd w:val="clear" w:color="auto" w:fill="FFFFFF"/>
        </w:rPr>
        <w:t xml:space="preserve"> Value of '&amp;variable' = &amp;variable;</w:t>
      </w:r>
    </w:p>
    <w:p w14:paraId="5A5355E1" w14:textId="77777777" w:rsidR="002F20B6" w:rsidRDefault="002F20B6" w:rsidP="002F20B6">
      <w:pPr>
        <w:pStyle w:val="ACodeTight2"/>
        <w:rPr>
          <w:shd w:val="clear" w:color="auto" w:fill="FFFFFF"/>
        </w:rPr>
      </w:pPr>
      <w:r>
        <w:rPr>
          <w:shd w:val="clear" w:color="auto" w:fill="FFFFFF"/>
        </w:rPr>
        <w:t xml:space="preserve">      </w:t>
      </w:r>
      <w:r>
        <w:rPr>
          <w:color w:val="0000FF"/>
          <w:shd w:val="clear" w:color="auto" w:fill="FFFFFF"/>
        </w:rPr>
        <w:t>%put</w:t>
      </w:r>
      <w:r>
        <w:rPr>
          <w:shd w:val="clear" w:color="auto" w:fill="FFFFFF"/>
        </w:rPr>
        <w:t xml:space="preserve"> Value of '&amp;</w:t>
      </w:r>
      <w:proofErr w:type="spellStart"/>
      <w:r>
        <w:rPr>
          <w:shd w:val="clear" w:color="auto" w:fill="FFFFFF"/>
        </w:rPr>
        <w:t>obs'</w:t>
      </w:r>
      <w:proofErr w:type="spellEnd"/>
      <w:r>
        <w:rPr>
          <w:shd w:val="clear" w:color="auto" w:fill="FFFFFF"/>
        </w:rPr>
        <w:t xml:space="preserve"> = &amp;</w:t>
      </w:r>
      <w:proofErr w:type="spellStart"/>
      <w:r>
        <w:rPr>
          <w:shd w:val="clear" w:color="auto" w:fill="FFFFFF"/>
        </w:rPr>
        <w:t>obs</w:t>
      </w:r>
      <w:proofErr w:type="spellEnd"/>
      <w:r>
        <w:rPr>
          <w:shd w:val="clear" w:color="auto" w:fill="FFFFFF"/>
        </w:rPr>
        <w:t>;</w:t>
      </w:r>
    </w:p>
    <w:p w14:paraId="4A127C78" w14:textId="77777777" w:rsidR="002F20B6" w:rsidRDefault="002F20B6" w:rsidP="002F20B6">
      <w:pPr>
        <w:pStyle w:val="ACodeTight2"/>
        <w:rPr>
          <w:shd w:val="clear" w:color="auto" w:fill="FFFFFF"/>
        </w:rPr>
      </w:pPr>
      <w:r>
        <w:rPr>
          <w:shd w:val="clear" w:color="auto" w:fill="FFFFFF"/>
        </w:rPr>
        <w:t xml:space="preserve">      </w:t>
      </w:r>
      <w:r>
        <w:rPr>
          <w:color w:val="0000FF"/>
          <w:shd w:val="clear" w:color="auto" w:fill="FFFFFF"/>
        </w:rPr>
        <w:t>%put</w:t>
      </w:r>
      <w:r>
        <w:rPr>
          <w:shd w:val="clear" w:color="auto" w:fill="FFFFFF"/>
        </w:rPr>
        <w:t xml:space="preserve"> Value of '&amp;&amp;&amp;variable</w:t>
      </w:r>
      <w:proofErr w:type="gramStart"/>
      <w:r>
        <w:rPr>
          <w:shd w:val="clear" w:color="auto" w:fill="FFFFFF"/>
        </w:rPr>
        <w:t>.&amp;</w:t>
      </w:r>
      <w:proofErr w:type="spellStart"/>
      <w:proofErr w:type="gramEnd"/>
      <w:r>
        <w:rPr>
          <w:shd w:val="clear" w:color="auto" w:fill="FFFFFF"/>
        </w:rPr>
        <w:t>obs</w:t>
      </w:r>
      <w:proofErr w:type="spellEnd"/>
      <w:r>
        <w:rPr>
          <w:shd w:val="clear" w:color="auto" w:fill="FFFFFF"/>
        </w:rPr>
        <w:t>' = AMPERSAND-&amp;variable.&amp;</w:t>
      </w:r>
      <w:proofErr w:type="spellStart"/>
      <w:r>
        <w:rPr>
          <w:shd w:val="clear" w:color="auto" w:fill="FFFFFF"/>
        </w:rPr>
        <w:t>obs</w:t>
      </w:r>
      <w:proofErr w:type="spellEnd"/>
      <w:r>
        <w:rPr>
          <w:shd w:val="clear" w:color="auto" w:fill="FFFFFF"/>
        </w:rPr>
        <w:t xml:space="preserve"> = &amp;&amp;&amp;variable.&amp;</w:t>
      </w:r>
      <w:proofErr w:type="spellStart"/>
      <w:r>
        <w:rPr>
          <w:shd w:val="clear" w:color="auto" w:fill="FFFFFF"/>
        </w:rPr>
        <w:t>obs</w:t>
      </w:r>
      <w:proofErr w:type="spellEnd"/>
      <w:r>
        <w:rPr>
          <w:shd w:val="clear" w:color="auto" w:fill="FFFFFF"/>
        </w:rPr>
        <w:t>;</w:t>
      </w:r>
    </w:p>
    <w:p w14:paraId="423DD85E" w14:textId="77777777" w:rsidR="002F20B6" w:rsidRDefault="002F20B6" w:rsidP="002F20B6">
      <w:pPr>
        <w:pStyle w:val="ACodeTight2"/>
        <w:rPr>
          <w:shd w:val="clear" w:color="auto" w:fill="FFFFFF"/>
        </w:rPr>
      </w:pPr>
      <w:r>
        <w:rPr>
          <w:shd w:val="clear" w:color="auto" w:fill="FFFFFF"/>
        </w:rPr>
        <w:t xml:space="preserve">   </w:t>
      </w:r>
      <w:proofErr w:type="gramStart"/>
      <w:r>
        <w:rPr>
          <w:shd w:val="clear" w:color="auto" w:fill="FFFFFF"/>
        </w:rPr>
        <w:t>data</w:t>
      </w:r>
      <w:proofErr w:type="gramEnd"/>
      <w:r>
        <w:rPr>
          <w:shd w:val="clear" w:color="auto" w:fill="FFFFFF"/>
        </w:rPr>
        <w:t xml:space="preserve"> _NULL_;</w:t>
      </w:r>
    </w:p>
    <w:p w14:paraId="59A260A5" w14:textId="77777777" w:rsidR="002F20B6" w:rsidRDefault="002F20B6" w:rsidP="002F20B6">
      <w:pPr>
        <w:pStyle w:val="ACodeTight2"/>
        <w:rPr>
          <w:shd w:val="clear" w:color="auto" w:fill="FFFFFF"/>
        </w:rPr>
      </w:pPr>
      <w:r>
        <w:rPr>
          <w:shd w:val="clear" w:color="auto" w:fill="FFFFFF"/>
        </w:rPr>
        <w:t xml:space="preserve">      </w:t>
      </w:r>
      <w:proofErr w:type="gramStart"/>
      <w:r>
        <w:rPr>
          <w:shd w:val="clear" w:color="auto" w:fill="FFFFFF"/>
        </w:rPr>
        <w:t>set</w:t>
      </w:r>
      <w:proofErr w:type="gramEnd"/>
      <w:r>
        <w:rPr>
          <w:shd w:val="clear" w:color="auto" w:fill="FFFFFF"/>
        </w:rPr>
        <w:t xml:space="preserve"> tester;</w:t>
      </w:r>
    </w:p>
    <w:p w14:paraId="45627342" w14:textId="77777777" w:rsidR="002F20B6" w:rsidRDefault="002F20B6" w:rsidP="002F20B6">
      <w:pPr>
        <w:pStyle w:val="ACodeTight2"/>
        <w:rPr>
          <w:shd w:val="clear" w:color="auto" w:fill="FFFFFF"/>
        </w:rPr>
      </w:pPr>
      <w:r>
        <w:rPr>
          <w:shd w:val="clear" w:color="auto" w:fill="FFFFFF"/>
        </w:rPr>
        <w:t xml:space="preserve">      </w:t>
      </w:r>
      <w:proofErr w:type="gramStart"/>
      <w:r>
        <w:rPr>
          <w:shd w:val="clear" w:color="auto" w:fill="FFFFFF"/>
        </w:rPr>
        <w:t xml:space="preserve">put  </w:t>
      </w:r>
      <w:r>
        <w:rPr>
          <w:color w:val="800080"/>
          <w:shd w:val="clear" w:color="auto" w:fill="FFFFFF"/>
        </w:rPr>
        <w:t>"</w:t>
      </w:r>
      <w:proofErr w:type="gramEnd"/>
      <w:r>
        <w:rPr>
          <w:color w:val="800080"/>
          <w:shd w:val="clear" w:color="auto" w:fill="FFFFFF"/>
        </w:rPr>
        <w:t>Value of &amp;&amp;&amp;variable.&amp;</w:t>
      </w:r>
      <w:proofErr w:type="spellStart"/>
      <w:r>
        <w:rPr>
          <w:color w:val="800080"/>
          <w:shd w:val="clear" w:color="auto" w:fill="FFFFFF"/>
        </w:rPr>
        <w:t>obs</w:t>
      </w:r>
      <w:proofErr w:type="spellEnd"/>
      <w:r>
        <w:rPr>
          <w:color w:val="800080"/>
          <w:shd w:val="clear" w:color="auto" w:fill="FFFFFF"/>
        </w:rPr>
        <w:t xml:space="preserve"> ="</w:t>
      </w:r>
      <w:r>
        <w:rPr>
          <w:shd w:val="clear" w:color="auto" w:fill="FFFFFF"/>
        </w:rPr>
        <w:t xml:space="preserve"> &amp;&amp;&amp;</w:t>
      </w:r>
      <w:r>
        <w:rPr>
          <w:color w:val="008080"/>
          <w:shd w:val="clear" w:color="auto" w:fill="FFFFFF"/>
        </w:rPr>
        <w:t>variable.</w:t>
      </w:r>
      <w:r>
        <w:rPr>
          <w:shd w:val="clear" w:color="auto" w:fill="FFFFFF"/>
        </w:rPr>
        <w:t>&amp;</w:t>
      </w:r>
      <w:proofErr w:type="spellStart"/>
      <w:r>
        <w:rPr>
          <w:shd w:val="clear" w:color="auto" w:fill="FFFFFF"/>
        </w:rPr>
        <w:t>obs</w:t>
      </w:r>
      <w:proofErr w:type="spellEnd"/>
      <w:r>
        <w:rPr>
          <w:shd w:val="clear" w:color="auto" w:fill="FFFFFF"/>
        </w:rPr>
        <w:t>;</w:t>
      </w:r>
    </w:p>
    <w:p w14:paraId="6CEC723B" w14:textId="77777777" w:rsidR="002F20B6" w:rsidRDefault="002F20B6" w:rsidP="002F20B6">
      <w:pPr>
        <w:pStyle w:val="ACodeTight2"/>
        <w:rPr>
          <w:shd w:val="clear" w:color="auto" w:fill="FFFFFF"/>
        </w:rPr>
      </w:pPr>
      <w:r>
        <w:rPr>
          <w:shd w:val="clear" w:color="auto" w:fill="FFFFFF"/>
        </w:rPr>
        <w:t xml:space="preserve">   </w:t>
      </w:r>
      <w:proofErr w:type="gramStart"/>
      <w:r>
        <w:rPr>
          <w:shd w:val="clear" w:color="auto" w:fill="FFFFFF"/>
        </w:rPr>
        <w:t>run</w:t>
      </w:r>
      <w:proofErr w:type="gramEnd"/>
      <w:r>
        <w:rPr>
          <w:shd w:val="clear" w:color="auto" w:fill="FFFFFF"/>
        </w:rPr>
        <w:t>;</w:t>
      </w:r>
    </w:p>
    <w:p w14:paraId="45E737AC" w14:textId="77777777" w:rsidR="002F20B6" w:rsidRDefault="002F20B6" w:rsidP="002F20B6">
      <w:pPr>
        <w:pStyle w:val="ACodeTight2"/>
        <w:rPr>
          <w:shd w:val="clear" w:color="auto" w:fill="FFFFFF"/>
        </w:rPr>
      </w:pPr>
      <w:proofErr w:type="gramStart"/>
      <w:r>
        <w:rPr>
          <w:b/>
          <w:bCs/>
          <w:color w:val="000080"/>
          <w:shd w:val="clear" w:color="auto" w:fill="FFFFFF"/>
        </w:rPr>
        <w:t>%mend</w:t>
      </w:r>
      <w:proofErr w:type="gramEnd"/>
      <w:r>
        <w:rPr>
          <w:shd w:val="clear" w:color="auto" w:fill="FFFFFF"/>
        </w:rPr>
        <w:t xml:space="preserve"> </w:t>
      </w:r>
      <w:proofErr w:type="spellStart"/>
      <w:r>
        <w:rPr>
          <w:shd w:val="clear" w:color="auto" w:fill="FFFFFF"/>
        </w:rPr>
        <w:t>showvalue</w:t>
      </w:r>
      <w:proofErr w:type="spellEnd"/>
      <w:r>
        <w:rPr>
          <w:shd w:val="clear" w:color="auto" w:fill="FFFFFF"/>
        </w:rPr>
        <w:t>;</w:t>
      </w:r>
    </w:p>
    <w:p w14:paraId="524F8D3C" w14:textId="77777777" w:rsidR="002F20B6" w:rsidRDefault="002F20B6" w:rsidP="002F20B6">
      <w:pPr>
        <w:pStyle w:val="ACodeTight2"/>
        <w:rPr>
          <w:shd w:val="clear" w:color="auto" w:fill="FFFFFF"/>
        </w:rPr>
      </w:pPr>
    </w:p>
    <w:p w14:paraId="50EA2923" w14:textId="77777777" w:rsidR="002F20B6" w:rsidRDefault="002F20B6" w:rsidP="002F20B6">
      <w:pPr>
        <w:pStyle w:val="ACodeTight2"/>
        <w:rPr>
          <w:shd w:val="clear" w:color="auto" w:fill="FFFFFF"/>
        </w:rPr>
      </w:pPr>
      <w:r>
        <w:rPr>
          <w:shd w:val="clear" w:color="auto" w:fill="FFFFFF"/>
        </w:rPr>
        <w:t>%</w:t>
      </w:r>
      <w:proofErr w:type="spellStart"/>
      <w:proofErr w:type="gramStart"/>
      <w:r>
        <w:rPr>
          <w:b/>
          <w:bCs/>
          <w:i/>
          <w:iCs/>
          <w:shd w:val="clear" w:color="auto" w:fill="FFFFFF"/>
        </w:rPr>
        <w:t>showvalue</w:t>
      </w:r>
      <w:proofErr w:type="spellEnd"/>
      <w:r>
        <w:rPr>
          <w:shd w:val="clear" w:color="auto" w:fill="FFFFFF"/>
        </w:rPr>
        <w:t>(</w:t>
      </w:r>
      <w:proofErr w:type="gramEnd"/>
      <w:r>
        <w:rPr>
          <w:shd w:val="clear" w:color="auto" w:fill="FFFFFF"/>
        </w:rPr>
        <w:t xml:space="preserve">variable=var1, </w:t>
      </w:r>
      <w:proofErr w:type="spellStart"/>
      <w:r>
        <w:rPr>
          <w:shd w:val="clear" w:color="auto" w:fill="FFFFFF"/>
        </w:rPr>
        <w:t>obs</w:t>
      </w:r>
      <w:proofErr w:type="spellEnd"/>
      <w:r>
        <w:rPr>
          <w:shd w:val="clear" w:color="auto" w:fill="FFFFFF"/>
        </w:rPr>
        <w:t>=time1)</w:t>
      </w:r>
    </w:p>
    <w:p w14:paraId="42390499" w14:textId="77777777" w:rsidR="002F20B6" w:rsidRDefault="002F20B6" w:rsidP="002F20B6">
      <w:pPr>
        <w:pStyle w:val="ACodeTight2"/>
        <w:rPr>
          <w:shd w:val="clear" w:color="auto" w:fill="FFFFFF"/>
        </w:rPr>
      </w:pPr>
    </w:p>
    <w:p w14:paraId="30AE1AB9" w14:textId="2072361A" w:rsidR="002F0EF6" w:rsidRDefault="002F20B6" w:rsidP="002F20B6">
      <w:pPr>
        <w:pStyle w:val="ACodeTight2"/>
        <w:rPr>
          <w:sz w:val="20"/>
          <w:szCs w:val="20"/>
          <w:shd w:val="clear" w:color="auto" w:fill="FFFFFF"/>
        </w:rPr>
      </w:pPr>
      <w:r>
        <w:rPr>
          <w:shd w:val="clear" w:color="auto" w:fill="FFFFFF"/>
        </w:rPr>
        <w:t>%</w:t>
      </w:r>
      <w:proofErr w:type="spellStart"/>
      <w:proofErr w:type="gramStart"/>
      <w:r>
        <w:rPr>
          <w:b/>
          <w:bCs/>
          <w:i/>
          <w:iCs/>
          <w:shd w:val="clear" w:color="auto" w:fill="FFFFFF"/>
        </w:rPr>
        <w:t>showvalue</w:t>
      </w:r>
      <w:proofErr w:type="spellEnd"/>
      <w:r>
        <w:rPr>
          <w:shd w:val="clear" w:color="auto" w:fill="FFFFFF"/>
        </w:rPr>
        <w:t>(</w:t>
      </w:r>
      <w:proofErr w:type="gramEnd"/>
      <w:r>
        <w:rPr>
          <w:shd w:val="clear" w:color="auto" w:fill="FFFFFF"/>
        </w:rPr>
        <w:t xml:space="preserve">variable=var2, </w:t>
      </w:r>
      <w:proofErr w:type="spellStart"/>
      <w:r>
        <w:rPr>
          <w:shd w:val="clear" w:color="auto" w:fill="FFFFFF"/>
        </w:rPr>
        <w:t>obs</w:t>
      </w:r>
      <w:proofErr w:type="spellEnd"/>
      <w:r>
        <w:rPr>
          <w:shd w:val="clear" w:color="auto" w:fill="FFFFFF"/>
        </w:rPr>
        <w:t>=time2)</w:t>
      </w:r>
    </w:p>
    <w:p w14:paraId="004986EA" w14:textId="379C739C" w:rsidR="00942837" w:rsidRDefault="00942837" w:rsidP="002F0EF6">
      <w:pPr>
        <w:pStyle w:val="ABodyCopySpaceBefore12pt"/>
      </w:pPr>
      <w:r>
        <w:t>An</w:t>
      </w:r>
      <w:r w:rsidRPr="003209F5">
        <w:t xml:space="preserve"> interesting </w:t>
      </w:r>
      <w:r>
        <w:t>construct</w:t>
      </w:r>
      <w:r w:rsidRPr="003209F5">
        <w:t xml:space="preserve"> </w:t>
      </w:r>
      <w:r>
        <w:t xml:space="preserve">in </w:t>
      </w:r>
      <w:r w:rsidRPr="003209F5">
        <w:t xml:space="preserve">this program is </w:t>
      </w:r>
      <w:r w:rsidRPr="0077335F">
        <w:t>&amp;&amp;&amp;variable</w:t>
      </w:r>
      <w:proofErr w:type="gramStart"/>
      <w:r w:rsidRPr="0077335F">
        <w:t>.&amp;</w:t>
      </w:r>
      <w:proofErr w:type="spellStart"/>
      <w:proofErr w:type="gramEnd"/>
      <w:r w:rsidRPr="0077335F">
        <w:t>obs</w:t>
      </w:r>
      <w:proofErr w:type="spellEnd"/>
      <w:r w:rsidRPr="0077335F">
        <w:t>.</w:t>
      </w:r>
      <w:r w:rsidRPr="003209F5">
        <w:t xml:space="preserve"> </w:t>
      </w:r>
      <w:r>
        <w:t>M</w:t>
      </w:r>
      <w:r w:rsidRPr="003209F5">
        <w:t>acro variable names are resolved from left to</w:t>
      </w:r>
      <w:r>
        <w:t xml:space="preserve"> </w:t>
      </w:r>
      <w:r w:rsidRPr="003209F5">
        <w:t>right.</w:t>
      </w:r>
      <w:r>
        <w:t xml:space="preserve"> </w:t>
      </w:r>
      <w:r w:rsidRPr="0077335F">
        <w:t xml:space="preserve">&amp;&amp; </w:t>
      </w:r>
      <w:r w:rsidRPr="003209F5">
        <w:t xml:space="preserve">is resolved to </w:t>
      </w:r>
      <w:r w:rsidRPr="0077335F">
        <w:t>&amp;</w:t>
      </w:r>
      <w:r w:rsidRPr="003209F5">
        <w:t xml:space="preserve"> by the macro processor.</w:t>
      </w:r>
      <w:r>
        <w:t xml:space="preserve"> </w:t>
      </w:r>
      <w:r w:rsidRPr="003209F5">
        <w:t>In this example, when &amp;variable=</w:t>
      </w:r>
      <w:proofErr w:type="gramStart"/>
      <w:r w:rsidRPr="003209F5">
        <w:t>var1(</w:t>
      </w:r>
      <w:proofErr w:type="gramEnd"/>
      <w:r w:rsidRPr="003209F5">
        <w:t>=week) and &amp;</w:t>
      </w:r>
      <w:proofErr w:type="spellStart"/>
      <w:r w:rsidRPr="003209F5">
        <w:t>obs</w:t>
      </w:r>
      <w:proofErr w:type="spellEnd"/>
      <w:r w:rsidRPr="003209F5">
        <w:t xml:space="preserve">=time1(=1), </w:t>
      </w:r>
      <w:r w:rsidRPr="0077335F">
        <w:t>&amp;&amp;&amp;variable.&amp;</w:t>
      </w:r>
      <w:proofErr w:type="spellStart"/>
      <w:r w:rsidRPr="0077335F">
        <w:t>obs</w:t>
      </w:r>
      <w:proofErr w:type="spellEnd"/>
      <w:r w:rsidRPr="003209F5">
        <w:t xml:space="preserve"> has </w:t>
      </w:r>
      <w:r>
        <w:t xml:space="preserve">the </w:t>
      </w:r>
      <w:r w:rsidRPr="003209F5">
        <w:t xml:space="preserve">value </w:t>
      </w:r>
      <w:r w:rsidRPr="0077335F">
        <w:t>var1time1(=week1)</w:t>
      </w:r>
      <w:r w:rsidRPr="003209F5">
        <w:t>.</w:t>
      </w:r>
      <w:r>
        <w:t xml:space="preserve"> The SAS log from invoking this macro is shown in </w:t>
      </w:r>
      <w:r w:rsidR="004750CA">
        <w:t>Table 5.5</w:t>
      </w:r>
      <w:r>
        <w:t>.</w:t>
      </w:r>
    </w:p>
    <w:p w14:paraId="670CE5F1" w14:textId="52808338" w:rsidR="006779AA" w:rsidRDefault="006779AA" w:rsidP="006779AA">
      <w:pPr>
        <w:pStyle w:val="ASpecialTopic"/>
      </w:pPr>
      <w:r>
        <w:t xml:space="preserve">Worth Noting:  Macro variable names are evaluated from left to right and &amp;&amp; resolves to &amp; by the macro processor.  The macro processor will take multiple passes through a more complex macro variable name until the macro variable is fully processed. </w:t>
      </w:r>
    </w:p>
    <w:p w14:paraId="1FC96214" w14:textId="7205119F" w:rsidR="00942837" w:rsidRPr="008C432D" w:rsidRDefault="004750CA" w:rsidP="00942837">
      <w:pPr>
        <w:pStyle w:val="ACaptionHead"/>
      </w:pPr>
      <w:r>
        <w:lastRenderedPageBreak/>
        <w:t>Tabl</w:t>
      </w:r>
      <w:r w:rsidR="00E0577E">
        <w:t>e</w:t>
      </w:r>
      <w:r w:rsidR="00942837" w:rsidRPr="008C432D">
        <w:t xml:space="preserve"> </w:t>
      </w:r>
      <w:r w:rsidR="00942837">
        <w:t>5.</w:t>
      </w:r>
      <w:r>
        <w:t>5</w:t>
      </w:r>
      <w:r w:rsidR="00942837" w:rsidRPr="008C432D">
        <w:t xml:space="preserve"> </w:t>
      </w:r>
      <w:r w:rsidR="002F20B6">
        <w:t xml:space="preserve">SAS LOG </w:t>
      </w:r>
      <w:r w:rsidR="00942837" w:rsidRPr="008C432D">
        <w:t>Output from invoking the macro</w:t>
      </w:r>
    </w:p>
    <w:p w14:paraId="483544C8" w14:textId="77777777" w:rsidR="002F20B6" w:rsidRDefault="002F20B6" w:rsidP="002F20B6">
      <w:pPr>
        <w:pStyle w:val="ACodeTight2"/>
      </w:pPr>
      <w:r>
        <w:t>Value of '&amp;variable' = var1</w:t>
      </w:r>
    </w:p>
    <w:p w14:paraId="3E9C7FAD" w14:textId="77777777" w:rsidR="002F20B6" w:rsidRDefault="002F20B6" w:rsidP="002F20B6">
      <w:pPr>
        <w:pStyle w:val="ACodeTight2"/>
      </w:pPr>
      <w:r>
        <w:t>Value of '&amp;</w:t>
      </w:r>
      <w:proofErr w:type="spellStart"/>
      <w:r>
        <w:t>obs'</w:t>
      </w:r>
      <w:proofErr w:type="spellEnd"/>
      <w:r>
        <w:t xml:space="preserve"> = time1</w:t>
      </w:r>
    </w:p>
    <w:p w14:paraId="14DAF395" w14:textId="77777777" w:rsidR="002F20B6" w:rsidRDefault="002F20B6" w:rsidP="002F20B6">
      <w:pPr>
        <w:pStyle w:val="ACodeTight2"/>
      </w:pPr>
      <w:r>
        <w:t>Value of '&amp;&amp;&amp;variable</w:t>
      </w:r>
      <w:proofErr w:type="gramStart"/>
      <w:r>
        <w:t>.&amp;</w:t>
      </w:r>
      <w:proofErr w:type="spellStart"/>
      <w:proofErr w:type="gramEnd"/>
      <w:r>
        <w:t>obs</w:t>
      </w:r>
      <w:proofErr w:type="spellEnd"/>
      <w:r>
        <w:t>' = AMPERSAND-var1time1 = week1</w:t>
      </w:r>
    </w:p>
    <w:p w14:paraId="2EBF458A" w14:textId="77777777" w:rsidR="002F20B6" w:rsidRDefault="002F20B6" w:rsidP="002F20B6">
      <w:pPr>
        <w:pStyle w:val="ACodeTight2"/>
      </w:pPr>
    </w:p>
    <w:p w14:paraId="6EFCA76F" w14:textId="79925516" w:rsidR="002F20B6" w:rsidRDefault="002F20B6" w:rsidP="002F20B6">
      <w:pPr>
        <w:pStyle w:val="ACodeTight2"/>
      </w:pPr>
      <w:r>
        <w:t>Value of week1 =15</w:t>
      </w:r>
    </w:p>
    <w:p w14:paraId="7DD732A9" w14:textId="2348A6F7" w:rsidR="002F20B6" w:rsidRDefault="002F20B6" w:rsidP="002F20B6">
      <w:pPr>
        <w:pStyle w:val="ACodeTight2"/>
      </w:pPr>
    </w:p>
    <w:p w14:paraId="25A3E644" w14:textId="77777777" w:rsidR="002F20B6" w:rsidRDefault="002F20B6" w:rsidP="002F20B6">
      <w:pPr>
        <w:pStyle w:val="ACodeTight2"/>
      </w:pPr>
      <w:r>
        <w:t>Value of '&amp;variable' = var2</w:t>
      </w:r>
    </w:p>
    <w:p w14:paraId="1BC58630" w14:textId="77777777" w:rsidR="002F20B6" w:rsidRDefault="002F20B6" w:rsidP="002F20B6">
      <w:pPr>
        <w:pStyle w:val="ACodeTight2"/>
      </w:pPr>
      <w:r>
        <w:t>Value of '&amp;</w:t>
      </w:r>
      <w:proofErr w:type="spellStart"/>
      <w:r>
        <w:t>obs'</w:t>
      </w:r>
      <w:proofErr w:type="spellEnd"/>
      <w:r>
        <w:t xml:space="preserve"> = time2</w:t>
      </w:r>
    </w:p>
    <w:p w14:paraId="03B99DDB" w14:textId="77777777" w:rsidR="002F20B6" w:rsidRDefault="002F20B6" w:rsidP="002F20B6">
      <w:pPr>
        <w:pStyle w:val="ACodeTight2"/>
      </w:pPr>
      <w:r>
        <w:t>Value of '&amp;&amp;&amp;variable</w:t>
      </w:r>
      <w:proofErr w:type="gramStart"/>
      <w:r>
        <w:t>.&amp;</w:t>
      </w:r>
      <w:proofErr w:type="spellStart"/>
      <w:proofErr w:type="gramEnd"/>
      <w:r>
        <w:t>obs</w:t>
      </w:r>
      <w:proofErr w:type="spellEnd"/>
      <w:r>
        <w:t>' = AMPERSAND-var2time2 = weight2</w:t>
      </w:r>
    </w:p>
    <w:p w14:paraId="02E999CD" w14:textId="77777777" w:rsidR="002F20B6" w:rsidRDefault="002F20B6" w:rsidP="002F20B6">
      <w:pPr>
        <w:pStyle w:val="ACodeTight2"/>
      </w:pPr>
    </w:p>
    <w:p w14:paraId="353A170B" w14:textId="56BE0CA3" w:rsidR="002F20B6" w:rsidRDefault="002F20B6" w:rsidP="002F20B6">
      <w:pPr>
        <w:pStyle w:val="ACodeTight2"/>
      </w:pPr>
      <w:r>
        <w:t>Value of weight2 =74</w:t>
      </w:r>
    </w:p>
    <w:p w14:paraId="5791D721" w14:textId="59D5FF69" w:rsidR="00942837" w:rsidRPr="00837CDF" w:rsidRDefault="00942837" w:rsidP="002F0EF6">
      <w:pPr>
        <w:pStyle w:val="ACodeTight2"/>
        <w:ind w:left="0"/>
      </w:pPr>
    </w:p>
    <w:p w14:paraId="14B4BF79" w14:textId="4B70957D" w:rsidR="00D16912" w:rsidRDefault="00D16912" w:rsidP="00D16912">
      <w:pPr>
        <w:pStyle w:val="Heading2"/>
      </w:pPr>
      <w:bookmarkStart w:id="6" w:name="_Toc517417520"/>
      <w:r>
        <w:t>Changing locations in a macro during execution</w:t>
      </w:r>
      <w:bookmarkEnd w:id="6"/>
    </w:p>
    <w:p w14:paraId="10F6EC3A" w14:textId="069667E7" w:rsidR="007E6DF9" w:rsidRDefault="00230963" w:rsidP="00837CDF">
      <w:pPr>
        <w:pStyle w:val="ABodyCopySpaceBefore12pt"/>
      </w:pPr>
      <w:r w:rsidRPr="00837CDF">
        <w:t xml:space="preserve">You can </w:t>
      </w:r>
      <w:r w:rsidR="0008205B" w:rsidRPr="00837CDF">
        <w:t>direct</w:t>
      </w:r>
      <w:r w:rsidR="002006F1" w:rsidRPr="00837CDF">
        <w:t xml:space="preserve"> the macro processor to move to a different location during its execution</w:t>
      </w:r>
      <w:r w:rsidR="0008205B" w:rsidRPr="00837CDF">
        <w:t xml:space="preserve"> using </w:t>
      </w:r>
      <w:r w:rsidR="00C726BB" w:rsidRPr="00837CDF">
        <w:t>%GOTO</w:t>
      </w:r>
      <w:r w:rsidR="002006F1" w:rsidRPr="00837CDF">
        <w:t>.</w:t>
      </w:r>
      <w:r w:rsidR="008662BD" w:rsidRPr="00837CDF">
        <w:t xml:space="preserve"> </w:t>
      </w:r>
      <w:r w:rsidR="00C726BB" w:rsidRPr="00837CDF">
        <w:t>%GOTO</w:t>
      </w:r>
      <w:r w:rsidR="002006F1" w:rsidRPr="00837CDF">
        <w:t xml:space="preserve"> is especially handy when </w:t>
      </w:r>
      <w:r w:rsidR="001D31E0" w:rsidRPr="00837CDF">
        <w:t xml:space="preserve">checking for </w:t>
      </w:r>
      <w:r w:rsidR="002006F1" w:rsidRPr="00837CDF">
        <w:t>error</w:t>
      </w:r>
      <w:r w:rsidR="001D31E0" w:rsidRPr="00837CDF">
        <w:t>s</w:t>
      </w:r>
      <w:r w:rsidR="002006F1" w:rsidRPr="00837CDF">
        <w:t>.</w:t>
      </w:r>
      <w:r w:rsidR="008662BD" w:rsidRPr="00837CDF">
        <w:t xml:space="preserve"> </w:t>
      </w:r>
      <w:r w:rsidR="007E6DF9" w:rsidRPr="00837CDF">
        <w:t xml:space="preserve">In the code </w:t>
      </w:r>
      <w:r w:rsidR="00F047CB" w:rsidRPr="00837CDF">
        <w:t xml:space="preserve">in </w:t>
      </w:r>
      <w:r w:rsidR="00D16912">
        <w:t>Program</w:t>
      </w:r>
      <w:r w:rsidR="00F047CB" w:rsidRPr="00837CDF">
        <w:t xml:space="preserve"> </w:t>
      </w:r>
      <w:r w:rsidR="00D54041">
        <w:t>5.</w:t>
      </w:r>
      <w:r w:rsidR="00D16912">
        <w:t>5</w:t>
      </w:r>
      <w:r w:rsidR="00F047CB" w:rsidRPr="00837CDF">
        <w:t xml:space="preserve"> </w:t>
      </w:r>
      <w:r w:rsidR="0008205B" w:rsidRPr="00837CDF">
        <w:t xml:space="preserve">and in the </w:t>
      </w:r>
      <w:r w:rsidR="00F047CB" w:rsidRPr="00837CDF">
        <w:t xml:space="preserve">output in </w:t>
      </w:r>
      <w:r w:rsidR="004750CA">
        <w:t>Table</w:t>
      </w:r>
      <w:r w:rsidR="00F047CB" w:rsidRPr="00837CDF">
        <w:t xml:space="preserve"> </w:t>
      </w:r>
      <w:r w:rsidR="00D54041">
        <w:t>5.</w:t>
      </w:r>
      <w:r w:rsidR="004750CA">
        <w:t>6</w:t>
      </w:r>
      <w:r w:rsidR="007E6DF9" w:rsidRPr="00837CDF">
        <w:t>, an error message is generated if an invalid argument is passed as a parameter.</w:t>
      </w:r>
      <w:r w:rsidR="008662BD" w:rsidRPr="00837CDF">
        <w:t xml:space="preserve"> </w:t>
      </w:r>
      <w:r w:rsidR="007E6DF9" w:rsidRPr="00837CDF">
        <w:t xml:space="preserve">The </w:t>
      </w:r>
      <w:r w:rsidR="0008205B" w:rsidRPr="00837CDF">
        <w:t>%</w:t>
      </w:r>
      <w:proofErr w:type="spellStart"/>
      <w:r w:rsidR="0008205B" w:rsidRPr="00837CDF">
        <w:t>sysevalf</w:t>
      </w:r>
      <w:proofErr w:type="spellEnd"/>
      <w:r w:rsidR="0008205B" w:rsidRPr="00837CDF">
        <w:t xml:space="preserve"> </w:t>
      </w:r>
      <w:r w:rsidR="007E6DF9" w:rsidRPr="00837CDF">
        <w:t xml:space="preserve">function </w:t>
      </w:r>
      <w:r w:rsidR="004E382B" w:rsidRPr="00837CDF">
        <w:t xml:space="preserve">evaluates whether </w:t>
      </w:r>
      <w:r w:rsidR="00C726BB" w:rsidRPr="00837CDF">
        <w:t>&amp;</w:t>
      </w:r>
      <w:proofErr w:type="spellStart"/>
      <w:r w:rsidR="00C726BB" w:rsidRPr="00837CDF">
        <w:t>npts</w:t>
      </w:r>
      <w:proofErr w:type="spellEnd"/>
      <w:r w:rsidR="00C726BB" w:rsidRPr="00837CDF">
        <w:t>&lt;1</w:t>
      </w:r>
      <w:r w:rsidR="007E6DF9" w:rsidRPr="00837CDF">
        <w:t>.</w:t>
      </w:r>
      <w:r w:rsidR="008662BD" w:rsidRPr="00837CDF">
        <w:t xml:space="preserve"> </w:t>
      </w:r>
      <w:r w:rsidR="007E6DF9" w:rsidRPr="00837CDF">
        <w:t xml:space="preserve">If </w:t>
      </w:r>
      <w:r w:rsidR="0008205B" w:rsidRPr="00837CDF">
        <w:t>it is</w:t>
      </w:r>
      <w:r w:rsidR="007E6DF9" w:rsidRPr="00837CDF">
        <w:t xml:space="preserve">, </w:t>
      </w:r>
      <w:r w:rsidR="0008205B" w:rsidRPr="00837CDF">
        <w:t xml:space="preserve">an </w:t>
      </w:r>
      <w:r w:rsidR="007E6DF9" w:rsidRPr="00837CDF">
        <w:t xml:space="preserve">error message </w:t>
      </w:r>
      <w:r w:rsidR="0008205B" w:rsidRPr="00837CDF">
        <w:t>is</w:t>
      </w:r>
      <w:r w:rsidR="007E6DF9" w:rsidRPr="00837CDF">
        <w:t xml:space="preserve"> </w:t>
      </w:r>
      <w:r w:rsidR="0008205B" w:rsidRPr="00837CDF">
        <w:t>generated</w:t>
      </w:r>
      <w:r w:rsidR="007E6DF9" w:rsidRPr="00837CDF">
        <w:t xml:space="preserve"> and a branch is executed.</w:t>
      </w:r>
      <w:r w:rsidR="008662BD" w:rsidRPr="00837CDF">
        <w:t xml:space="preserve"> </w:t>
      </w:r>
      <w:r w:rsidR="0008205B" w:rsidRPr="00837CDF">
        <w:t>T</w:t>
      </w:r>
      <w:r w:rsidR="00D2014A" w:rsidRPr="00837CDF">
        <w:t xml:space="preserve">he macro variable </w:t>
      </w:r>
      <w:r w:rsidR="00C726BB" w:rsidRPr="00837CDF">
        <w:t>&amp;</w:t>
      </w:r>
      <w:proofErr w:type="spellStart"/>
      <w:r w:rsidR="00C726BB" w:rsidRPr="00837CDF">
        <w:t>npts</w:t>
      </w:r>
      <w:proofErr w:type="spellEnd"/>
      <w:r w:rsidR="00D2014A" w:rsidRPr="00837CDF">
        <w:t xml:space="preserve"> </w:t>
      </w:r>
      <w:r w:rsidR="008319F7" w:rsidRPr="00837CDF">
        <w:t xml:space="preserve">is enclosed in single </w:t>
      </w:r>
      <w:r w:rsidR="0008205B" w:rsidRPr="00837CDF">
        <w:t>quotation marks.</w:t>
      </w:r>
      <w:r w:rsidR="00D2014A" w:rsidRPr="00837CDF">
        <w:t xml:space="preserve"> </w:t>
      </w:r>
      <w:r w:rsidR="0008205B" w:rsidRPr="00837CDF">
        <w:t>T</w:t>
      </w:r>
      <w:r w:rsidR="00D2014A" w:rsidRPr="00837CDF">
        <w:t>his keeps the macro processor from evaluating this variable.</w:t>
      </w:r>
      <w:r w:rsidR="008662BD" w:rsidRPr="00837CDF">
        <w:t xml:space="preserve"> </w:t>
      </w:r>
      <w:r w:rsidR="005F027B" w:rsidRPr="00837CDF">
        <w:t>If th</w:t>
      </w:r>
      <w:r w:rsidR="0008205B" w:rsidRPr="00837CDF">
        <w:t>e</w:t>
      </w:r>
      <w:r w:rsidR="005F027B" w:rsidRPr="00837CDF">
        <w:t xml:space="preserve"> macro variable </w:t>
      </w:r>
      <w:r w:rsidR="0008205B" w:rsidRPr="00837CDF">
        <w:t>is</w:t>
      </w:r>
      <w:r w:rsidR="005F027B" w:rsidRPr="00837CDF">
        <w:t xml:space="preserve"> enclosed in double </w:t>
      </w:r>
      <w:r w:rsidR="0008205B" w:rsidRPr="00837CDF">
        <w:t>quotation marks</w:t>
      </w:r>
      <w:r w:rsidR="005F027B" w:rsidRPr="00837CDF">
        <w:t>, then the macro processor substitute</w:t>
      </w:r>
      <w:r w:rsidR="00E43B63" w:rsidRPr="00837CDF">
        <w:t>s</w:t>
      </w:r>
      <w:r w:rsidR="005F027B" w:rsidRPr="00837CDF">
        <w:t xml:space="preserve"> the value of the macro variable in th</w:t>
      </w:r>
      <w:r w:rsidR="0008205B" w:rsidRPr="00837CDF">
        <w:t>e</w:t>
      </w:r>
      <w:r w:rsidR="005F027B" w:rsidRPr="00837CDF">
        <w:t xml:space="preserve"> expression.</w:t>
      </w:r>
    </w:p>
    <w:p w14:paraId="19FD8766" w14:textId="49E73BC2" w:rsidR="00D16912" w:rsidRPr="00837CDF" w:rsidRDefault="00D16912" w:rsidP="00D16912">
      <w:pPr>
        <w:pStyle w:val="ASpecialTopic"/>
      </w:pPr>
      <w:r>
        <w:t xml:space="preserve">Worth Noting:  A macro variable enclosed in single quotes, e.g. </w:t>
      </w:r>
      <w:r w:rsidRPr="00837CDF">
        <w:t>'&amp;variable'</w:t>
      </w:r>
      <w:r>
        <w:t xml:space="preserve">, is not evaluated by the macro processor while a macro variable enclosed in double quotes, e.g. </w:t>
      </w:r>
      <w:r w:rsidRPr="00D16912">
        <w:t>"</w:t>
      </w:r>
      <w:r w:rsidRPr="00837CDF">
        <w:t>&amp;variable</w:t>
      </w:r>
      <w:r w:rsidRPr="00D16912">
        <w:t>"</w:t>
      </w:r>
      <w:r>
        <w:t xml:space="preserve">, is evaluated.  Referencing a macro variable with double quotes is particularly useful when building a title that includes values of the macro variables as used in the </w:t>
      </w:r>
      <w:proofErr w:type="spellStart"/>
      <w:r w:rsidRPr="00D16912">
        <w:t>trap_area_Z</w:t>
      </w:r>
      <w:proofErr w:type="spellEnd"/>
      <w:r>
        <w:t xml:space="preserve"> macro.</w:t>
      </w:r>
    </w:p>
    <w:p w14:paraId="6BD11B60" w14:textId="42297068" w:rsidR="007E6DF9" w:rsidRPr="008C432D" w:rsidRDefault="00D16912" w:rsidP="008C432D">
      <w:pPr>
        <w:pStyle w:val="ACaptionHead"/>
        <w:rPr>
          <w:rStyle w:val="PageNumber"/>
          <w:rFonts w:ascii="HelveticaNeueLT Std" w:hAnsi="HelveticaNeueLT Std"/>
          <w:b/>
          <w:i w:val="0"/>
        </w:rPr>
      </w:pPr>
      <w:r>
        <w:rPr>
          <w:rStyle w:val="PageNumber"/>
          <w:rFonts w:ascii="HelveticaNeueLT Std" w:hAnsi="HelveticaNeueLT Std"/>
          <w:b/>
          <w:i w:val="0"/>
        </w:rPr>
        <w:t>Program</w:t>
      </w:r>
      <w:r w:rsidR="007E6DF9" w:rsidRPr="008C432D">
        <w:rPr>
          <w:rStyle w:val="PageNumber"/>
          <w:rFonts w:ascii="HelveticaNeueLT Std" w:hAnsi="HelveticaNeueLT Std"/>
          <w:b/>
          <w:i w:val="0"/>
        </w:rPr>
        <w:t xml:space="preserve"> </w:t>
      </w:r>
      <w:r w:rsidR="00D54041">
        <w:rPr>
          <w:rStyle w:val="PageNumber"/>
          <w:rFonts w:ascii="HelveticaNeueLT Std" w:hAnsi="HelveticaNeueLT Std"/>
          <w:b/>
          <w:i w:val="0"/>
        </w:rPr>
        <w:t>5.</w:t>
      </w:r>
      <w:r>
        <w:rPr>
          <w:rStyle w:val="PageNumber"/>
          <w:rFonts w:ascii="HelveticaNeueLT Std" w:hAnsi="HelveticaNeueLT Std"/>
          <w:b/>
          <w:i w:val="0"/>
        </w:rPr>
        <w:t>5</w:t>
      </w:r>
      <w:r w:rsidR="004750CA">
        <w:rPr>
          <w:rStyle w:val="PageNumber"/>
          <w:rFonts w:ascii="HelveticaNeueLT Std" w:hAnsi="HelveticaNeueLT Std"/>
          <w:b/>
          <w:i w:val="0"/>
        </w:rPr>
        <w:t xml:space="preserve"> </w:t>
      </w:r>
      <w:r w:rsidR="00761590" w:rsidRPr="008C432D">
        <w:rPr>
          <w:rStyle w:val="PageNumber"/>
          <w:rFonts w:ascii="HelveticaNeueLT Std" w:hAnsi="HelveticaNeueLT Std"/>
          <w:b/>
          <w:i w:val="0"/>
        </w:rPr>
        <w:t xml:space="preserve">Macro illustrating </w:t>
      </w:r>
      <w:r w:rsidR="00C726BB" w:rsidRPr="008C432D">
        <w:rPr>
          <w:rStyle w:val="PageNumber"/>
          <w:rFonts w:ascii="HelveticaNeueLT Std" w:hAnsi="HelveticaNeueLT Std"/>
          <w:b/>
          <w:i w:val="0"/>
        </w:rPr>
        <w:t>%GOTO</w:t>
      </w:r>
    </w:p>
    <w:p w14:paraId="50141574" w14:textId="77777777" w:rsidR="007E6DF9" w:rsidRPr="00837CDF" w:rsidRDefault="007E6DF9" w:rsidP="00B1714D">
      <w:pPr>
        <w:pStyle w:val="ACodeTight2"/>
      </w:pPr>
      <w:r w:rsidRPr="00837CDF">
        <w:t xml:space="preserve">%macro </w:t>
      </w:r>
      <w:proofErr w:type="spellStart"/>
      <w:proofErr w:type="gramStart"/>
      <w:r w:rsidRPr="00837CDF">
        <w:t>ncheck</w:t>
      </w:r>
      <w:proofErr w:type="spellEnd"/>
      <w:r w:rsidRPr="00837CDF">
        <w:t>(</w:t>
      </w:r>
      <w:proofErr w:type="spellStart"/>
      <w:proofErr w:type="gramEnd"/>
      <w:r w:rsidRPr="00837CDF">
        <w:t>npts</w:t>
      </w:r>
      <w:proofErr w:type="spellEnd"/>
      <w:r w:rsidRPr="00837CDF">
        <w:t>);</w:t>
      </w:r>
    </w:p>
    <w:p w14:paraId="2D87EC6B" w14:textId="77777777" w:rsidR="007E6DF9" w:rsidRPr="00837CDF" w:rsidRDefault="007E6DF9" w:rsidP="00B1714D">
      <w:pPr>
        <w:pStyle w:val="ACodeTight2"/>
      </w:pPr>
      <w:r w:rsidRPr="00837CDF">
        <w:t xml:space="preserve">%* </w:t>
      </w:r>
      <w:proofErr w:type="spellStart"/>
      <w:r w:rsidRPr="00837CDF">
        <w:t>npts</w:t>
      </w:r>
      <w:proofErr w:type="spellEnd"/>
      <w:r w:rsidRPr="00837CDF">
        <w:t xml:space="preserve"> =</w:t>
      </w:r>
      <w:r w:rsidR="004E382B" w:rsidRPr="00837CDF">
        <w:t xml:space="preserve"> needs to be greater than or equal to 1</w:t>
      </w:r>
      <w:r w:rsidRPr="00837CDF">
        <w:t>;</w:t>
      </w:r>
    </w:p>
    <w:p w14:paraId="52858037" w14:textId="77777777" w:rsidR="007E6DF9" w:rsidRPr="00837CDF" w:rsidRDefault="00EF0FAE" w:rsidP="00B1714D">
      <w:pPr>
        <w:pStyle w:val="ACodeTight2"/>
      </w:pPr>
      <w:r w:rsidRPr="00837CDF">
        <w:t>%if %</w:t>
      </w:r>
      <w:proofErr w:type="spellStart"/>
      <w:proofErr w:type="gramStart"/>
      <w:r w:rsidRPr="00837CDF">
        <w:t>sysevalf</w:t>
      </w:r>
      <w:proofErr w:type="spellEnd"/>
      <w:r w:rsidRPr="00837CDF">
        <w:t>(</w:t>
      </w:r>
      <w:proofErr w:type="gramEnd"/>
      <w:r w:rsidRPr="00837CDF">
        <w:t>&amp;</w:t>
      </w:r>
      <w:proofErr w:type="spellStart"/>
      <w:r w:rsidRPr="00837CDF">
        <w:t>npts</w:t>
      </w:r>
      <w:proofErr w:type="spellEnd"/>
      <w:r w:rsidR="007E6DF9" w:rsidRPr="00837CDF">
        <w:t>&lt;1</w:t>
      </w:r>
      <w:r w:rsidRPr="00837CDF">
        <w:t>)</w:t>
      </w:r>
      <w:r w:rsidR="007E6DF9" w:rsidRPr="00837CDF">
        <w:t xml:space="preserve"> %then %do;</w:t>
      </w:r>
    </w:p>
    <w:p w14:paraId="6694926C" w14:textId="77777777" w:rsidR="007E6DF9" w:rsidRPr="00837CDF" w:rsidRDefault="007E6DF9" w:rsidP="00B1714D">
      <w:pPr>
        <w:pStyle w:val="ACodeTight2"/>
      </w:pPr>
      <w:r w:rsidRPr="00837CDF">
        <w:t xml:space="preserve">  %put ERROR:  '&amp;</w:t>
      </w:r>
      <w:proofErr w:type="spellStart"/>
      <w:r w:rsidRPr="00837CDF">
        <w:t>npts</w:t>
      </w:r>
      <w:proofErr w:type="spellEnd"/>
      <w:r w:rsidRPr="00837CDF">
        <w:t>' must exceed 1;</w:t>
      </w:r>
    </w:p>
    <w:p w14:paraId="6CC22E45" w14:textId="77777777" w:rsidR="007E6DF9" w:rsidRPr="00837CDF" w:rsidRDefault="007E6DF9" w:rsidP="00B1714D">
      <w:pPr>
        <w:pStyle w:val="ACodeTight2"/>
      </w:pPr>
      <w:r w:rsidRPr="00837CDF">
        <w:t xml:space="preserve">  %put ERROR:  value of '&amp;</w:t>
      </w:r>
      <w:proofErr w:type="spellStart"/>
      <w:r w:rsidRPr="00837CDF">
        <w:t>npts</w:t>
      </w:r>
      <w:proofErr w:type="spellEnd"/>
      <w:r w:rsidRPr="00837CDF">
        <w:t>' = &amp;</w:t>
      </w:r>
      <w:proofErr w:type="spellStart"/>
      <w:r w:rsidRPr="00837CDF">
        <w:t>npts</w:t>
      </w:r>
      <w:proofErr w:type="spellEnd"/>
      <w:r w:rsidRPr="00837CDF">
        <w:t>;</w:t>
      </w:r>
    </w:p>
    <w:p w14:paraId="707602A0" w14:textId="77777777" w:rsidR="007E6DF9" w:rsidRPr="00837CDF" w:rsidRDefault="007E6DF9" w:rsidP="00B1714D">
      <w:pPr>
        <w:pStyle w:val="ACodeTight2"/>
      </w:pPr>
      <w:r w:rsidRPr="00837CDF">
        <w:t xml:space="preserve">  %</w:t>
      </w:r>
      <w:proofErr w:type="spellStart"/>
      <w:r w:rsidRPr="00837CDF">
        <w:t>goto</w:t>
      </w:r>
      <w:proofErr w:type="spellEnd"/>
      <w:r w:rsidRPr="00837CDF">
        <w:t xml:space="preserve"> </w:t>
      </w:r>
      <w:proofErr w:type="spellStart"/>
      <w:r w:rsidRPr="00837CDF">
        <w:t>badend</w:t>
      </w:r>
      <w:proofErr w:type="spellEnd"/>
      <w:r w:rsidRPr="00837CDF">
        <w:t>;</w:t>
      </w:r>
    </w:p>
    <w:p w14:paraId="7A4FB42D" w14:textId="77777777" w:rsidR="007E6DF9" w:rsidRPr="00837CDF" w:rsidRDefault="007E6DF9" w:rsidP="00B1714D">
      <w:pPr>
        <w:pStyle w:val="ACodeTight2"/>
      </w:pPr>
      <w:r w:rsidRPr="00837CDF">
        <w:t>%end;</w:t>
      </w:r>
    </w:p>
    <w:p w14:paraId="5EC00C85" w14:textId="77777777" w:rsidR="00782EF5" w:rsidRPr="00837CDF" w:rsidRDefault="007E6DF9" w:rsidP="00B1714D">
      <w:pPr>
        <w:pStyle w:val="ACodeTight2"/>
      </w:pPr>
      <w:r w:rsidRPr="00837CDF">
        <w:t>%put Value of '&amp;</w:t>
      </w:r>
      <w:proofErr w:type="spellStart"/>
      <w:r w:rsidRPr="00837CDF">
        <w:t>npts</w:t>
      </w:r>
      <w:proofErr w:type="spellEnd"/>
      <w:r w:rsidRPr="00837CDF">
        <w:t>' = &amp;</w:t>
      </w:r>
      <w:proofErr w:type="spellStart"/>
      <w:r w:rsidRPr="00837CDF">
        <w:t>npts</w:t>
      </w:r>
      <w:proofErr w:type="spellEnd"/>
      <w:r w:rsidRPr="00837CDF">
        <w:t>;</w:t>
      </w:r>
    </w:p>
    <w:p w14:paraId="08AD32FF" w14:textId="77777777" w:rsidR="00782EF5" w:rsidRPr="00837CDF" w:rsidRDefault="007E6DF9" w:rsidP="00B1714D">
      <w:pPr>
        <w:pStyle w:val="ACodeTight2"/>
      </w:pPr>
      <w:r w:rsidRPr="00837CDF">
        <w:t>%</w:t>
      </w:r>
      <w:proofErr w:type="spellStart"/>
      <w:r w:rsidRPr="00837CDF">
        <w:t>badend</w:t>
      </w:r>
      <w:proofErr w:type="spellEnd"/>
      <w:proofErr w:type="gramStart"/>
      <w:r w:rsidRPr="00837CDF">
        <w:t>:  ;</w:t>
      </w:r>
      <w:proofErr w:type="gramEnd"/>
    </w:p>
    <w:p w14:paraId="778A0A98" w14:textId="77777777" w:rsidR="00782EF5" w:rsidRPr="00837CDF" w:rsidRDefault="007E6DF9" w:rsidP="00B1714D">
      <w:pPr>
        <w:pStyle w:val="ACodeTight2"/>
      </w:pPr>
      <w:r w:rsidRPr="00837CDF">
        <w:t xml:space="preserve">%mend </w:t>
      </w:r>
      <w:proofErr w:type="spellStart"/>
      <w:r w:rsidRPr="00837CDF">
        <w:t>ncheck</w:t>
      </w:r>
      <w:proofErr w:type="spellEnd"/>
      <w:r w:rsidRPr="00837CDF">
        <w:t>;</w:t>
      </w:r>
    </w:p>
    <w:p w14:paraId="05C55EA3" w14:textId="77777777" w:rsidR="00782EF5" w:rsidRPr="00837CDF" w:rsidRDefault="00782EF5" w:rsidP="00B1714D">
      <w:pPr>
        <w:pStyle w:val="ACodeTight2"/>
      </w:pPr>
    </w:p>
    <w:p w14:paraId="7FCC389A" w14:textId="77777777" w:rsidR="00782EF5" w:rsidRPr="00837CDF" w:rsidRDefault="007E6DF9" w:rsidP="00B1714D">
      <w:pPr>
        <w:pStyle w:val="ACodeTight2"/>
      </w:pPr>
      <w:r w:rsidRPr="00837CDF">
        <w:t>%</w:t>
      </w:r>
      <w:proofErr w:type="spellStart"/>
      <w:proofErr w:type="gramStart"/>
      <w:r w:rsidR="00C726BB" w:rsidRPr="00837CDF">
        <w:t>ncheck</w:t>
      </w:r>
      <w:proofErr w:type="spellEnd"/>
      <w:r w:rsidRPr="00837CDF">
        <w:t>(</w:t>
      </w:r>
      <w:proofErr w:type="gramEnd"/>
      <w:r w:rsidRPr="00837CDF">
        <w:t>1)</w:t>
      </w:r>
    </w:p>
    <w:p w14:paraId="58A45E49" w14:textId="77777777" w:rsidR="00782EF5" w:rsidRPr="00837CDF" w:rsidRDefault="007E6DF9" w:rsidP="00B1714D">
      <w:pPr>
        <w:pStyle w:val="ACodeTight2"/>
      </w:pPr>
      <w:r w:rsidRPr="00837CDF">
        <w:lastRenderedPageBreak/>
        <w:t>%</w:t>
      </w:r>
      <w:proofErr w:type="spellStart"/>
      <w:proofErr w:type="gramStart"/>
      <w:r w:rsidR="00C726BB" w:rsidRPr="00837CDF">
        <w:t>ncheck</w:t>
      </w:r>
      <w:proofErr w:type="spellEnd"/>
      <w:r w:rsidRPr="00837CDF">
        <w:t>(</w:t>
      </w:r>
      <w:proofErr w:type="gramEnd"/>
      <w:r w:rsidRPr="00837CDF">
        <w:t>-2)</w:t>
      </w:r>
    </w:p>
    <w:p w14:paraId="34C1F78D" w14:textId="77777777" w:rsidR="00782EF5" w:rsidRPr="00837CDF" w:rsidRDefault="007E6DF9" w:rsidP="00B1714D">
      <w:pPr>
        <w:pStyle w:val="ACodeTight2"/>
      </w:pPr>
      <w:r w:rsidRPr="00837CDF">
        <w:t>%</w:t>
      </w:r>
      <w:proofErr w:type="spellStart"/>
      <w:proofErr w:type="gramStart"/>
      <w:r w:rsidR="00C726BB" w:rsidRPr="00837CDF">
        <w:t>ncheck</w:t>
      </w:r>
      <w:proofErr w:type="spellEnd"/>
      <w:r w:rsidRPr="00837CDF">
        <w:t>(</w:t>
      </w:r>
      <w:proofErr w:type="gramEnd"/>
      <w:r w:rsidRPr="00837CDF">
        <w:t>0.5)</w:t>
      </w:r>
    </w:p>
    <w:p w14:paraId="1042BEAF" w14:textId="7208C2EE" w:rsidR="0080647A" w:rsidRPr="0077335F" w:rsidRDefault="0080647A" w:rsidP="00D16912">
      <w:pPr>
        <w:pStyle w:val="ABodyCopySpaceBefore12pt"/>
      </w:pPr>
      <w:r w:rsidRPr="0077335F">
        <w:t xml:space="preserve">The </w:t>
      </w:r>
      <w:r w:rsidR="0008205B" w:rsidRPr="0077335F">
        <w:t xml:space="preserve">output is shown </w:t>
      </w:r>
      <w:r w:rsidRPr="0077335F">
        <w:t xml:space="preserve">in </w:t>
      </w:r>
      <w:r w:rsidR="004750CA">
        <w:t>Tabl</w:t>
      </w:r>
      <w:r w:rsidR="00D16912">
        <w:t>e</w:t>
      </w:r>
      <w:r w:rsidRPr="0077335F">
        <w:t xml:space="preserve"> </w:t>
      </w:r>
      <w:r w:rsidR="00D54041">
        <w:t>5.</w:t>
      </w:r>
      <w:r w:rsidR="004750CA">
        <w:t>6</w:t>
      </w:r>
      <w:r w:rsidRPr="0077335F">
        <w:t>.</w:t>
      </w:r>
    </w:p>
    <w:p w14:paraId="6B99E69C" w14:textId="2CE29FFA" w:rsidR="007E6DF9" w:rsidRPr="008C432D" w:rsidRDefault="004750CA" w:rsidP="008C432D">
      <w:pPr>
        <w:pStyle w:val="ACaptionHead"/>
      </w:pPr>
      <w:r>
        <w:t>Tabl</w:t>
      </w:r>
      <w:r w:rsidR="00D16912">
        <w:t>e</w:t>
      </w:r>
      <w:r w:rsidR="007E6DF9" w:rsidRPr="008C432D">
        <w:t xml:space="preserve"> </w:t>
      </w:r>
      <w:r w:rsidR="00D54041">
        <w:t>5.</w:t>
      </w:r>
      <w:r>
        <w:t xml:space="preserve">6 </w:t>
      </w:r>
      <w:r w:rsidR="00C726BB" w:rsidRPr="008C432D">
        <w:t>NCHECK</w:t>
      </w:r>
      <w:r w:rsidR="0008205B" w:rsidRPr="008C432D">
        <w:t xml:space="preserve"> </w:t>
      </w:r>
      <w:r w:rsidR="00761590" w:rsidRPr="008C432D">
        <w:t xml:space="preserve">macro applied </w:t>
      </w:r>
      <w:r w:rsidR="006779AA">
        <w:t>with</w:t>
      </w:r>
      <w:r w:rsidR="00761590" w:rsidRPr="008C432D">
        <w:t xml:space="preserve"> </w:t>
      </w:r>
      <w:r w:rsidR="0008205B" w:rsidRPr="008C432D">
        <w:t>three</w:t>
      </w:r>
      <w:r w:rsidR="00761590" w:rsidRPr="008C432D">
        <w:t xml:space="preserve"> different arguments</w:t>
      </w:r>
    </w:p>
    <w:p w14:paraId="0A30E0DE" w14:textId="77777777" w:rsidR="007E6DF9" w:rsidRPr="00837CDF" w:rsidRDefault="007E6DF9" w:rsidP="00B1714D">
      <w:pPr>
        <w:pStyle w:val="ACodeTight2"/>
      </w:pPr>
      <w:r w:rsidRPr="00837CDF">
        <w:t>%</w:t>
      </w:r>
      <w:proofErr w:type="spellStart"/>
      <w:proofErr w:type="gramStart"/>
      <w:r w:rsidRPr="00837CDF">
        <w:t>ncheck</w:t>
      </w:r>
      <w:proofErr w:type="spellEnd"/>
      <w:r w:rsidRPr="00837CDF">
        <w:t>(</w:t>
      </w:r>
      <w:proofErr w:type="gramEnd"/>
      <w:r w:rsidRPr="00837CDF">
        <w:t>1)</w:t>
      </w:r>
    </w:p>
    <w:p w14:paraId="102F513C" w14:textId="77777777" w:rsidR="007E6DF9" w:rsidRPr="00837CDF" w:rsidRDefault="007E6DF9" w:rsidP="00B1714D">
      <w:pPr>
        <w:pStyle w:val="ACodeTight2"/>
      </w:pPr>
      <w:r w:rsidRPr="00837CDF">
        <w:t>Value of '&amp;</w:t>
      </w:r>
      <w:proofErr w:type="spellStart"/>
      <w:r w:rsidRPr="00837CDF">
        <w:t>npts</w:t>
      </w:r>
      <w:proofErr w:type="spellEnd"/>
      <w:r w:rsidRPr="00837CDF">
        <w:t>' = 1</w:t>
      </w:r>
    </w:p>
    <w:p w14:paraId="024C2133" w14:textId="77777777" w:rsidR="007E6DF9" w:rsidRPr="00837CDF" w:rsidRDefault="007E6DF9" w:rsidP="00B1714D">
      <w:pPr>
        <w:pStyle w:val="ACodeTight2"/>
      </w:pPr>
      <w:r w:rsidRPr="00837CDF">
        <w:t>%</w:t>
      </w:r>
      <w:proofErr w:type="spellStart"/>
      <w:proofErr w:type="gramStart"/>
      <w:r w:rsidRPr="00837CDF">
        <w:t>ncheck</w:t>
      </w:r>
      <w:proofErr w:type="spellEnd"/>
      <w:r w:rsidRPr="00837CDF">
        <w:t>(</w:t>
      </w:r>
      <w:proofErr w:type="gramEnd"/>
      <w:r w:rsidRPr="00837CDF">
        <w:t>-2)</w:t>
      </w:r>
    </w:p>
    <w:p w14:paraId="3DA2500F" w14:textId="77777777" w:rsidR="007E6DF9" w:rsidRPr="00837CDF" w:rsidRDefault="007E6DF9" w:rsidP="00B1714D">
      <w:pPr>
        <w:pStyle w:val="ACodeTight2"/>
      </w:pPr>
      <w:r w:rsidRPr="00837CDF">
        <w:t>ERROR:  '&amp;</w:t>
      </w:r>
      <w:proofErr w:type="spellStart"/>
      <w:r w:rsidRPr="00837CDF">
        <w:t>npts</w:t>
      </w:r>
      <w:proofErr w:type="spellEnd"/>
      <w:r w:rsidRPr="00837CDF">
        <w:t>' must exceed 1</w:t>
      </w:r>
    </w:p>
    <w:p w14:paraId="16E62193" w14:textId="77777777" w:rsidR="007E6DF9" w:rsidRPr="00837CDF" w:rsidRDefault="007E6DF9" w:rsidP="00B1714D">
      <w:pPr>
        <w:pStyle w:val="ACodeTight2"/>
      </w:pPr>
      <w:r w:rsidRPr="00837CDF">
        <w:t>ERROR:  value of '&amp;</w:t>
      </w:r>
      <w:proofErr w:type="spellStart"/>
      <w:r w:rsidRPr="00837CDF">
        <w:t>npts</w:t>
      </w:r>
      <w:proofErr w:type="spellEnd"/>
      <w:r w:rsidRPr="00837CDF">
        <w:t>' = -2</w:t>
      </w:r>
    </w:p>
    <w:p w14:paraId="15A2D1E2" w14:textId="77777777" w:rsidR="007E6DF9" w:rsidRPr="00837CDF" w:rsidRDefault="007E6DF9" w:rsidP="00B1714D">
      <w:pPr>
        <w:pStyle w:val="ACodeTight2"/>
      </w:pPr>
      <w:r w:rsidRPr="00837CDF">
        <w:t>%</w:t>
      </w:r>
      <w:proofErr w:type="spellStart"/>
      <w:proofErr w:type="gramStart"/>
      <w:r w:rsidRPr="00837CDF">
        <w:t>ncheck</w:t>
      </w:r>
      <w:proofErr w:type="spellEnd"/>
      <w:r w:rsidRPr="00837CDF">
        <w:t>(</w:t>
      </w:r>
      <w:proofErr w:type="gramEnd"/>
      <w:r w:rsidRPr="00837CDF">
        <w:t>0.5)</w:t>
      </w:r>
    </w:p>
    <w:p w14:paraId="225A7789" w14:textId="77777777" w:rsidR="007E6DF9" w:rsidRPr="00837CDF" w:rsidRDefault="007E6DF9" w:rsidP="00B1714D">
      <w:pPr>
        <w:pStyle w:val="ACodeTight2"/>
      </w:pPr>
      <w:r w:rsidRPr="00837CDF">
        <w:t>ERROR:  '&amp;</w:t>
      </w:r>
      <w:proofErr w:type="spellStart"/>
      <w:r w:rsidRPr="00837CDF">
        <w:t>npts</w:t>
      </w:r>
      <w:proofErr w:type="spellEnd"/>
      <w:r w:rsidRPr="00837CDF">
        <w:t>' must exceed 1</w:t>
      </w:r>
    </w:p>
    <w:p w14:paraId="03A89199" w14:textId="77777777" w:rsidR="00782EF5" w:rsidRPr="00837CDF" w:rsidRDefault="007E6DF9" w:rsidP="00B1714D">
      <w:pPr>
        <w:pStyle w:val="ACodeTight2"/>
        <w:rPr>
          <w:rFonts w:cs="Courier New"/>
          <w:szCs w:val="20"/>
        </w:rPr>
      </w:pPr>
      <w:r w:rsidRPr="00837CDF">
        <w:t>ERROR:  value of '&amp;</w:t>
      </w:r>
      <w:proofErr w:type="spellStart"/>
      <w:r w:rsidRPr="00837CDF">
        <w:t>npts</w:t>
      </w:r>
      <w:proofErr w:type="spellEnd"/>
      <w:r w:rsidRPr="00837CDF">
        <w:t>' = 0.5</w:t>
      </w:r>
    </w:p>
    <w:p w14:paraId="74E6515A" w14:textId="77777777" w:rsidR="00DF253E" w:rsidRPr="0077335F" w:rsidRDefault="00DF253E" w:rsidP="00837CDF">
      <w:pPr>
        <w:pStyle w:val="ABodyCopySpaceBefore12pt"/>
      </w:pPr>
      <w:r w:rsidRPr="0077335F">
        <w:t xml:space="preserve">An alternative </w:t>
      </w:r>
      <w:r w:rsidR="00912261" w:rsidRPr="0077335F">
        <w:t xml:space="preserve">is </w:t>
      </w:r>
      <w:r w:rsidRPr="0077335F">
        <w:t xml:space="preserve">to check if </w:t>
      </w:r>
      <w:r w:rsidR="00912261" w:rsidRPr="0077335F">
        <w:t>&amp;NPTS&lt;</w:t>
      </w:r>
      <w:proofErr w:type="gramStart"/>
      <w:r w:rsidR="00912261" w:rsidRPr="0077335F">
        <w:t>1</w:t>
      </w:r>
      <w:proofErr w:type="gramEnd"/>
      <w:r w:rsidR="00912261" w:rsidRPr="0077335F">
        <w:t>,</w:t>
      </w:r>
      <w:r w:rsidRPr="0077335F">
        <w:t xml:space="preserve"> and </w:t>
      </w:r>
      <w:r w:rsidR="00912261" w:rsidRPr="0077335F">
        <w:t xml:space="preserve">then </w:t>
      </w:r>
      <w:r w:rsidRPr="0077335F">
        <w:t xml:space="preserve">use an </w:t>
      </w:r>
      <w:r w:rsidR="00C726BB" w:rsidRPr="0077335F">
        <w:t>%ELSE</w:t>
      </w:r>
      <w:r w:rsidRPr="0077335F">
        <w:t xml:space="preserve"> branch.</w:t>
      </w:r>
      <w:r w:rsidR="008662BD" w:rsidRPr="0077335F">
        <w:t xml:space="preserve"> </w:t>
      </w:r>
      <w:r w:rsidRPr="0077335F">
        <w:t xml:space="preserve">This is preferred </w:t>
      </w:r>
      <w:r w:rsidR="00470439" w:rsidRPr="0077335F">
        <w:t xml:space="preserve">over </w:t>
      </w:r>
      <w:r w:rsidR="00C726BB" w:rsidRPr="0077335F">
        <w:t>%GOTO</w:t>
      </w:r>
      <w:r w:rsidRPr="0077335F">
        <w:t xml:space="preserve"> in programming.</w:t>
      </w:r>
    </w:p>
    <w:p w14:paraId="42CBE16E" w14:textId="77777777" w:rsidR="00470439" w:rsidRDefault="00470439" w:rsidP="008C432D">
      <w:pPr>
        <w:pStyle w:val="ABodyCopy"/>
      </w:pPr>
      <w:r w:rsidRPr="0077335F">
        <w:t>This section s</w:t>
      </w:r>
      <w:r w:rsidR="00AE0053" w:rsidRPr="0077335F">
        <w:t xml:space="preserve">tarted with </w:t>
      </w:r>
      <w:r w:rsidRPr="0077335F">
        <w:t>five</w:t>
      </w:r>
      <w:r w:rsidR="00AE0053" w:rsidRPr="0077335F">
        <w:t xml:space="preserve"> questions.</w:t>
      </w:r>
      <w:r w:rsidR="008662BD" w:rsidRPr="0077335F">
        <w:t xml:space="preserve"> </w:t>
      </w:r>
      <w:r w:rsidRPr="0077335F">
        <w:t>The fifth question has not been addressed.</w:t>
      </w:r>
    </w:p>
    <w:p w14:paraId="22941CFE" w14:textId="77777777" w:rsidR="00A47186" w:rsidRDefault="00470439" w:rsidP="00837CDF">
      <w:pPr>
        <w:pStyle w:val="ABodyCopyIndent"/>
      </w:pPr>
      <w:r>
        <w:t>Can you generalize this</w:t>
      </w:r>
      <w:r w:rsidRPr="0077335F">
        <w:t xml:space="preserve"> code fo</w:t>
      </w:r>
      <w:r>
        <w:t>r any arbitrary</w:t>
      </w:r>
      <w:r w:rsidRPr="0077335F">
        <w:t xml:space="preserve"> fu</w:t>
      </w:r>
      <w:r>
        <w:t>nction?</w:t>
      </w:r>
    </w:p>
    <w:p w14:paraId="2729028F" w14:textId="0D3945AB" w:rsidR="00AE0053" w:rsidRPr="0077335F" w:rsidRDefault="00470439" w:rsidP="008C432D">
      <w:pPr>
        <w:pStyle w:val="ABodyCopy"/>
      </w:pPr>
      <w:r>
        <w:t xml:space="preserve">This section does not provide the answer. </w:t>
      </w:r>
      <w:r w:rsidR="00E43B63">
        <w:t>H</w:t>
      </w:r>
      <w:r w:rsidR="00AE0053">
        <w:t xml:space="preserve">owever, </w:t>
      </w:r>
      <w:r>
        <w:t xml:space="preserve">you should </w:t>
      </w:r>
      <w:r w:rsidR="00AE0053">
        <w:t xml:space="preserve">try </w:t>
      </w:r>
      <w:r w:rsidR="00E43B63">
        <w:t xml:space="preserve">it </w:t>
      </w:r>
      <w:r w:rsidR="00AE0053">
        <w:t>at home.</w:t>
      </w:r>
      <w:r w:rsidR="008662BD">
        <w:t xml:space="preserve"> </w:t>
      </w:r>
      <w:r w:rsidR="0098435C">
        <w:t xml:space="preserve">Where in the code is the </w:t>
      </w:r>
      <w:r w:rsidR="0033064F">
        <w:t xml:space="preserve">standard normal density </w:t>
      </w:r>
      <w:r w:rsidR="0098435C">
        <w:t>function defined?</w:t>
      </w:r>
      <w:r w:rsidR="008662BD">
        <w:t xml:space="preserve"> </w:t>
      </w:r>
      <w:r w:rsidR="0098435C">
        <w:t>C</w:t>
      </w:r>
      <w:r>
        <w:t>an</w:t>
      </w:r>
      <w:r w:rsidR="0098435C">
        <w:t xml:space="preserve"> you define a macro variable that contain</w:t>
      </w:r>
      <w:r>
        <w:t>s</w:t>
      </w:r>
      <w:r w:rsidR="0098435C">
        <w:t xml:space="preserve"> this arbitrary function</w:t>
      </w:r>
      <w:r>
        <w:t>,</w:t>
      </w:r>
      <w:r w:rsidR="0098435C">
        <w:t xml:space="preserve"> and </w:t>
      </w:r>
      <w:r>
        <w:t xml:space="preserve">then </w:t>
      </w:r>
      <w:r w:rsidR="0098435C">
        <w:t xml:space="preserve">pass it as a parameter to </w:t>
      </w:r>
      <w:r>
        <w:t xml:space="preserve">a </w:t>
      </w:r>
      <w:r w:rsidR="0098435C">
        <w:t xml:space="preserve">general </w:t>
      </w:r>
      <w:r w:rsidRPr="00470439">
        <w:t>TRAP_AREA</w:t>
      </w:r>
      <w:r w:rsidR="00A70C5C">
        <w:t>_Z</w:t>
      </w:r>
      <w:r>
        <w:t xml:space="preserve"> </w:t>
      </w:r>
      <w:r w:rsidR="0098435C">
        <w:t>macro?</w:t>
      </w:r>
      <w:r w:rsidR="008662BD">
        <w:t xml:space="preserve"> </w:t>
      </w:r>
      <w:r>
        <w:t xml:space="preserve">Do </w:t>
      </w:r>
      <w:r w:rsidR="0098435C">
        <w:t xml:space="preserve">you need to change more than one line in the </w:t>
      </w:r>
      <w:r>
        <w:t xml:space="preserve">previous </w:t>
      </w:r>
      <w:r w:rsidR="0098435C">
        <w:t>macro?</w:t>
      </w:r>
      <w:r w:rsidR="008662BD">
        <w:t xml:space="preserve"> </w:t>
      </w:r>
      <w:r>
        <w:t>I</w:t>
      </w:r>
      <w:r w:rsidR="0098435C">
        <w:t xml:space="preserve">f you were producing this as a macro that </w:t>
      </w:r>
      <w:r>
        <w:t>was</w:t>
      </w:r>
      <w:r w:rsidR="0098435C">
        <w:t xml:space="preserve"> </w:t>
      </w:r>
      <w:r>
        <w:t xml:space="preserve">going to be </w:t>
      </w:r>
      <w:r w:rsidR="0098435C">
        <w:t xml:space="preserve">used in a production environment, would </w:t>
      </w:r>
      <w:r>
        <w:t xml:space="preserve">you </w:t>
      </w:r>
      <w:r w:rsidR="0098435C">
        <w:t>need to add checks for valid parameter values</w:t>
      </w:r>
      <w:r>
        <w:t>?</w:t>
      </w:r>
      <w:r w:rsidR="008662BD">
        <w:t xml:space="preserve"> </w:t>
      </w:r>
      <w:r w:rsidR="0098435C">
        <w:t xml:space="preserve">How would you do this in the </w:t>
      </w:r>
      <w:r w:rsidRPr="00470439">
        <w:t>TRAP_AREA_Z</w:t>
      </w:r>
      <w:r>
        <w:t xml:space="preserve"> </w:t>
      </w:r>
      <w:r w:rsidR="0098435C">
        <w:t>macro?</w:t>
      </w:r>
    </w:p>
    <w:p w14:paraId="6B53E9F5" w14:textId="6661CBF3" w:rsidR="00F275D7" w:rsidRDefault="00E601F3" w:rsidP="008C432D">
      <w:pPr>
        <w:pStyle w:val="ABodyCopy"/>
      </w:pPr>
      <w:r w:rsidRPr="0077335F">
        <w:t xml:space="preserve">Now, </w:t>
      </w:r>
      <w:r w:rsidR="00597AE2" w:rsidRPr="0077335F">
        <w:t xml:space="preserve">the claim could be made </w:t>
      </w:r>
      <w:r w:rsidRPr="0077335F">
        <w:t xml:space="preserve">that this code matches </w:t>
      </w:r>
      <w:r w:rsidR="00597AE2" w:rsidRPr="0077335F">
        <w:t xml:space="preserve">the </w:t>
      </w:r>
      <w:r w:rsidRPr="0077335F">
        <w:t>first attempt at constructing this macro</w:t>
      </w:r>
      <w:r w:rsidR="00A77E6A" w:rsidRPr="0077335F">
        <w:t xml:space="preserve">. </w:t>
      </w:r>
      <w:r w:rsidRPr="0077335F">
        <w:t xml:space="preserve">Alas, the truth is that debugging and </w:t>
      </w:r>
      <w:r w:rsidRPr="00837CDF">
        <w:t xml:space="preserve">error </w:t>
      </w:r>
      <w:r w:rsidRPr="0077335F">
        <w:t xml:space="preserve">correction </w:t>
      </w:r>
      <w:r w:rsidR="00597AE2" w:rsidRPr="0077335F">
        <w:t>are</w:t>
      </w:r>
      <w:r w:rsidRPr="0077335F">
        <w:t xml:space="preserve"> required.</w:t>
      </w:r>
      <w:r w:rsidR="008662BD" w:rsidRPr="0077335F">
        <w:t xml:space="preserve"> </w:t>
      </w:r>
      <w:r w:rsidR="00A77E6A" w:rsidRPr="0077335F">
        <w:t>B</w:t>
      </w:r>
      <w:r w:rsidRPr="0077335F">
        <w:t xml:space="preserve">asic strategies for exploring </w:t>
      </w:r>
      <w:r w:rsidR="0033064F" w:rsidRPr="0077335F">
        <w:t xml:space="preserve">and debugging </w:t>
      </w:r>
      <w:r w:rsidRPr="0077335F">
        <w:t>errors in macro coding</w:t>
      </w:r>
      <w:r w:rsidR="00A77E6A" w:rsidRPr="0077335F">
        <w:t xml:space="preserve"> are addressed in the next section</w:t>
      </w:r>
      <w:r w:rsidRPr="0077335F">
        <w:t>.</w:t>
      </w:r>
    </w:p>
    <w:p w14:paraId="0D435D2F" w14:textId="77777777" w:rsidR="00650042" w:rsidRDefault="00D54041" w:rsidP="00172A87">
      <w:pPr>
        <w:pStyle w:val="Heading1"/>
      </w:pPr>
      <w:bookmarkStart w:id="7" w:name="_Toc517417521"/>
      <w:proofErr w:type="gramStart"/>
      <w:r>
        <w:t>5.</w:t>
      </w:r>
      <w:r w:rsidR="00C756C1">
        <w:t xml:space="preserve">6  </w:t>
      </w:r>
      <w:r w:rsidR="00650042">
        <w:t>Debugging</w:t>
      </w:r>
      <w:proofErr w:type="gramEnd"/>
      <w:r w:rsidR="00650042">
        <w:t xml:space="preserve"> </w:t>
      </w:r>
      <w:r w:rsidR="006248CD">
        <w:t>M</w:t>
      </w:r>
      <w:r w:rsidR="00650042">
        <w:t xml:space="preserve">acro </w:t>
      </w:r>
      <w:r w:rsidR="006248CD">
        <w:t>C</w:t>
      </w:r>
      <w:r w:rsidR="00650042">
        <w:t>od</w:t>
      </w:r>
      <w:r w:rsidR="00CA6B48">
        <w:t>e</w:t>
      </w:r>
      <w:r w:rsidR="00650042">
        <w:t xml:space="preserve"> and </w:t>
      </w:r>
      <w:r w:rsidR="006248CD">
        <w:t>P</w:t>
      </w:r>
      <w:r w:rsidR="00650042">
        <w:t>rogram</w:t>
      </w:r>
      <w:r w:rsidR="00CA6B48">
        <w:t>s</w:t>
      </w:r>
      <w:bookmarkEnd w:id="7"/>
    </w:p>
    <w:p w14:paraId="673555FA" w14:textId="65432BB7" w:rsidR="00DA60D0" w:rsidRDefault="00DA60D0" w:rsidP="00DA60D0">
      <w:pPr>
        <w:pStyle w:val="Heading2"/>
      </w:pPr>
      <w:bookmarkStart w:id="8" w:name="_Toc517417522"/>
      <w:r>
        <w:t>Write out Values of Macro Variables</w:t>
      </w:r>
      <w:bookmarkEnd w:id="8"/>
    </w:p>
    <w:p w14:paraId="527924CA" w14:textId="77777777" w:rsidR="008A4650" w:rsidRDefault="00B07886" w:rsidP="00837CDF">
      <w:pPr>
        <w:pStyle w:val="ABodyCopy"/>
      </w:pPr>
      <w:r w:rsidRPr="00B07886">
        <w:t xml:space="preserve">The first </w:t>
      </w:r>
      <w:r w:rsidR="00CA6B48">
        <w:t>thing to do with</w:t>
      </w:r>
      <w:r w:rsidRPr="00B07886">
        <w:t xml:space="preserve"> </w:t>
      </w:r>
      <w:r w:rsidR="003F3A35">
        <w:t xml:space="preserve">non-working </w:t>
      </w:r>
      <w:r w:rsidRPr="00B07886">
        <w:t xml:space="preserve">macro code </w:t>
      </w:r>
      <w:r w:rsidR="003A6735">
        <w:t>is to write out</w:t>
      </w:r>
      <w:r w:rsidRPr="00B07886">
        <w:t xml:space="preserve"> </w:t>
      </w:r>
      <w:r w:rsidR="00650042" w:rsidRPr="00B07886">
        <w:t xml:space="preserve">the values of </w:t>
      </w:r>
      <w:r w:rsidR="00CA6B48">
        <w:t xml:space="preserve">the </w:t>
      </w:r>
      <w:r w:rsidR="00650042" w:rsidRPr="00B07886">
        <w:t>macro variables</w:t>
      </w:r>
      <w:r w:rsidR="003F3A35">
        <w:t>.</w:t>
      </w:r>
      <w:r w:rsidR="008662BD">
        <w:t xml:space="preserve"> </w:t>
      </w:r>
      <w:r w:rsidR="003F3A35">
        <w:t xml:space="preserve">You can write </w:t>
      </w:r>
      <w:r w:rsidR="00CA6B48">
        <w:t xml:space="preserve">to the log </w:t>
      </w:r>
      <w:r w:rsidR="003F3A35">
        <w:t xml:space="preserve">the value of a macro variable that you have defined using the statement </w:t>
      </w:r>
      <w:proofErr w:type="gramStart"/>
      <w:r w:rsidR="003F3A35">
        <w:t>%PUT</w:t>
      </w:r>
      <w:proofErr w:type="gramEnd"/>
      <w:r w:rsidR="003F3A35">
        <w:t xml:space="preserve"> </w:t>
      </w:r>
      <w:r w:rsidR="00CA6B48">
        <w:t>&amp;MACRO-VAR-NAME</w:t>
      </w:r>
      <w:r w:rsidR="003F3A35">
        <w:t>.</w:t>
      </w:r>
      <w:r w:rsidR="008662BD">
        <w:t xml:space="preserve"> </w:t>
      </w:r>
    </w:p>
    <w:p w14:paraId="092809D9" w14:textId="4B54A9BB" w:rsidR="008A4650" w:rsidRDefault="008A4650" w:rsidP="008A4650">
      <w:pPr>
        <w:pStyle w:val="ASpecialTopic"/>
      </w:pPr>
      <w:r>
        <w:lastRenderedPageBreak/>
        <w:t xml:space="preserve">WORTH NOTING: </w:t>
      </w:r>
      <w:r w:rsidR="003F3A35" w:rsidRPr="003F3A35">
        <w:t>You can display SAS automatic macro variable</w:t>
      </w:r>
      <w:r w:rsidR="00E64353">
        <w:t>s</w:t>
      </w:r>
      <w:r w:rsidR="003F3A35" w:rsidRPr="003F3A35">
        <w:t xml:space="preserve"> </w:t>
      </w:r>
      <w:r w:rsidR="00CA6B48" w:rsidRPr="003F3A35">
        <w:t>(</w:t>
      </w:r>
      <w:proofErr w:type="gramStart"/>
      <w:r w:rsidR="00CA6B48">
        <w:t>%PUT</w:t>
      </w:r>
      <w:proofErr w:type="gramEnd"/>
      <w:r w:rsidR="00CA6B48">
        <w:t xml:space="preserve"> _AUTOMATIC_</w:t>
      </w:r>
      <w:r w:rsidR="003F3A35" w:rsidRPr="003F3A35">
        <w:t xml:space="preserve">), user-defined macro </w:t>
      </w:r>
      <w:r w:rsidR="00CA6B48">
        <w:t>variable</w:t>
      </w:r>
      <w:r w:rsidR="00E64353">
        <w:t>s</w:t>
      </w:r>
      <w:r w:rsidR="00CA6B48">
        <w:t xml:space="preserve"> </w:t>
      </w:r>
      <w:r w:rsidR="00CA6B48" w:rsidRPr="003F3A35">
        <w:t>(</w:t>
      </w:r>
      <w:r w:rsidR="00CA6B48">
        <w:t>%PUT _USER_</w:t>
      </w:r>
      <w:r w:rsidR="003F3A35" w:rsidRPr="003F3A35">
        <w:t>)</w:t>
      </w:r>
      <w:r w:rsidR="00CA6B48">
        <w:t>,</w:t>
      </w:r>
      <w:r w:rsidR="003F3A35" w:rsidRPr="003F3A35">
        <w:t xml:space="preserve"> or both type</w:t>
      </w:r>
      <w:r w:rsidR="00A635AD">
        <w:t>s</w:t>
      </w:r>
      <w:r w:rsidR="003F3A35" w:rsidRPr="003F3A35">
        <w:t xml:space="preserve"> </w:t>
      </w:r>
      <w:r w:rsidR="00CA6B48" w:rsidRPr="003F3A35">
        <w:t>(</w:t>
      </w:r>
      <w:r w:rsidR="00CA6B48">
        <w:t>%PUT _ALL_</w:t>
      </w:r>
      <w:r w:rsidR="003F3A35" w:rsidRPr="003F3A35">
        <w:t>)</w:t>
      </w:r>
      <w:r w:rsidR="003F3A35">
        <w:t>.</w:t>
      </w:r>
      <w:r w:rsidR="008662BD">
        <w:t xml:space="preserve"> </w:t>
      </w:r>
    </w:p>
    <w:p w14:paraId="6C5A8D3E" w14:textId="7B586502" w:rsidR="00650042" w:rsidRDefault="00CA6B48" w:rsidP="00837CDF">
      <w:pPr>
        <w:pStyle w:val="ABodyCopy"/>
      </w:pPr>
      <w:r>
        <w:t>To</w:t>
      </w:r>
      <w:r w:rsidR="003F3A35" w:rsidRPr="003F3A35">
        <w:t xml:space="preserve"> debug, specifying </w:t>
      </w:r>
      <w:r>
        <w:t xml:space="preserve">a </w:t>
      </w:r>
      <w:r w:rsidR="003F3A35" w:rsidRPr="003F3A35">
        <w:t>particular macro variable or all user-defined macro va</w:t>
      </w:r>
      <w:r w:rsidR="00E82784">
        <w:t xml:space="preserve">riables </w:t>
      </w:r>
      <w:r>
        <w:t>is</w:t>
      </w:r>
      <w:r w:rsidR="00E82784">
        <w:t xml:space="preserve"> more useful.</w:t>
      </w:r>
      <w:r w:rsidR="008662BD">
        <w:t xml:space="preserve"> </w:t>
      </w:r>
      <w:r>
        <w:t>I</w:t>
      </w:r>
      <w:r w:rsidR="003F3A35" w:rsidRPr="003F3A35">
        <w:t xml:space="preserve">t </w:t>
      </w:r>
      <w:r>
        <w:t>might be</w:t>
      </w:r>
      <w:r w:rsidR="003F3A35" w:rsidRPr="003F3A35">
        <w:t xml:space="preserve"> interesting to </w:t>
      </w:r>
      <w:r>
        <w:t>determine</w:t>
      </w:r>
      <w:r w:rsidR="003F3A35" w:rsidRPr="003F3A35">
        <w:t xml:space="preserve"> what macro variables are defined by SAS</w:t>
      </w:r>
      <w:r>
        <w:t>.</w:t>
      </w:r>
      <w:r w:rsidR="00A70C5C">
        <w:t xml:space="preserve"> </w:t>
      </w:r>
      <w:r>
        <w:t>Y</w:t>
      </w:r>
      <w:r w:rsidR="003F3A35" w:rsidRPr="003F3A35">
        <w:t xml:space="preserve">ou might </w:t>
      </w:r>
      <w:r>
        <w:t xml:space="preserve">even </w:t>
      </w:r>
      <w:r w:rsidR="003F3A35" w:rsidRPr="003F3A35">
        <w:t>be interested in using some of these variables in your programs</w:t>
      </w:r>
      <w:r>
        <w:t>.</w:t>
      </w:r>
      <w:r w:rsidR="008662BD">
        <w:t xml:space="preserve"> </w:t>
      </w:r>
      <w:r w:rsidR="00FC59E9">
        <w:t xml:space="preserve">The </w:t>
      </w:r>
      <w:r w:rsidR="00FC59E9" w:rsidRPr="00CC17B3">
        <w:t>SYSDATE</w:t>
      </w:r>
      <w:r w:rsidR="00FC59E9" w:rsidRPr="00572C14">
        <w:t>,</w:t>
      </w:r>
      <w:r w:rsidR="00FC59E9" w:rsidRPr="00CC17B3">
        <w:t xml:space="preserve"> SYSDAY</w:t>
      </w:r>
      <w:r w:rsidR="00FC59E9" w:rsidRPr="00572C14">
        <w:t>,</w:t>
      </w:r>
      <w:r w:rsidR="00FC59E9" w:rsidRPr="00CC17B3">
        <w:t xml:space="preserve"> </w:t>
      </w:r>
      <w:r>
        <w:t xml:space="preserve">and </w:t>
      </w:r>
      <w:r w:rsidR="00FC59E9" w:rsidRPr="00CC17B3">
        <w:t>SYSTIME</w:t>
      </w:r>
      <w:r w:rsidR="00FC59E9">
        <w:t xml:space="preserve"> </w:t>
      </w:r>
      <w:r>
        <w:t xml:space="preserve">macro variables </w:t>
      </w:r>
      <w:r w:rsidR="00FC59E9">
        <w:t>are useful for extracting date and time information</w:t>
      </w:r>
      <w:r>
        <w:t>.</w:t>
      </w:r>
      <w:r w:rsidR="00FC59E9">
        <w:t xml:space="preserve"> </w:t>
      </w:r>
      <w:r w:rsidR="00FC59E9" w:rsidRPr="00CC17B3">
        <w:t>SYSLAST</w:t>
      </w:r>
      <w:r w:rsidR="00FC59E9">
        <w:t xml:space="preserve"> is useful for defining</w:t>
      </w:r>
      <w:r w:rsidR="00572C14">
        <w:t xml:space="preserve"> </w:t>
      </w:r>
      <w:r>
        <w:t xml:space="preserve">the use of </w:t>
      </w:r>
      <w:r w:rsidR="00572C14">
        <w:t>a default data set in a macro.</w:t>
      </w:r>
      <w:r w:rsidR="008662BD">
        <w:t xml:space="preserve"> </w:t>
      </w:r>
      <w:r w:rsidR="00DA60D0">
        <w:t>Program</w:t>
      </w:r>
      <w:r w:rsidR="00A20535">
        <w:t xml:space="preserve"> </w:t>
      </w:r>
      <w:r w:rsidR="00D54041">
        <w:t>5.</w:t>
      </w:r>
      <w:r w:rsidR="00DA60D0">
        <w:t>6</w:t>
      </w:r>
      <w:r w:rsidR="00A20535">
        <w:t xml:space="preserve"> request</w:t>
      </w:r>
      <w:r w:rsidR="00DA60D0">
        <w:t>s the user-defined, automatically-defined and all macro variable value</w:t>
      </w:r>
      <w:r w:rsidR="00A20535">
        <w:t>.</w:t>
      </w:r>
    </w:p>
    <w:p w14:paraId="68E97410" w14:textId="2CF2B6E0" w:rsidR="003F3A35" w:rsidRPr="008C432D" w:rsidRDefault="00DA60D0" w:rsidP="008C432D">
      <w:pPr>
        <w:pStyle w:val="ACaptionHead"/>
      </w:pPr>
      <w:r>
        <w:t>Program</w:t>
      </w:r>
      <w:r w:rsidR="003F3A35" w:rsidRPr="008C432D">
        <w:t xml:space="preserve"> </w:t>
      </w:r>
      <w:r w:rsidR="00D54041">
        <w:t>5.</w:t>
      </w:r>
      <w:r>
        <w:t>6</w:t>
      </w:r>
      <w:r w:rsidR="003F3A35" w:rsidRPr="008C432D">
        <w:t xml:space="preserve"> </w:t>
      </w:r>
      <w:proofErr w:type="gramStart"/>
      <w:r w:rsidR="00CA6B48" w:rsidRPr="008C432D">
        <w:t>Requesting</w:t>
      </w:r>
      <w:proofErr w:type="gramEnd"/>
      <w:r w:rsidR="00CA6B48" w:rsidRPr="008C432D">
        <w:t xml:space="preserve"> the display of</w:t>
      </w:r>
      <w:r w:rsidR="0000099C" w:rsidRPr="008C432D">
        <w:t xml:space="preserve"> </w:t>
      </w:r>
      <w:r>
        <w:t xml:space="preserve">the values of </w:t>
      </w:r>
      <w:r w:rsidR="0000099C" w:rsidRPr="008C432D">
        <w:t xml:space="preserve">SAS </w:t>
      </w:r>
      <w:r>
        <w:t xml:space="preserve">user, </w:t>
      </w:r>
      <w:r w:rsidR="0000099C" w:rsidRPr="008C432D">
        <w:t>automatic</w:t>
      </w:r>
      <w:r>
        <w:t xml:space="preserve"> and all</w:t>
      </w:r>
      <w:r w:rsidR="0000099C" w:rsidRPr="008C432D">
        <w:t xml:space="preserve"> macro variables</w:t>
      </w:r>
    </w:p>
    <w:p w14:paraId="25ABC817" w14:textId="77777777" w:rsidR="00DA60D0" w:rsidRDefault="00DA60D0" w:rsidP="00B1714D">
      <w:pPr>
        <w:pStyle w:val="ACodeTight2"/>
        <w:rPr>
          <w:shd w:val="clear" w:color="auto" w:fill="FFFFFF"/>
        </w:rPr>
      </w:pPr>
      <w:r>
        <w:rPr>
          <w:color w:val="0000FF"/>
          <w:shd w:val="clear" w:color="auto" w:fill="FFFFFF"/>
        </w:rPr>
        <w:t>%put</w:t>
      </w:r>
      <w:r>
        <w:rPr>
          <w:shd w:val="clear" w:color="auto" w:fill="FFFFFF"/>
        </w:rPr>
        <w:t xml:space="preserve"> _USER_;</w:t>
      </w:r>
    </w:p>
    <w:p w14:paraId="4A27EB0E" w14:textId="77777777" w:rsidR="00DA60D0" w:rsidRDefault="00DA60D0" w:rsidP="00B1714D">
      <w:pPr>
        <w:pStyle w:val="ACodeTight2"/>
        <w:rPr>
          <w:shd w:val="clear" w:color="auto" w:fill="FFFFFF"/>
        </w:rPr>
      </w:pPr>
      <w:r>
        <w:rPr>
          <w:color w:val="0000FF"/>
          <w:shd w:val="clear" w:color="auto" w:fill="FFFFFF"/>
        </w:rPr>
        <w:t>%put</w:t>
      </w:r>
      <w:r>
        <w:rPr>
          <w:shd w:val="clear" w:color="auto" w:fill="FFFFFF"/>
        </w:rPr>
        <w:t xml:space="preserve"> _AUTOMATIC_;</w:t>
      </w:r>
    </w:p>
    <w:p w14:paraId="7871439C" w14:textId="04D87AB0" w:rsidR="00DA60D0" w:rsidRDefault="00DA60D0" w:rsidP="00B1714D">
      <w:pPr>
        <w:pStyle w:val="ACodeTight2"/>
        <w:rPr>
          <w:shd w:val="clear" w:color="auto" w:fill="FFFFFF"/>
        </w:rPr>
      </w:pPr>
      <w:r>
        <w:rPr>
          <w:color w:val="0000FF"/>
          <w:shd w:val="clear" w:color="auto" w:fill="FFFFFF"/>
        </w:rPr>
        <w:t>%put</w:t>
      </w:r>
      <w:r>
        <w:rPr>
          <w:shd w:val="clear" w:color="auto" w:fill="FFFFFF"/>
        </w:rPr>
        <w:t xml:space="preserve"> _ALL_;</w:t>
      </w:r>
    </w:p>
    <w:p w14:paraId="09720FB4" w14:textId="4DE98EC4" w:rsidR="00DA60D0" w:rsidRDefault="00DA60D0" w:rsidP="00DA60D0">
      <w:pPr>
        <w:pStyle w:val="ABodyCopy"/>
        <w:rPr>
          <w:shd w:val="clear" w:color="auto" w:fill="FFFFFF"/>
        </w:rPr>
      </w:pPr>
      <w:r>
        <w:rPr>
          <w:shd w:val="clear" w:color="auto" w:fill="FFFFFF"/>
        </w:rPr>
        <w:t xml:space="preserve">These values are all written to the SAS LOG.  An edited portion of this LOG output is presented in </w:t>
      </w:r>
      <w:r w:rsidR="004750CA">
        <w:rPr>
          <w:shd w:val="clear" w:color="auto" w:fill="FFFFFF"/>
        </w:rPr>
        <w:t>Tabl</w:t>
      </w:r>
      <w:r>
        <w:rPr>
          <w:shd w:val="clear" w:color="auto" w:fill="FFFFFF"/>
        </w:rPr>
        <w:t>e 5.</w:t>
      </w:r>
      <w:r w:rsidR="004750CA">
        <w:rPr>
          <w:shd w:val="clear" w:color="auto" w:fill="FFFFFF"/>
        </w:rPr>
        <w:t>7</w:t>
      </w:r>
      <w:r>
        <w:rPr>
          <w:shd w:val="clear" w:color="auto" w:fill="FFFFFF"/>
        </w:rPr>
        <w:t>.</w:t>
      </w:r>
      <w:r w:rsidR="004750CA">
        <w:rPr>
          <w:shd w:val="clear" w:color="auto" w:fill="FFFFFF"/>
        </w:rPr>
        <w:t xml:space="preserve"> </w:t>
      </w:r>
      <w:r w:rsidR="007A6AB3">
        <w:rPr>
          <w:shd w:val="clear" w:color="auto" w:fill="FFFFFF"/>
        </w:rPr>
        <w:t xml:space="preserve">The _USER_ macro variables includes the names of the </w:t>
      </w:r>
      <w:r w:rsidR="004D5F12">
        <w:rPr>
          <w:shd w:val="clear" w:color="auto" w:fill="FFFFFF"/>
        </w:rPr>
        <w:t>folder</w:t>
      </w:r>
      <w:r w:rsidR="007A6AB3">
        <w:rPr>
          <w:shd w:val="clear" w:color="auto" w:fill="FFFFFF"/>
        </w:rPr>
        <w:t xml:space="preserve"> and sub</w:t>
      </w:r>
      <w:r w:rsidR="004D5F12">
        <w:rPr>
          <w:shd w:val="clear" w:color="auto" w:fill="FFFFFF"/>
        </w:rPr>
        <w:t>folder</w:t>
      </w:r>
      <w:r w:rsidR="007A6AB3">
        <w:rPr>
          <w:shd w:val="clear" w:color="auto" w:fill="FFFFFF"/>
        </w:rPr>
        <w:t xml:space="preserve"> for this chapter along with values of macros variables defined in programs run before this program.  Note that these are all GLOBAL</w:t>
      </w:r>
      <w:r w:rsidR="00A70C5C">
        <w:rPr>
          <w:shd w:val="clear" w:color="auto" w:fill="FFFFFF"/>
        </w:rPr>
        <w:t>.</w:t>
      </w:r>
    </w:p>
    <w:p w14:paraId="5C2D5890" w14:textId="3707F571" w:rsidR="00DA60D0" w:rsidRDefault="004750CA" w:rsidP="00DA60D0">
      <w:pPr>
        <w:pStyle w:val="ACaptionHead"/>
        <w:rPr>
          <w:shd w:val="clear" w:color="auto" w:fill="FFFFFF"/>
        </w:rPr>
      </w:pPr>
      <w:r>
        <w:rPr>
          <w:shd w:val="clear" w:color="auto" w:fill="FFFFFF"/>
        </w:rPr>
        <w:t>Table 5.7</w:t>
      </w:r>
      <w:r w:rsidR="00DA60D0">
        <w:rPr>
          <w:shd w:val="clear" w:color="auto" w:fill="FFFFFF"/>
        </w:rPr>
        <w:t xml:space="preserve"> Displaying Values of Macro Variables</w:t>
      </w:r>
    </w:p>
    <w:p w14:paraId="780A14A5" w14:textId="77777777" w:rsidR="00DA60D0" w:rsidRPr="00DA60D0" w:rsidRDefault="00DA60D0" w:rsidP="00B1714D">
      <w:pPr>
        <w:pStyle w:val="ACodeTight2"/>
        <w:rPr>
          <w:shd w:val="clear" w:color="auto" w:fill="FFFFFF"/>
        </w:rPr>
      </w:pPr>
      <w:proofErr w:type="gramStart"/>
      <w:r w:rsidRPr="00DA60D0">
        <w:rPr>
          <w:shd w:val="clear" w:color="auto" w:fill="FFFFFF"/>
        </w:rPr>
        <w:t>353  %</w:t>
      </w:r>
      <w:proofErr w:type="gramEnd"/>
      <w:r w:rsidRPr="00DA60D0">
        <w:rPr>
          <w:shd w:val="clear" w:color="auto" w:fill="FFFFFF"/>
        </w:rPr>
        <w:t>put _USER_;</w:t>
      </w:r>
    </w:p>
    <w:p w14:paraId="35C6FFCB" w14:textId="52588816" w:rsidR="00DA60D0" w:rsidRPr="00DA60D0" w:rsidRDefault="00DA60D0" w:rsidP="00B1714D">
      <w:pPr>
        <w:pStyle w:val="ACodeTight2"/>
        <w:rPr>
          <w:shd w:val="clear" w:color="auto" w:fill="FFFFFF"/>
        </w:rPr>
      </w:pPr>
      <w:r w:rsidRPr="00DA60D0">
        <w:rPr>
          <w:shd w:val="clear" w:color="auto" w:fill="FFFFFF"/>
        </w:rPr>
        <w:t xml:space="preserve">GLOBAL </w:t>
      </w:r>
      <w:r w:rsidR="004D5F12">
        <w:rPr>
          <w:shd w:val="clear" w:color="auto" w:fill="FFFFFF"/>
        </w:rPr>
        <w:t>FOLDER</w:t>
      </w:r>
      <w:r w:rsidRPr="00DA60D0">
        <w:rPr>
          <w:shd w:val="clear" w:color="auto" w:fill="FFFFFF"/>
        </w:rPr>
        <w:t xml:space="preserve"> C:\Users\baileraj\Documents\book-SPiS-2nd-ed</w:t>
      </w:r>
    </w:p>
    <w:p w14:paraId="2E4FE058" w14:textId="77777777" w:rsidR="00DA60D0" w:rsidRPr="00DA60D0" w:rsidRDefault="00DA60D0" w:rsidP="00B1714D">
      <w:pPr>
        <w:pStyle w:val="ACodeTight2"/>
        <w:rPr>
          <w:shd w:val="clear" w:color="auto" w:fill="FFFFFF"/>
        </w:rPr>
      </w:pPr>
      <w:r w:rsidRPr="00DA60D0">
        <w:rPr>
          <w:shd w:val="clear" w:color="auto" w:fill="FFFFFF"/>
        </w:rPr>
        <w:t>GLOBAL HIGH 1.645</w:t>
      </w:r>
    </w:p>
    <w:p w14:paraId="495E6264" w14:textId="77777777" w:rsidR="00DA60D0" w:rsidRPr="00DA60D0" w:rsidRDefault="00DA60D0" w:rsidP="00B1714D">
      <w:pPr>
        <w:pStyle w:val="ACodeTight2"/>
        <w:rPr>
          <w:shd w:val="clear" w:color="auto" w:fill="FFFFFF"/>
        </w:rPr>
      </w:pPr>
      <w:r w:rsidRPr="00DA60D0">
        <w:rPr>
          <w:shd w:val="clear" w:color="auto" w:fill="FFFFFF"/>
        </w:rPr>
        <w:t>GLOBAL LOW -1.645</w:t>
      </w:r>
    </w:p>
    <w:p w14:paraId="44F168AD" w14:textId="77777777" w:rsidR="00DA60D0" w:rsidRPr="00DA60D0" w:rsidRDefault="00DA60D0" w:rsidP="00B1714D">
      <w:pPr>
        <w:pStyle w:val="ACodeTight2"/>
        <w:rPr>
          <w:shd w:val="clear" w:color="auto" w:fill="FFFFFF"/>
        </w:rPr>
      </w:pPr>
      <w:r w:rsidRPr="00DA60D0">
        <w:rPr>
          <w:shd w:val="clear" w:color="auto" w:fill="FFFFFF"/>
        </w:rPr>
        <w:t>GLOBAL NPTS 12</w:t>
      </w:r>
    </w:p>
    <w:p w14:paraId="7C498039" w14:textId="62210DCF" w:rsidR="00DA60D0" w:rsidRPr="00DA60D0" w:rsidRDefault="00DA60D0" w:rsidP="00B1714D">
      <w:pPr>
        <w:pStyle w:val="ACodeTight2"/>
        <w:rPr>
          <w:shd w:val="clear" w:color="auto" w:fill="FFFFFF"/>
        </w:rPr>
      </w:pPr>
      <w:r w:rsidRPr="00DA60D0">
        <w:rPr>
          <w:shd w:val="clear" w:color="auto" w:fill="FFFFFF"/>
        </w:rPr>
        <w:t>GLOBAL SUB</w:t>
      </w:r>
      <w:r w:rsidR="004D5F12">
        <w:rPr>
          <w:shd w:val="clear" w:color="auto" w:fill="FFFFFF"/>
        </w:rPr>
        <w:t>FOLDER</w:t>
      </w:r>
      <w:r w:rsidRPr="00DA60D0">
        <w:rPr>
          <w:shd w:val="clear" w:color="auto" w:fill="FFFFFF"/>
        </w:rPr>
        <w:t xml:space="preserve"> chapter05</w:t>
      </w:r>
    </w:p>
    <w:p w14:paraId="2AC90092" w14:textId="77777777" w:rsidR="00DA60D0" w:rsidRPr="00DA60D0" w:rsidRDefault="00DA60D0" w:rsidP="00B1714D">
      <w:pPr>
        <w:pStyle w:val="ACodeTight2"/>
        <w:rPr>
          <w:shd w:val="clear" w:color="auto" w:fill="FFFFFF"/>
        </w:rPr>
      </w:pPr>
      <w:r w:rsidRPr="00DA60D0">
        <w:rPr>
          <w:shd w:val="clear" w:color="auto" w:fill="FFFFFF"/>
        </w:rPr>
        <w:t>GLOBAL TIME1 1</w:t>
      </w:r>
    </w:p>
    <w:p w14:paraId="7C27B03C" w14:textId="77777777" w:rsidR="00DA60D0" w:rsidRPr="00DA60D0" w:rsidRDefault="00DA60D0" w:rsidP="00B1714D">
      <w:pPr>
        <w:pStyle w:val="ACodeTight2"/>
        <w:rPr>
          <w:shd w:val="clear" w:color="auto" w:fill="FFFFFF"/>
        </w:rPr>
      </w:pPr>
      <w:r w:rsidRPr="00DA60D0">
        <w:rPr>
          <w:shd w:val="clear" w:color="auto" w:fill="FFFFFF"/>
        </w:rPr>
        <w:t>GLOBAL TIME2 2</w:t>
      </w:r>
    </w:p>
    <w:p w14:paraId="19A0EDC7" w14:textId="77777777" w:rsidR="00DA60D0" w:rsidRPr="00DA60D0" w:rsidRDefault="00DA60D0" w:rsidP="00B1714D">
      <w:pPr>
        <w:pStyle w:val="ACodeTight2"/>
        <w:rPr>
          <w:shd w:val="clear" w:color="auto" w:fill="FFFFFF"/>
        </w:rPr>
      </w:pPr>
      <w:r w:rsidRPr="00DA60D0">
        <w:rPr>
          <w:shd w:val="clear" w:color="auto" w:fill="FFFFFF"/>
        </w:rPr>
        <w:t>GLOBAL VAR1 week</w:t>
      </w:r>
    </w:p>
    <w:p w14:paraId="4DCEA80F" w14:textId="77777777" w:rsidR="00DA60D0" w:rsidRPr="00DA60D0" w:rsidRDefault="00DA60D0" w:rsidP="00B1714D">
      <w:pPr>
        <w:pStyle w:val="ACodeTight2"/>
        <w:rPr>
          <w:shd w:val="clear" w:color="auto" w:fill="FFFFFF"/>
        </w:rPr>
      </w:pPr>
      <w:r w:rsidRPr="00DA60D0">
        <w:rPr>
          <w:shd w:val="clear" w:color="auto" w:fill="FFFFFF"/>
        </w:rPr>
        <w:t>GLOBAL VAR1TIME1 week1</w:t>
      </w:r>
    </w:p>
    <w:p w14:paraId="0C122D35" w14:textId="77777777" w:rsidR="00DA60D0" w:rsidRPr="00DA60D0" w:rsidRDefault="00DA60D0" w:rsidP="00B1714D">
      <w:pPr>
        <w:pStyle w:val="ACodeTight2"/>
        <w:rPr>
          <w:shd w:val="clear" w:color="auto" w:fill="FFFFFF"/>
        </w:rPr>
      </w:pPr>
      <w:r w:rsidRPr="00DA60D0">
        <w:rPr>
          <w:shd w:val="clear" w:color="auto" w:fill="FFFFFF"/>
        </w:rPr>
        <w:t>GLOBAL VAR1TIME2 week2</w:t>
      </w:r>
    </w:p>
    <w:p w14:paraId="305CF0FE" w14:textId="77777777" w:rsidR="00DA60D0" w:rsidRPr="00DA60D0" w:rsidRDefault="00DA60D0" w:rsidP="00B1714D">
      <w:pPr>
        <w:pStyle w:val="ACodeTight2"/>
        <w:rPr>
          <w:shd w:val="clear" w:color="auto" w:fill="FFFFFF"/>
        </w:rPr>
      </w:pPr>
      <w:r w:rsidRPr="00DA60D0">
        <w:rPr>
          <w:shd w:val="clear" w:color="auto" w:fill="FFFFFF"/>
        </w:rPr>
        <w:t>GLOBAL VAR2 weight</w:t>
      </w:r>
    </w:p>
    <w:p w14:paraId="78961696" w14:textId="77777777" w:rsidR="00DA60D0" w:rsidRPr="00DA60D0" w:rsidRDefault="00DA60D0" w:rsidP="00B1714D">
      <w:pPr>
        <w:pStyle w:val="ACodeTight2"/>
        <w:rPr>
          <w:shd w:val="clear" w:color="auto" w:fill="FFFFFF"/>
        </w:rPr>
      </w:pPr>
      <w:r w:rsidRPr="00DA60D0">
        <w:rPr>
          <w:shd w:val="clear" w:color="auto" w:fill="FFFFFF"/>
        </w:rPr>
        <w:t>GLOBAL VAR2TIME1 weight1</w:t>
      </w:r>
    </w:p>
    <w:p w14:paraId="30ED8249" w14:textId="77777777" w:rsidR="00DA60D0" w:rsidRPr="00DA60D0" w:rsidRDefault="00DA60D0" w:rsidP="00B1714D">
      <w:pPr>
        <w:pStyle w:val="ACodeTight2"/>
        <w:rPr>
          <w:shd w:val="clear" w:color="auto" w:fill="FFFFFF"/>
        </w:rPr>
      </w:pPr>
      <w:r w:rsidRPr="00DA60D0">
        <w:rPr>
          <w:shd w:val="clear" w:color="auto" w:fill="FFFFFF"/>
        </w:rPr>
        <w:t>GLOBAL VAR2TIME2 weight2</w:t>
      </w:r>
    </w:p>
    <w:p w14:paraId="22AC05DC" w14:textId="77777777" w:rsidR="00DA60D0" w:rsidRPr="00DA60D0" w:rsidRDefault="00DA60D0" w:rsidP="00B1714D">
      <w:pPr>
        <w:pStyle w:val="ACodeTight2"/>
        <w:rPr>
          <w:shd w:val="clear" w:color="auto" w:fill="FFFFFF"/>
        </w:rPr>
      </w:pPr>
      <w:proofErr w:type="gramStart"/>
      <w:r w:rsidRPr="00DA60D0">
        <w:rPr>
          <w:shd w:val="clear" w:color="auto" w:fill="FFFFFF"/>
        </w:rPr>
        <w:t>354  %</w:t>
      </w:r>
      <w:proofErr w:type="gramEnd"/>
      <w:r w:rsidRPr="00DA60D0">
        <w:rPr>
          <w:shd w:val="clear" w:color="auto" w:fill="FFFFFF"/>
        </w:rPr>
        <w:t>put _AUTOMATIC_;</w:t>
      </w:r>
    </w:p>
    <w:p w14:paraId="3C698C82" w14:textId="77777777" w:rsidR="00DA60D0" w:rsidRPr="00DA60D0" w:rsidRDefault="00DA60D0" w:rsidP="00B1714D">
      <w:pPr>
        <w:pStyle w:val="ACodeTight2"/>
        <w:rPr>
          <w:shd w:val="clear" w:color="auto" w:fill="FFFFFF"/>
        </w:rPr>
      </w:pPr>
      <w:r w:rsidRPr="00DA60D0">
        <w:rPr>
          <w:shd w:val="clear" w:color="auto" w:fill="FFFFFF"/>
        </w:rPr>
        <w:t>AUTOMATIC AFDSID 0</w:t>
      </w:r>
    </w:p>
    <w:p w14:paraId="38402AEC" w14:textId="77777777" w:rsidR="00DA60D0" w:rsidRPr="00DA60D0" w:rsidRDefault="00DA60D0" w:rsidP="00B1714D">
      <w:pPr>
        <w:pStyle w:val="ACodeTight2"/>
        <w:rPr>
          <w:shd w:val="clear" w:color="auto" w:fill="FFFFFF"/>
        </w:rPr>
      </w:pPr>
      <w:r w:rsidRPr="00DA60D0">
        <w:rPr>
          <w:shd w:val="clear" w:color="auto" w:fill="FFFFFF"/>
        </w:rPr>
        <w:t>AUTOMATIC AFDSNAME</w:t>
      </w:r>
    </w:p>
    <w:p w14:paraId="5918B179" w14:textId="374A0BC7" w:rsidR="00DA60D0" w:rsidRPr="00DA60D0" w:rsidRDefault="00DA60D0" w:rsidP="00B1714D">
      <w:pPr>
        <w:pStyle w:val="ACodeTight2"/>
        <w:rPr>
          <w:shd w:val="clear" w:color="auto" w:fill="FFFFFF"/>
        </w:rPr>
      </w:pPr>
      <w:r>
        <w:rPr>
          <w:shd w:val="clear" w:color="auto" w:fill="FFFFFF"/>
        </w:rPr>
        <w:t>…</w:t>
      </w:r>
    </w:p>
    <w:p w14:paraId="235D516A" w14:textId="77777777" w:rsidR="00DA60D0" w:rsidRPr="00DA60D0" w:rsidRDefault="00DA60D0" w:rsidP="00B1714D">
      <w:pPr>
        <w:pStyle w:val="ACodeTight2"/>
        <w:rPr>
          <w:shd w:val="clear" w:color="auto" w:fill="FFFFFF"/>
        </w:rPr>
      </w:pPr>
      <w:r w:rsidRPr="00DA60D0">
        <w:rPr>
          <w:shd w:val="clear" w:color="auto" w:fill="FFFFFF"/>
        </w:rPr>
        <w:t>AUTOMATIC SYSDATE 18JUN18</w:t>
      </w:r>
    </w:p>
    <w:p w14:paraId="4E091CE9" w14:textId="77777777" w:rsidR="00DA60D0" w:rsidRPr="00DA60D0" w:rsidRDefault="00DA60D0" w:rsidP="00B1714D">
      <w:pPr>
        <w:pStyle w:val="ACodeTight2"/>
        <w:rPr>
          <w:shd w:val="clear" w:color="auto" w:fill="FFFFFF"/>
        </w:rPr>
      </w:pPr>
      <w:r w:rsidRPr="00DA60D0">
        <w:rPr>
          <w:shd w:val="clear" w:color="auto" w:fill="FFFFFF"/>
        </w:rPr>
        <w:t>AUTOMATIC SYSDATE9 18JUN2018</w:t>
      </w:r>
    </w:p>
    <w:p w14:paraId="4EA6E279" w14:textId="77777777" w:rsidR="00DA60D0" w:rsidRPr="00DA60D0" w:rsidRDefault="00DA60D0" w:rsidP="00B1714D">
      <w:pPr>
        <w:pStyle w:val="ACodeTight2"/>
        <w:rPr>
          <w:shd w:val="clear" w:color="auto" w:fill="FFFFFF"/>
        </w:rPr>
      </w:pPr>
      <w:r w:rsidRPr="00DA60D0">
        <w:rPr>
          <w:shd w:val="clear" w:color="auto" w:fill="FFFFFF"/>
        </w:rPr>
        <w:t>AUTOMATIC SYSDAY Monday</w:t>
      </w:r>
    </w:p>
    <w:p w14:paraId="522C1F34" w14:textId="001B6FE0" w:rsidR="00DA60D0" w:rsidRPr="00DA60D0" w:rsidRDefault="00DA60D0" w:rsidP="00B1714D">
      <w:pPr>
        <w:pStyle w:val="ACodeTight2"/>
        <w:rPr>
          <w:shd w:val="clear" w:color="auto" w:fill="FFFFFF"/>
        </w:rPr>
      </w:pPr>
      <w:r>
        <w:rPr>
          <w:shd w:val="clear" w:color="auto" w:fill="FFFFFF"/>
        </w:rPr>
        <w:t>…</w:t>
      </w:r>
    </w:p>
    <w:p w14:paraId="1A9652E9" w14:textId="77777777" w:rsidR="00DA60D0" w:rsidRPr="00DA60D0" w:rsidRDefault="00DA60D0" w:rsidP="00B1714D">
      <w:pPr>
        <w:pStyle w:val="ACodeTight2"/>
        <w:rPr>
          <w:shd w:val="clear" w:color="auto" w:fill="FFFFFF"/>
        </w:rPr>
      </w:pPr>
      <w:r w:rsidRPr="00DA60D0">
        <w:rPr>
          <w:shd w:val="clear" w:color="auto" w:fill="FFFFFF"/>
        </w:rPr>
        <w:t>AUTOMATIC SYSVER 9.4</w:t>
      </w:r>
    </w:p>
    <w:p w14:paraId="13F76341" w14:textId="77777777" w:rsidR="00DA60D0" w:rsidRPr="00DA60D0" w:rsidRDefault="00DA60D0" w:rsidP="00B1714D">
      <w:pPr>
        <w:pStyle w:val="ACodeTight2"/>
        <w:rPr>
          <w:shd w:val="clear" w:color="auto" w:fill="FFFFFF"/>
        </w:rPr>
      </w:pPr>
      <w:r w:rsidRPr="00DA60D0">
        <w:rPr>
          <w:shd w:val="clear" w:color="auto" w:fill="FFFFFF"/>
        </w:rPr>
        <w:lastRenderedPageBreak/>
        <w:t>AUTOMATIC SYSVLONG 9.04.01M4P110916</w:t>
      </w:r>
    </w:p>
    <w:p w14:paraId="14A76758" w14:textId="77777777" w:rsidR="00DA60D0" w:rsidRPr="00DA60D0" w:rsidRDefault="00DA60D0" w:rsidP="00B1714D">
      <w:pPr>
        <w:pStyle w:val="ACodeTight2"/>
        <w:rPr>
          <w:shd w:val="clear" w:color="auto" w:fill="FFFFFF"/>
        </w:rPr>
      </w:pPr>
      <w:r w:rsidRPr="00DA60D0">
        <w:rPr>
          <w:shd w:val="clear" w:color="auto" w:fill="FFFFFF"/>
        </w:rPr>
        <w:t>AUTOMATIC SYSVLONG4 9.04.01M4P11092016</w:t>
      </w:r>
    </w:p>
    <w:p w14:paraId="75344D51" w14:textId="77777777" w:rsidR="00DA60D0" w:rsidRPr="00DA60D0" w:rsidRDefault="00DA60D0" w:rsidP="00B1714D">
      <w:pPr>
        <w:pStyle w:val="ACodeTight2"/>
        <w:rPr>
          <w:shd w:val="clear" w:color="auto" w:fill="FFFFFF"/>
        </w:rPr>
      </w:pPr>
      <w:r w:rsidRPr="00DA60D0">
        <w:rPr>
          <w:shd w:val="clear" w:color="auto" w:fill="FFFFFF"/>
        </w:rPr>
        <w:t>AUTOMATIC SYSWARNINGTEXT</w:t>
      </w:r>
    </w:p>
    <w:p w14:paraId="6EA64B94" w14:textId="38D65883" w:rsidR="00DA60D0" w:rsidRDefault="006E7BB3" w:rsidP="00DA60D0">
      <w:pPr>
        <w:pStyle w:val="ABodyCopy"/>
        <w:rPr>
          <w:shd w:val="clear" w:color="auto" w:fill="FFFFFF"/>
        </w:rPr>
      </w:pPr>
      <w:r>
        <w:rPr>
          <w:shd w:val="clear" w:color="auto" w:fill="FFFFFF"/>
        </w:rPr>
        <w:t>The macro variables that are automatically defined include SAS system information such as the version of SAS and information connected to the session such as the date when the program was run.  The information produced by %put _ALL_ is the union of the output produced by %put _USER_ and %put _AUTOMATIC_.</w:t>
      </w:r>
    </w:p>
    <w:p w14:paraId="3194E482" w14:textId="2C3BBB79" w:rsidR="00DA60D0" w:rsidRDefault="00DA60D0" w:rsidP="00DA60D0">
      <w:pPr>
        <w:pStyle w:val="Heading2"/>
      </w:pPr>
      <w:r>
        <w:t xml:space="preserve"> </w:t>
      </w:r>
      <w:bookmarkStart w:id="9" w:name="_Toc517417523"/>
      <w:r>
        <w:t>Useful SAS Options for Debugging Macros</w:t>
      </w:r>
      <w:bookmarkEnd w:id="9"/>
    </w:p>
    <w:p w14:paraId="61ACC6DC" w14:textId="716E6E50" w:rsidR="00650042" w:rsidRDefault="008D0023" w:rsidP="00837CDF">
      <w:pPr>
        <w:pStyle w:val="ABodyCopySpaceBefore12pt"/>
      </w:pPr>
      <w:r w:rsidRPr="00EF0694">
        <w:t xml:space="preserve">There are three main </w:t>
      </w:r>
      <w:r w:rsidR="00650042" w:rsidRPr="00EF0694">
        <w:t xml:space="preserve">options </w:t>
      </w:r>
      <w:r w:rsidRPr="00EF0694">
        <w:t xml:space="preserve">that are </w:t>
      </w:r>
      <w:r w:rsidR="00A635AD">
        <w:t>important</w:t>
      </w:r>
      <w:r w:rsidRPr="00EF0694">
        <w:t xml:space="preserve"> </w:t>
      </w:r>
      <w:r w:rsidR="00CA6B48">
        <w:t>when</w:t>
      </w:r>
      <w:r w:rsidR="00650042" w:rsidRPr="00EF0694">
        <w:t xml:space="preserve"> </w:t>
      </w:r>
      <w:r w:rsidRPr="00EF0694">
        <w:t>constructing and debugging macros</w:t>
      </w:r>
      <w:r w:rsidR="00CA6B48">
        <w:t>.</w:t>
      </w:r>
      <w:r w:rsidR="008662BD">
        <w:t xml:space="preserve"> </w:t>
      </w:r>
      <w:r w:rsidRPr="003A6735">
        <w:t xml:space="preserve">The </w:t>
      </w:r>
      <w:r w:rsidR="00CA6B48">
        <w:t xml:space="preserve">SYMBOLGEN </w:t>
      </w:r>
      <w:r w:rsidRPr="003A6735">
        <w:t>option</w:t>
      </w:r>
      <w:r>
        <w:t xml:space="preserve"> </w:t>
      </w:r>
      <w:r w:rsidR="00650042" w:rsidRPr="00EF0694">
        <w:t>show</w:t>
      </w:r>
      <w:r w:rsidR="00EF0694" w:rsidRPr="00EF0694">
        <w:t>s</w:t>
      </w:r>
      <w:r w:rsidR="00650042" w:rsidRPr="00EF0694">
        <w:t xml:space="preserve"> </w:t>
      </w:r>
      <w:r w:rsidR="00CA6B48">
        <w:t xml:space="preserve">the </w:t>
      </w:r>
      <w:r w:rsidR="00650042" w:rsidRPr="00EF0694">
        <w:t>values of macro variables</w:t>
      </w:r>
      <w:r w:rsidR="00CA6B48">
        <w:t xml:space="preserve">. It </w:t>
      </w:r>
      <w:r w:rsidRPr="00EF0694">
        <w:t>can</w:t>
      </w:r>
      <w:r w:rsidR="00E82784">
        <w:t xml:space="preserve"> be used to</w:t>
      </w:r>
      <w:r w:rsidRPr="00EF0694">
        <w:t xml:space="preserve"> trace </w:t>
      </w:r>
      <w:r w:rsidR="00EF0694" w:rsidRPr="00EF0694">
        <w:t xml:space="preserve">the resolution of </w:t>
      </w:r>
      <w:r w:rsidRPr="00EF0694">
        <w:t>complex macro variable names</w:t>
      </w:r>
      <w:r w:rsidR="00EF0694" w:rsidRPr="00EF0694">
        <w:t>.</w:t>
      </w:r>
      <w:r w:rsidR="008662BD">
        <w:t xml:space="preserve"> </w:t>
      </w:r>
      <w:r w:rsidR="00EF0694">
        <w:t xml:space="preserve">The </w:t>
      </w:r>
      <w:r w:rsidR="00CA6B48">
        <w:t xml:space="preserve">MPRINT </w:t>
      </w:r>
      <w:r w:rsidR="00EF0694">
        <w:t>option displays the SAS statements that are generated for execution by the macro processor.</w:t>
      </w:r>
      <w:r w:rsidR="008662BD">
        <w:t xml:space="preserve"> </w:t>
      </w:r>
      <w:r w:rsidR="00EF0694">
        <w:t xml:space="preserve">The </w:t>
      </w:r>
      <w:r w:rsidR="00CA6B48">
        <w:t xml:space="preserve">MLOGIC </w:t>
      </w:r>
      <w:r w:rsidR="00EF0694">
        <w:t>option displays a trace of the macro processor</w:t>
      </w:r>
      <w:r w:rsidR="00AC1DEF">
        <w:t>’</w:t>
      </w:r>
      <w:r w:rsidR="00EF0694">
        <w:t xml:space="preserve">s execution of </w:t>
      </w:r>
      <w:r w:rsidR="00AC1DEF">
        <w:t>the</w:t>
      </w:r>
      <w:r w:rsidR="00EF0694">
        <w:t xml:space="preserve"> macro program.</w:t>
      </w:r>
      <w:r w:rsidR="00AC1DEF">
        <w:t xml:space="preserve"> It might be the most useful of all three.</w:t>
      </w:r>
      <w:r w:rsidR="008662BD">
        <w:t xml:space="preserve"> </w:t>
      </w:r>
      <w:r w:rsidR="00FD5557">
        <w:t xml:space="preserve">The next </w:t>
      </w:r>
      <w:r w:rsidR="00AC1DEF">
        <w:t>three</w:t>
      </w:r>
      <w:r w:rsidR="00FD5557">
        <w:t xml:space="preserve"> displays </w:t>
      </w:r>
      <w:r w:rsidR="00AC1DEF">
        <w:t>show</w:t>
      </w:r>
      <w:r w:rsidR="00FD5557">
        <w:t xml:space="preserve"> the output of </w:t>
      </w:r>
      <w:r w:rsidR="00AC1DEF">
        <w:t xml:space="preserve">these </w:t>
      </w:r>
      <w:r w:rsidR="00FD5557">
        <w:t>options.</w:t>
      </w:r>
      <w:r w:rsidR="00947140">
        <w:t xml:space="preserve">  Program 5.7 invokes each of these options in turn with </w:t>
      </w:r>
      <w:proofErr w:type="spellStart"/>
      <w:r w:rsidR="00947140">
        <w:t>trap_area_z</w:t>
      </w:r>
      <w:proofErr w:type="spellEnd"/>
      <w:r w:rsidR="00947140">
        <w:t>.</w:t>
      </w:r>
    </w:p>
    <w:p w14:paraId="348AD7FE" w14:textId="1D09CD84" w:rsidR="008A4650" w:rsidRDefault="008A4650" w:rsidP="008A4650">
      <w:pPr>
        <w:pStyle w:val="ASpecialTopic"/>
      </w:pPr>
      <w:r>
        <w:t>WORTH NOTING Options can be set in SAS that apply for the duration of the program (or until other options are set). Options can control output or request information be written to the SAS LOG as we see in this section.</w:t>
      </w:r>
    </w:p>
    <w:p w14:paraId="2D892A09" w14:textId="1CAA87D6" w:rsidR="00947140" w:rsidRDefault="00947140" w:rsidP="00947140">
      <w:pPr>
        <w:pStyle w:val="ACaptionHead"/>
      </w:pPr>
      <w:r>
        <w:t xml:space="preserve">Program 5.7 </w:t>
      </w:r>
      <w:r w:rsidRPr="00947140">
        <w:t>Illustrating output produced by SAS options for debugging macros</w:t>
      </w:r>
    </w:p>
    <w:p w14:paraId="1A346114" w14:textId="77777777" w:rsidR="00947140" w:rsidRDefault="00947140" w:rsidP="00327D5C">
      <w:pPr>
        <w:pStyle w:val="ACodeTight2"/>
        <w:rPr>
          <w:shd w:val="clear" w:color="auto" w:fill="FFFFFF"/>
        </w:rPr>
      </w:pPr>
      <w:proofErr w:type="gramStart"/>
      <w:r>
        <w:rPr>
          <w:color w:val="0000FF"/>
          <w:shd w:val="clear" w:color="auto" w:fill="FFFFFF"/>
        </w:rPr>
        <w:t>options</w:t>
      </w:r>
      <w:proofErr w:type="gramEnd"/>
      <w:r>
        <w:rPr>
          <w:shd w:val="clear" w:color="auto" w:fill="FFFFFF"/>
        </w:rPr>
        <w:t xml:space="preserve"> </w:t>
      </w:r>
      <w:proofErr w:type="spellStart"/>
      <w:r>
        <w:rPr>
          <w:color w:val="0000FF"/>
          <w:shd w:val="clear" w:color="auto" w:fill="FFFFFF"/>
        </w:rPr>
        <w:t>mprint</w:t>
      </w:r>
      <w:proofErr w:type="spellEnd"/>
      <w:r>
        <w:rPr>
          <w:shd w:val="clear" w:color="auto" w:fill="FFFFFF"/>
        </w:rPr>
        <w:t>;              * turn on MPRINT;</w:t>
      </w:r>
    </w:p>
    <w:p w14:paraId="667CEB78" w14:textId="77777777" w:rsidR="00947140" w:rsidRDefault="00947140" w:rsidP="00327D5C">
      <w:pPr>
        <w:pStyle w:val="ACodeTight2"/>
        <w:rPr>
          <w:shd w:val="clear" w:color="auto" w:fill="FFFFFF"/>
        </w:rPr>
      </w:pPr>
      <w:r>
        <w:rPr>
          <w:shd w:val="clear" w:color="auto" w:fill="FFFFFF"/>
        </w:rPr>
        <w:t>%</w:t>
      </w:r>
      <w:proofErr w:type="spellStart"/>
      <w:r>
        <w:rPr>
          <w:b/>
          <w:bCs/>
          <w:i/>
          <w:iCs/>
          <w:shd w:val="clear" w:color="auto" w:fill="FFFFFF"/>
        </w:rPr>
        <w:t>trap_area_</w:t>
      </w:r>
      <w:proofErr w:type="gramStart"/>
      <w:r>
        <w:rPr>
          <w:b/>
          <w:bCs/>
          <w:i/>
          <w:iCs/>
          <w:shd w:val="clear" w:color="auto" w:fill="FFFFFF"/>
        </w:rPr>
        <w:t>z</w:t>
      </w:r>
      <w:proofErr w:type="spellEnd"/>
      <w:r>
        <w:rPr>
          <w:shd w:val="clear" w:color="auto" w:fill="FFFFFF"/>
        </w:rPr>
        <w:t>(</w:t>
      </w:r>
      <w:proofErr w:type="gramEnd"/>
      <w:r>
        <w:rPr>
          <w:shd w:val="clear" w:color="auto" w:fill="FFFFFF"/>
        </w:rPr>
        <w:t>LOW=</w:t>
      </w:r>
      <w:r>
        <w:rPr>
          <w:b/>
          <w:bCs/>
          <w:color w:val="008080"/>
          <w:shd w:val="clear" w:color="auto" w:fill="FFFFFF"/>
        </w:rPr>
        <w:t>0</w:t>
      </w:r>
      <w:r>
        <w:rPr>
          <w:shd w:val="clear" w:color="auto" w:fill="FFFFFF"/>
        </w:rPr>
        <w:t>,HIGH=</w:t>
      </w:r>
      <w:r>
        <w:rPr>
          <w:b/>
          <w:bCs/>
          <w:color w:val="008080"/>
          <w:shd w:val="clear" w:color="auto" w:fill="FFFFFF"/>
        </w:rPr>
        <w:t>1.96</w:t>
      </w:r>
      <w:r>
        <w:rPr>
          <w:shd w:val="clear" w:color="auto" w:fill="FFFFFF"/>
        </w:rPr>
        <w:t>,npts_lo=</w:t>
      </w:r>
      <w:r>
        <w:rPr>
          <w:b/>
          <w:bCs/>
          <w:color w:val="008080"/>
          <w:shd w:val="clear" w:color="auto" w:fill="FFFFFF"/>
        </w:rPr>
        <w:t>15</w:t>
      </w:r>
      <w:r>
        <w:rPr>
          <w:shd w:val="clear" w:color="auto" w:fill="FFFFFF"/>
        </w:rPr>
        <w:t>,npts_hi=</w:t>
      </w:r>
      <w:r>
        <w:rPr>
          <w:b/>
          <w:bCs/>
          <w:color w:val="008080"/>
          <w:shd w:val="clear" w:color="auto" w:fill="FFFFFF"/>
        </w:rPr>
        <w:t>25</w:t>
      </w:r>
      <w:r>
        <w:rPr>
          <w:shd w:val="clear" w:color="auto" w:fill="FFFFFF"/>
        </w:rPr>
        <w:t>,npts_by=</w:t>
      </w:r>
      <w:r>
        <w:rPr>
          <w:b/>
          <w:bCs/>
          <w:color w:val="008080"/>
          <w:shd w:val="clear" w:color="auto" w:fill="FFFFFF"/>
        </w:rPr>
        <w:t>5</w:t>
      </w:r>
      <w:r>
        <w:rPr>
          <w:shd w:val="clear" w:color="auto" w:fill="FFFFFF"/>
        </w:rPr>
        <w:t xml:space="preserve">, </w:t>
      </w:r>
      <w:proofErr w:type="spellStart"/>
      <w:r>
        <w:rPr>
          <w:shd w:val="clear" w:color="auto" w:fill="FFFFFF"/>
        </w:rPr>
        <w:t>display_graph</w:t>
      </w:r>
      <w:proofErr w:type="spellEnd"/>
      <w:r>
        <w:rPr>
          <w:shd w:val="clear" w:color="auto" w:fill="FFFFFF"/>
        </w:rPr>
        <w:t>=TRUE)</w:t>
      </w:r>
    </w:p>
    <w:p w14:paraId="61624511" w14:textId="77777777" w:rsidR="00947140" w:rsidRDefault="00947140" w:rsidP="00327D5C">
      <w:pPr>
        <w:pStyle w:val="ACodeTight2"/>
        <w:rPr>
          <w:shd w:val="clear" w:color="auto" w:fill="FFFFFF"/>
        </w:rPr>
      </w:pPr>
    </w:p>
    <w:p w14:paraId="12007B4A" w14:textId="77777777" w:rsidR="00947140" w:rsidRDefault="00947140" w:rsidP="00327D5C">
      <w:pPr>
        <w:pStyle w:val="ACodeTight2"/>
        <w:rPr>
          <w:shd w:val="clear" w:color="auto" w:fill="FFFFFF"/>
        </w:rPr>
      </w:pPr>
      <w:proofErr w:type="gramStart"/>
      <w:r>
        <w:rPr>
          <w:color w:val="0000FF"/>
          <w:shd w:val="clear" w:color="auto" w:fill="FFFFFF"/>
        </w:rPr>
        <w:t>options</w:t>
      </w:r>
      <w:proofErr w:type="gramEnd"/>
      <w:r>
        <w:rPr>
          <w:shd w:val="clear" w:color="auto" w:fill="FFFFFF"/>
        </w:rPr>
        <w:t xml:space="preserve"> </w:t>
      </w:r>
      <w:proofErr w:type="spellStart"/>
      <w:r>
        <w:rPr>
          <w:color w:val="0000FF"/>
          <w:shd w:val="clear" w:color="auto" w:fill="FFFFFF"/>
        </w:rPr>
        <w:t>nomprint</w:t>
      </w:r>
      <w:proofErr w:type="spellEnd"/>
      <w:r>
        <w:rPr>
          <w:shd w:val="clear" w:color="auto" w:fill="FFFFFF"/>
        </w:rPr>
        <w:t xml:space="preserve"> </w:t>
      </w:r>
      <w:proofErr w:type="spellStart"/>
      <w:r>
        <w:rPr>
          <w:color w:val="0000FF"/>
          <w:shd w:val="clear" w:color="auto" w:fill="FFFFFF"/>
        </w:rPr>
        <w:t>symbolgen</w:t>
      </w:r>
      <w:proofErr w:type="spellEnd"/>
      <w:r>
        <w:rPr>
          <w:shd w:val="clear" w:color="auto" w:fill="FFFFFF"/>
        </w:rPr>
        <w:t>;  * turn off MPRINT, turn on SYMBOLGEN;</w:t>
      </w:r>
    </w:p>
    <w:p w14:paraId="37867EC1" w14:textId="77777777" w:rsidR="00947140" w:rsidRDefault="00947140" w:rsidP="00327D5C">
      <w:pPr>
        <w:pStyle w:val="ACodeTight2"/>
        <w:rPr>
          <w:shd w:val="clear" w:color="auto" w:fill="FFFFFF"/>
        </w:rPr>
      </w:pPr>
      <w:r>
        <w:rPr>
          <w:shd w:val="clear" w:color="auto" w:fill="FFFFFF"/>
        </w:rPr>
        <w:t>%</w:t>
      </w:r>
      <w:proofErr w:type="spellStart"/>
      <w:r>
        <w:rPr>
          <w:b/>
          <w:bCs/>
          <w:i/>
          <w:iCs/>
          <w:shd w:val="clear" w:color="auto" w:fill="FFFFFF"/>
        </w:rPr>
        <w:t>trap_area_</w:t>
      </w:r>
      <w:proofErr w:type="gramStart"/>
      <w:r>
        <w:rPr>
          <w:b/>
          <w:bCs/>
          <w:i/>
          <w:iCs/>
          <w:shd w:val="clear" w:color="auto" w:fill="FFFFFF"/>
        </w:rPr>
        <w:t>z</w:t>
      </w:r>
      <w:proofErr w:type="spellEnd"/>
      <w:r>
        <w:rPr>
          <w:shd w:val="clear" w:color="auto" w:fill="FFFFFF"/>
        </w:rPr>
        <w:t>(</w:t>
      </w:r>
      <w:proofErr w:type="gramEnd"/>
      <w:r>
        <w:rPr>
          <w:shd w:val="clear" w:color="auto" w:fill="FFFFFF"/>
        </w:rPr>
        <w:t>LOW=</w:t>
      </w:r>
      <w:r>
        <w:rPr>
          <w:b/>
          <w:bCs/>
          <w:color w:val="008080"/>
          <w:shd w:val="clear" w:color="auto" w:fill="FFFFFF"/>
        </w:rPr>
        <w:t>0</w:t>
      </w:r>
      <w:r>
        <w:rPr>
          <w:shd w:val="clear" w:color="auto" w:fill="FFFFFF"/>
        </w:rPr>
        <w:t>,HIGH=</w:t>
      </w:r>
      <w:r>
        <w:rPr>
          <w:b/>
          <w:bCs/>
          <w:color w:val="008080"/>
          <w:shd w:val="clear" w:color="auto" w:fill="FFFFFF"/>
        </w:rPr>
        <w:t>1.96</w:t>
      </w:r>
      <w:r>
        <w:rPr>
          <w:shd w:val="clear" w:color="auto" w:fill="FFFFFF"/>
        </w:rPr>
        <w:t>,npts_lo=</w:t>
      </w:r>
      <w:r>
        <w:rPr>
          <w:b/>
          <w:bCs/>
          <w:color w:val="008080"/>
          <w:shd w:val="clear" w:color="auto" w:fill="FFFFFF"/>
        </w:rPr>
        <w:t>15</w:t>
      </w:r>
      <w:r>
        <w:rPr>
          <w:shd w:val="clear" w:color="auto" w:fill="FFFFFF"/>
        </w:rPr>
        <w:t>,npts_hi=</w:t>
      </w:r>
      <w:r>
        <w:rPr>
          <w:b/>
          <w:bCs/>
          <w:color w:val="008080"/>
          <w:shd w:val="clear" w:color="auto" w:fill="FFFFFF"/>
        </w:rPr>
        <w:t>25</w:t>
      </w:r>
      <w:r>
        <w:rPr>
          <w:shd w:val="clear" w:color="auto" w:fill="FFFFFF"/>
        </w:rPr>
        <w:t>,npts_by=</w:t>
      </w:r>
      <w:r>
        <w:rPr>
          <w:b/>
          <w:bCs/>
          <w:color w:val="008080"/>
          <w:shd w:val="clear" w:color="auto" w:fill="FFFFFF"/>
        </w:rPr>
        <w:t>5</w:t>
      </w:r>
      <w:r>
        <w:rPr>
          <w:shd w:val="clear" w:color="auto" w:fill="FFFFFF"/>
        </w:rPr>
        <w:t xml:space="preserve">, </w:t>
      </w:r>
      <w:proofErr w:type="spellStart"/>
      <w:r>
        <w:rPr>
          <w:shd w:val="clear" w:color="auto" w:fill="FFFFFF"/>
        </w:rPr>
        <w:t>display_graph</w:t>
      </w:r>
      <w:proofErr w:type="spellEnd"/>
      <w:r>
        <w:rPr>
          <w:shd w:val="clear" w:color="auto" w:fill="FFFFFF"/>
        </w:rPr>
        <w:t>=TRUE)</w:t>
      </w:r>
    </w:p>
    <w:p w14:paraId="3DB986C8" w14:textId="77777777" w:rsidR="00947140" w:rsidRDefault="00947140" w:rsidP="00327D5C">
      <w:pPr>
        <w:pStyle w:val="ACodeTight2"/>
        <w:rPr>
          <w:shd w:val="clear" w:color="auto" w:fill="FFFFFF"/>
        </w:rPr>
      </w:pPr>
    </w:p>
    <w:p w14:paraId="11748A3D" w14:textId="77777777" w:rsidR="00947140" w:rsidRDefault="00947140" w:rsidP="00327D5C">
      <w:pPr>
        <w:pStyle w:val="ACodeTight2"/>
        <w:rPr>
          <w:shd w:val="clear" w:color="auto" w:fill="FFFFFF"/>
        </w:rPr>
      </w:pPr>
      <w:proofErr w:type="gramStart"/>
      <w:r>
        <w:rPr>
          <w:color w:val="0000FF"/>
          <w:shd w:val="clear" w:color="auto" w:fill="FFFFFF"/>
        </w:rPr>
        <w:t>options</w:t>
      </w:r>
      <w:proofErr w:type="gramEnd"/>
      <w:r>
        <w:rPr>
          <w:shd w:val="clear" w:color="auto" w:fill="FFFFFF"/>
        </w:rPr>
        <w:t xml:space="preserve"> </w:t>
      </w:r>
      <w:proofErr w:type="spellStart"/>
      <w:r>
        <w:rPr>
          <w:color w:val="0000FF"/>
          <w:shd w:val="clear" w:color="auto" w:fill="FFFFFF"/>
        </w:rPr>
        <w:t>nosymbolgen</w:t>
      </w:r>
      <w:proofErr w:type="spellEnd"/>
      <w:r>
        <w:rPr>
          <w:shd w:val="clear" w:color="auto" w:fill="FFFFFF"/>
        </w:rPr>
        <w:t xml:space="preserve"> </w:t>
      </w:r>
      <w:proofErr w:type="spellStart"/>
      <w:r>
        <w:rPr>
          <w:color w:val="0000FF"/>
          <w:shd w:val="clear" w:color="auto" w:fill="FFFFFF"/>
        </w:rPr>
        <w:t>mlogic</w:t>
      </w:r>
      <w:proofErr w:type="spellEnd"/>
      <w:r>
        <w:rPr>
          <w:shd w:val="clear" w:color="auto" w:fill="FFFFFF"/>
        </w:rPr>
        <w:t>;  * turn off SYMBOLGEN, turn on MLOGIC;</w:t>
      </w:r>
    </w:p>
    <w:p w14:paraId="3EE808FF" w14:textId="77777777" w:rsidR="00947140" w:rsidRDefault="00947140" w:rsidP="00327D5C">
      <w:pPr>
        <w:pStyle w:val="ACodeTight2"/>
        <w:rPr>
          <w:shd w:val="clear" w:color="auto" w:fill="FFFFFF"/>
        </w:rPr>
      </w:pPr>
      <w:r>
        <w:rPr>
          <w:shd w:val="clear" w:color="auto" w:fill="FFFFFF"/>
        </w:rPr>
        <w:t>%</w:t>
      </w:r>
      <w:proofErr w:type="spellStart"/>
      <w:r>
        <w:rPr>
          <w:b/>
          <w:bCs/>
          <w:i/>
          <w:iCs/>
          <w:shd w:val="clear" w:color="auto" w:fill="FFFFFF"/>
        </w:rPr>
        <w:t>trap_area_</w:t>
      </w:r>
      <w:proofErr w:type="gramStart"/>
      <w:r>
        <w:rPr>
          <w:b/>
          <w:bCs/>
          <w:i/>
          <w:iCs/>
          <w:shd w:val="clear" w:color="auto" w:fill="FFFFFF"/>
        </w:rPr>
        <w:t>z</w:t>
      </w:r>
      <w:proofErr w:type="spellEnd"/>
      <w:r>
        <w:rPr>
          <w:shd w:val="clear" w:color="auto" w:fill="FFFFFF"/>
        </w:rPr>
        <w:t>(</w:t>
      </w:r>
      <w:proofErr w:type="gramEnd"/>
      <w:r>
        <w:rPr>
          <w:shd w:val="clear" w:color="auto" w:fill="FFFFFF"/>
        </w:rPr>
        <w:t>LOW=</w:t>
      </w:r>
      <w:r>
        <w:rPr>
          <w:b/>
          <w:bCs/>
          <w:color w:val="008080"/>
          <w:shd w:val="clear" w:color="auto" w:fill="FFFFFF"/>
        </w:rPr>
        <w:t>0</w:t>
      </w:r>
      <w:r>
        <w:rPr>
          <w:shd w:val="clear" w:color="auto" w:fill="FFFFFF"/>
        </w:rPr>
        <w:t>,HIGH=</w:t>
      </w:r>
      <w:r>
        <w:rPr>
          <w:b/>
          <w:bCs/>
          <w:color w:val="008080"/>
          <w:shd w:val="clear" w:color="auto" w:fill="FFFFFF"/>
        </w:rPr>
        <w:t>1.96</w:t>
      </w:r>
      <w:r>
        <w:rPr>
          <w:shd w:val="clear" w:color="auto" w:fill="FFFFFF"/>
        </w:rPr>
        <w:t>,npts_lo=</w:t>
      </w:r>
      <w:r>
        <w:rPr>
          <w:b/>
          <w:bCs/>
          <w:color w:val="008080"/>
          <w:shd w:val="clear" w:color="auto" w:fill="FFFFFF"/>
        </w:rPr>
        <w:t>15</w:t>
      </w:r>
      <w:r>
        <w:rPr>
          <w:shd w:val="clear" w:color="auto" w:fill="FFFFFF"/>
        </w:rPr>
        <w:t>,npts_hi=</w:t>
      </w:r>
      <w:r>
        <w:rPr>
          <w:b/>
          <w:bCs/>
          <w:color w:val="008080"/>
          <w:shd w:val="clear" w:color="auto" w:fill="FFFFFF"/>
        </w:rPr>
        <w:t>25</w:t>
      </w:r>
      <w:r>
        <w:rPr>
          <w:shd w:val="clear" w:color="auto" w:fill="FFFFFF"/>
        </w:rPr>
        <w:t>,npts_by=</w:t>
      </w:r>
      <w:r>
        <w:rPr>
          <w:b/>
          <w:bCs/>
          <w:color w:val="008080"/>
          <w:shd w:val="clear" w:color="auto" w:fill="FFFFFF"/>
        </w:rPr>
        <w:t>5</w:t>
      </w:r>
      <w:r>
        <w:rPr>
          <w:shd w:val="clear" w:color="auto" w:fill="FFFFFF"/>
        </w:rPr>
        <w:t xml:space="preserve">, </w:t>
      </w:r>
      <w:proofErr w:type="spellStart"/>
      <w:r>
        <w:rPr>
          <w:shd w:val="clear" w:color="auto" w:fill="FFFFFF"/>
        </w:rPr>
        <w:t>display_graph</w:t>
      </w:r>
      <w:proofErr w:type="spellEnd"/>
      <w:r>
        <w:rPr>
          <w:shd w:val="clear" w:color="auto" w:fill="FFFFFF"/>
        </w:rPr>
        <w:t>=TRUE)</w:t>
      </w:r>
    </w:p>
    <w:p w14:paraId="66ADF95F" w14:textId="77777777" w:rsidR="00947140" w:rsidRDefault="00947140" w:rsidP="00327D5C">
      <w:pPr>
        <w:pStyle w:val="ACodeTight2"/>
        <w:rPr>
          <w:shd w:val="clear" w:color="auto" w:fill="FFFFFF"/>
        </w:rPr>
      </w:pPr>
    </w:p>
    <w:p w14:paraId="3B44B071" w14:textId="77777777" w:rsidR="00947140" w:rsidRDefault="00947140" w:rsidP="00327D5C">
      <w:pPr>
        <w:pStyle w:val="ACodeTight2"/>
        <w:rPr>
          <w:shd w:val="clear" w:color="auto" w:fill="FFFFFF"/>
        </w:rPr>
      </w:pPr>
      <w:proofErr w:type="gramStart"/>
      <w:r>
        <w:rPr>
          <w:color w:val="0000FF"/>
          <w:shd w:val="clear" w:color="auto" w:fill="FFFFFF"/>
        </w:rPr>
        <w:t>options</w:t>
      </w:r>
      <w:proofErr w:type="gramEnd"/>
      <w:r>
        <w:rPr>
          <w:shd w:val="clear" w:color="auto" w:fill="FFFFFF"/>
        </w:rPr>
        <w:t xml:space="preserve"> </w:t>
      </w:r>
      <w:proofErr w:type="spellStart"/>
      <w:r>
        <w:rPr>
          <w:color w:val="0000FF"/>
          <w:shd w:val="clear" w:color="auto" w:fill="FFFFFF"/>
        </w:rPr>
        <w:t>nomlogic</w:t>
      </w:r>
      <w:proofErr w:type="spellEnd"/>
      <w:r>
        <w:rPr>
          <w:shd w:val="clear" w:color="auto" w:fill="FFFFFF"/>
        </w:rPr>
        <w:t>;            * turn off MLOGIC;</w:t>
      </w:r>
    </w:p>
    <w:p w14:paraId="07D83AD1" w14:textId="42F2B457" w:rsidR="00B1714D" w:rsidRDefault="00327D5C" w:rsidP="00B1714D">
      <w:pPr>
        <w:pStyle w:val="ABodyCopy"/>
      </w:pPr>
      <w:r>
        <w:t xml:space="preserve">Consider the information written to the SAS LOG after invoking the </w:t>
      </w:r>
      <w:proofErr w:type="spellStart"/>
      <w:r>
        <w:t>trap_area_z</w:t>
      </w:r>
      <w:proofErr w:type="spellEnd"/>
      <w:r>
        <w:t xml:space="preserve"> macro with each of these options turned on.</w:t>
      </w:r>
      <w:r w:rsidR="00A70C5C">
        <w:t xml:space="preserve"> </w:t>
      </w:r>
      <w:r w:rsidR="00E317FF">
        <w:t>Table</w:t>
      </w:r>
      <w:r w:rsidR="00A70C5C">
        <w:t xml:space="preserve"> 5.9 displays what is produced by the MPRINT option</w:t>
      </w:r>
      <w:r w:rsidR="00E317FF">
        <w:t xml:space="preserve"> for the </w:t>
      </w:r>
      <w:proofErr w:type="spellStart"/>
      <w:r w:rsidR="00E317FF">
        <w:t>npts</w:t>
      </w:r>
      <w:proofErr w:type="spellEnd"/>
      <w:r w:rsidR="00E317FF">
        <w:t xml:space="preserve"> = 15 case</w:t>
      </w:r>
      <w:r w:rsidR="00A70C5C">
        <w:t>.</w:t>
      </w:r>
      <w:r w:rsidR="00E317FF">
        <w:t xml:space="preserve"> Note that the messages related to data sets created and execution time </w:t>
      </w:r>
      <w:proofErr w:type="gramStart"/>
      <w:r w:rsidR="00E317FF">
        <w:t>were omitted</w:t>
      </w:r>
      <w:proofErr w:type="gramEnd"/>
      <w:r w:rsidR="00E317FF">
        <w:t xml:space="preserve"> from this Table</w:t>
      </w:r>
    </w:p>
    <w:p w14:paraId="4CFDB603" w14:textId="0D0D7042" w:rsidR="00947140" w:rsidRDefault="00E317FF" w:rsidP="00B1714D">
      <w:pPr>
        <w:pStyle w:val="ACaptionHead"/>
      </w:pPr>
      <w:r>
        <w:t>Table 5.8</w:t>
      </w:r>
      <w:r w:rsidR="00B1714D">
        <w:t xml:space="preserve"> SAS LOG</w:t>
      </w:r>
      <w:r w:rsidR="008A4650">
        <w:t xml:space="preserve"> (partial)</w:t>
      </w:r>
      <w:r w:rsidR="00B1714D">
        <w:t xml:space="preserve"> from Using Option MPRINT with </w:t>
      </w:r>
      <w:proofErr w:type="spellStart"/>
      <w:r w:rsidR="00B1714D">
        <w:t>trap_area_Z</w:t>
      </w:r>
      <w:proofErr w:type="spellEnd"/>
      <w:r w:rsidR="00B1714D">
        <w:t xml:space="preserve"> invocation</w:t>
      </w:r>
    </w:p>
    <w:p w14:paraId="1A244A19" w14:textId="77777777" w:rsidR="00E317FF" w:rsidRDefault="00E317FF" w:rsidP="00E317FF">
      <w:pPr>
        <w:pStyle w:val="ACodeTight2"/>
      </w:pPr>
      <w:proofErr w:type="gramStart"/>
      <w:r>
        <w:t>543  options</w:t>
      </w:r>
      <w:proofErr w:type="gramEnd"/>
      <w:r>
        <w:t xml:space="preserve"> </w:t>
      </w:r>
      <w:proofErr w:type="spellStart"/>
      <w:r>
        <w:t>mprint</w:t>
      </w:r>
      <w:proofErr w:type="spellEnd"/>
      <w:r>
        <w:t>;              * turn on MPRINT;</w:t>
      </w:r>
    </w:p>
    <w:p w14:paraId="7D3B55AE" w14:textId="77777777" w:rsidR="00E317FF" w:rsidRDefault="00E317FF" w:rsidP="00E317FF">
      <w:pPr>
        <w:pStyle w:val="ACodeTight2"/>
      </w:pPr>
      <w:proofErr w:type="gramStart"/>
      <w:r>
        <w:lastRenderedPageBreak/>
        <w:t>544  %</w:t>
      </w:r>
      <w:proofErr w:type="spellStart"/>
      <w:proofErr w:type="gramEnd"/>
      <w:r>
        <w:t>trap_area_z</w:t>
      </w:r>
      <w:proofErr w:type="spellEnd"/>
      <w:r>
        <w:t xml:space="preserve">(LOW=0,HIGH=1.96,npts_lo=15,npts_hi=25,npts_by=5, </w:t>
      </w:r>
      <w:proofErr w:type="spellStart"/>
      <w:r>
        <w:t>display_graph</w:t>
      </w:r>
      <w:proofErr w:type="spellEnd"/>
      <w:r>
        <w:t>=TRUE)</w:t>
      </w:r>
    </w:p>
    <w:p w14:paraId="6852E1AE" w14:textId="77777777" w:rsidR="00E317FF" w:rsidRDefault="00E317FF" w:rsidP="00E317FF">
      <w:pPr>
        <w:pStyle w:val="ACodeTight2"/>
      </w:pPr>
      <w:proofErr w:type="gramStart"/>
      <w:r>
        <w:t>MPRINT(</w:t>
      </w:r>
      <w:proofErr w:type="gramEnd"/>
      <w:r>
        <w:t xml:space="preserve">TRAP_AREA_Z):   *loop over </w:t>
      </w:r>
      <w:proofErr w:type="spellStart"/>
      <w:r>
        <w:t>npts</w:t>
      </w:r>
      <w:proofErr w:type="spellEnd"/>
      <w:r>
        <w:t xml:space="preserve"> values;</w:t>
      </w:r>
    </w:p>
    <w:p w14:paraId="4EA8B896" w14:textId="77777777" w:rsidR="00E317FF" w:rsidRDefault="00E317FF" w:rsidP="00E317FF">
      <w:pPr>
        <w:pStyle w:val="ACodeTight2"/>
      </w:pPr>
      <w:proofErr w:type="gramStart"/>
      <w:r>
        <w:t>MPRINT(</w:t>
      </w:r>
      <w:proofErr w:type="gramEnd"/>
      <w:r>
        <w:t>TRAP_AREA_Z):   data trapper;</w:t>
      </w:r>
    </w:p>
    <w:p w14:paraId="39BE2D4E" w14:textId="77777777" w:rsidR="00E317FF" w:rsidRDefault="00E317FF" w:rsidP="00E317FF">
      <w:pPr>
        <w:pStyle w:val="ACodeTight2"/>
      </w:pPr>
      <w:proofErr w:type="gramStart"/>
      <w:r>
        <w:t>MPRINT(</w:t>
      </w:r>
      <w:proofErr w:type="gramEnd"/>
      <w:r>
        <w:t>TRAP_AREA_Z):   file "C:\Users\baileraj\Documents\book-SPiS-2nd-ed\chapter05\est3.out" MOD;</w:t>
      </w:r>
    </w:p>
    <w:p w14:paraId="4FDCE8DE" w14:textId="77777777" w:rsidR="00E317FF" w:rsidRDefault="00E317FF" w:rsidP="00E317FF">
      <w:pPr>
        <w:pStyle w:val="ACodeTight2"/>
      </w:pPr>
      <w:proofErr w:type="gramStart"/>
      <w:r>
        <w:t>MPRINT(</w:t>
      </w:r>
      <w:proofErr w:type="gramEnd"/>
      <w:r>
        <w:t xml:space="preserve">TRAP_AREA_Z):   </w:t>
      </w:r>
      <w:proofErr w:type="spellStart"/>
      <w:r>
        <w:t>trapsum</w:t>
      </w:r>
      <w:proofErr w:type="spellEnd"/>
      <w:r>
        <w:t xml:space="preserve"> = 0;</w:t>
      </w:r>
    </w:p>
    <w:p w14:paraId="68DE7D30" w14:textId="77777777" w:rsidR="00E317FF" w:rsidRDefault="00E317FF" w:rsidP="00E317FF">
      <w:pPr>
        <w:pStyle w:val="ACodeTight2"/>
      </w:pPr>
      <w:proofErr w:type="gramStart"/>
      <w:r>
        <w:t>MPRINT(</w:t>
      </w:r>
      <w:proofErr w:type="gramEnd"/>
      <w:r>
        <w:t xml:space="preserve">TRAP_AREA_Z):   array </w:t>
      </w:r>
      <w:proofErr w:type="spellStart"/>
      <w:r>
        <w:t>x_value</w:t>
      </w:r>
      <w:proofErr w:type="spellEnd"/>
      <w:r>
        <w:t>(15) x1-x15;</w:t>
      </w:r>
    </w:p>
    <w:p w14:paraId="3A7593E6" w14:textId="77777777" w:rsidR="00E317FF" w:rsidRDefault="00E317FF" w:rsidP="00E317FF">
      <w:pPr>
        <w:pStyle w:val="ACodeTight2"/>
      </w:pPr>
      <w:proofErr w:type="gramStart"/>
      <w:r>
        <w:t>MPRINT(</w:t>
      </w:r>
      <w:proofErr w:type="gramEnd"/>
      <w:r>
        <w:t xml:space="preserve">TRAP_AREA_Z):   array </w:t>
      </w:r>
      <w:proofErr w:type="spellStart"/>
      <w:r>
        <w:t>f_value</w:t>
      </w:r>
      <w:proofErr w:type="spellEnd"/>
      <w:r>
        <w:t>(15) y1-y15;</w:t>
      </w:r>
    </w:p>
    <w:p w14:paraId="4BB7A2E4" w14:textId="77777777" w:rsidR="00E317FF" w:rsidRDefault="00E317FF" w:rsidP="00E317FF">
      <w:pPr>
        <w:pStyle w:val="ACodeTight2"/>
      </w:pPr>
      <w:proofErr w:type="gramStart"/>
      <w:r>
        <w:t>MPRINT(</w:t>
      </w:r>
      <w:proofErr w:type="gramEnd"/>
      <w:r>
        <w:t>TRAP_AREA_Z):   low = 0;</w:t>
      </w:r>
    </w:p>
    <w:p w14:paraId="5EF0D17A" w14:textId="77777777" w:rsidR="00E317FF" w:rsidRDefault="00E317FF" w:rsidP="00E317FF">
      <w:pPr>
        <w:pStyle w:val="ACodeTight2"/>
      </w:pPr>
      <w:proofErr w:type="gramStart"/>
      <w:r>
        <w:t>MPRINT(</w:t>
      </w:r>
      <w:proofErr w:type="gramEnd"/>
      <w:r>
        <w:t>TRAP_AREA_Z):   high = 1.96;</w:t>
      </w:r>
    </w:p>
    <w:p w14:paraId="57A12E8E" w14:textId="77777777" w:rsidR="00E317FF" w:rsidRDefault="00E317FF" w:rsidP="00E317FF">
      <w:pPr>
        <w:pStyle w:val="ACodeTight2"/>
      </w:pPr>
      <w:proofErr w:type="gramStart"/>
      <w:r>
        <w:t>MPRINT(</w:t>
      </w:r>
      <w:proofErr w:type="gramEnd"/>
      <w:r>
        <w:t xml:space="preserve">TRAP_AREA_Z):   </w:t>
      </w:r>
      <w:proofErr w:type="spellStart"/>
      <w:r>
        <w:t>incr</w:t>
      </w:r>
      <w:proofErr w:type="spellEnd"/>
      <w:r>
        <w:t xml:space="preserve"> = (high-low)/( 15 -1);</w:t>
      </w:r>
    </w:p>
    <w:p w14:paraId="5D83D361" w14:textId="77777777" w:rsidR="00E317FF" w:rsidRDefault="00E317FF" w:rsidP="00E317FF">
      <w:pPr>
        <w:pStyle w:val="ACodeTight2"/>
      </w:pPr>
      <w:proofErr w:type="gramStart"/>
      <w:r>
        <w:t>MPRINT(</w:t>
      </w:r>
      <w:proofErr w:type="gramEnd"/>
      <w:r>
        <w:t>TRAP_AREA_Z):   multiplier = 1/</w:t>
      </w:r>
      <w:proofErr w:type="spellStart"/>
      <w:r>
        <w:t>sqrt</w:t>
      </w:r>
      <w:proofErr w:type="spellEnd"/>
      <w:r>
        <w:t>(2*CONSTANT('PI'));</w:t>
      </w:r>
    </w:p>
    <w:p w14:paraId="25510941" w14:textId="77777777" w:rsidR="00E317FF" w:rsidRDefault="00E317FF" w:rsidP="00E317FF">
      <w:pPr>
        <w:pStyle w:val="ACodeTight2"/>
      </w:pPr>
      <w:proofErr w:type="gramStart"/>
      <w:r>
        <w:t>MPRINT(</w:t>
      </w:r>
      <w:proofErr w:type="gramEnd"/>
      <w:r>
        <w:t>TRAP_AREA_Z):   do point = 1 to 15;</w:t>
      </w:r>
    </w:p>
    <w:p w14:paraId="30DCD45C" w14:textId="77777777" w:rsidR="00E317FF" w:rsidRDefault="00E317FF" w:rsidP="00E317FF">
      <w:pPr>
        <w:pStyle w:val="ACodeTight2"/>
      </w:pPr>
      <w:proofErr w:type="gramStart"/>
      <w:r>
        <w:t>MPRINT(</w:t>
      </w:r>
      <w:proofErr w:type="gramEnd"/>
      <w:r>
        <w:t xml:space="preserve">TRAP_AREA_Z):   </w:t>
      </w:r>
      <w:proofErr w:type="spellStart"/>
      <w:r>
        <w:t>x_value</w:t>
      </w:r>
      <w:proofErr w:type="spellEnd"/>
      <w:r>
        <w:t xml:space="preserve">[point] = low + </w:t>
      </w:r>
      <w:proofErr w:type="spellStart"/>
      <w:r>
        <w:t>incr</w:t>
      </w:r>
      <w:proofErr w:type="spellEnd"/>
      <w:r>
        <w:t>*(point-1);</w:t>
      </w:r>
    </w:p>
    <w:p w14:paraId="22CBADC8" w14:textId="77777777" w:rsidR="00E317FF" w:rsidRDefault="00E317FF" w:rsidP="00E317FF">
      <w:pPr>
        <w:pStyle w:val="ACodeTight2"/>
      </w:pPr>
      <w:proofErr w:type="gramStart"/>
      <w:r>
        <w:t>MPRINT(</w:t>
      </w:r>
      <w:proofErr w:type="gramEnd"/>
      <w:r>
        <w:t xml:space="preserve">TRAP_AREA_Z):   </w:t>
      </w:r>
      <w:proofErr w:type="spellStart"/>
      <w:r>
        <w:t>f_value</w:t>
      </w:r>
      <w:proofErr w:type="spellEnd"/>
      <w:r>
        <w:t>[point] = multiplier*</w:t>
      </w:r>
      <w:proofErr w:type="spellStart"/>
      <w:r>
        <w:t>exp</w:t>
      </w:r>
      <w:proofErr w:type="spellEnd"/>
      <w:r>
        <w:t>(-</w:t>
      </w:r>
      <w:proofErr w:type="spellStart"/>
      <w:r>
        <w:t>x_value</w:t>
      </w:r>
      <w:proofErr w:type="spellEnd"/>
      <w:r>
        <w:t>[point]*</w:t>
      </w:r>
      <w:proofErr w:type="spellStart"/>
      <w:r>
        <w:t>x_value</w:t>
      </w:r>
      <w:proofErr w:type="spellEnd"/>
      <w:r>
        <w:t>[point]/2);</w:t>
      </w:r>
    </w:p>
    <w:p w14:paraId="7AD69BC2" w14:textId="77777777" w:rsidR="00E317FF" w:rsidRDefault="00E317FF" w:rsidP="00E317FF">
      <w:pPr>
        <w:pStyle w:val="ACodeTight2"/>
      </w:pPr>
      <w:proofErr w:type="gramStart"/>
      <w:r>
        <w:t>MPRINT(</w:t>
      </w:r>
      <w:proofErr w:type="gramEnd"/>
      <w:r>
        <w:t xml:space="preserve">TRAP_AREA_Z):   if point=1 or point=15 then </w:t>
      </w:r>
      <w:proofErr w:type="spellStart"/>
      <w:r>
        <w:t>trapsum</w:t>
      </w:r>
      <w:proofErr w:type="spellEnd"/>
      <w:r>
        <w:t xml:space="preserve"> = </w:t>
      </w:r>
      <w:proofErr w:type="spellStart"/>
      <w:r>
        <w:t>trapsum</w:t>
      </w:r>
      <w:proofErr w:type="spellEnd"/>
      <w:r>
        <w:t xml:space="preserve"> + </w:t>
      </w:r>
      <w:proofErr w:type="spellStart"/>
      <w:r>
        <w:t>f_value</w:t>
      </w:r>
      <w:proofErr w:type="spellEnd"/>
      <w:r>
        <w:t>[point]/2;</w:t>
      </w:r>
    </w:p>
    <w:p w14:paraId="162253F8" w14:textId="77777777" w:rsidR="00E317FF" w:rsidRDefault="00E317FF" w:rsidP="00E317FF">
      <w:pPr>
        <w:pStyle w:val="ACodeTight2"/>
      </w:pPr>
      <w:proofErr w:type="gramStart"/>
      <w:r>
        <w:t>MPRINT(</w:t>
      </w:r>
      <w:proofErr w:type="gramEnd"/>
      <w:r>
        <w:t xml:space="preserve">TRAP_AREA_Z):   else </w:t>
      </w:r>
      <w:proofErr w:type="spellStart"/>
      <w:r>
        <w:t>trapsum</w:t>
      </w:r>
      <w:proofErr w:type="spellEnd"/>
      <w:r>
        <w:t xml:space="preserve"> = </w:t>
      </w:r>
      <w:proofErr w:type="spellStart"/>
      <w:r>
        <w:t>trapsum</w:t>
      </w:r>
      <w:proofErr w:type="spellEnd"/>
      <w:r>
        <w:t xml:space="preserve"> + </w:t>
      </w:r>
      <w:proofErr w:type="spellStart"/>
      <w:r>
        <w:t>f_value</w:t>
      </w:r>
      <w:proofErr w:type="spellEnd"/>
      <w:r>
        <w:t>[point];</w:t>
      </w:r>
    </w:p>
    <w:p w14:paraId="3DFC198D" w14:textId="77777777" w:rsidR="00E317FF" w:rsidRDefault="00E317FF" w:rsidP="00E317FF">
      <w:pPr>
        <w:pStyle w:val="ACodeTight2"/>
      </w:pPr>
      <w:proofErr w:type="gramStart"/>
      <w:r>
        <w:t>MPRINT(</w:t>
      </w:r>
      <w:proofErr w:type="gramEnd"/>
      <w:r>
        <w:t>TRAP_AREA_Z):   end;</w:t>
      </w:r>
    </w:p>
    <w:p w14:paraId="0B6D0281" w14:textId="77777777" w:rsidR="00E317FF" w:rsidRDefault="00E317FF" w:rsidP="00E317FF">
      <w:pPr>
        <w:pStyle w:val="ACodeTight2"/>
      </w:pPr>
      <w:proofErr w:type="gramStart"/>
      <w:r>
        <w:t>MPRINT(</w:t>
      </w:r>
      <w:proofErr w:type="gramEnd"/>
      <w:r>
        <w:t xml:space="preserve">TRAP_AREA_Z):   </w:t>
      </w:r>
      <w:proofErr w:type="spellStart"/>
      <w:r>
        <w:t>area_est</w:t>
      </w:r>
      <w:proofErr w:type="spellEnd"/>
      <w:r>
        <w:t xml:space="preserve"> = </w:t>
      </w:r>
      <w:proofErr w:type="spellStart"/>
      <w:r>
        <w:t>trapsum</w:t>
      </w:r>
      <w:proofErr w:type="spellEnd"/>
      <w:r>
        <w:t>*</w:t>
      </w:r>
      <w:proofErr w:type="spellStart"/>
      <w:r>
        <w:t>incr</w:t>
      </w:r>
      <w:proofErr w:type="spellEnd"/>
      <w:r>
        <w:t>;</w:t>
      </w:r>
    </w:p>
    <w:p w14:paraId="7005BEE4" w14:textId="77777777" w:rsidR="00E317FF" w:rsidRDefault="00E317FF" w:rsidP="00E317FF">
      <w:pPr>
        <w:pStyle w:val="ACodeTight2"/>
      </w:pPr>
      <w:proofErr w:type="gramStart"/>
      <w:r>
        <w:t>MPRINT(</w:t>
      </w:r>
      <w:proofErr w:type="gramEnd"/>
      <w:r>
        <w:t>TRAP_AREA_Z):   output;</w:t>
      </w:r>
    </w:p>
    <w:p w14:paraId="27791B3A" w14:textId="77777777" w:rsidR="00E317FF" w:rsidRDefault="00E317FF" w:rsidP="00E317FF">
      <w:pPr>
        <w:pStyle w:val="ACodeTight2"/>
      </w:pPr>
      <w:proofErr w:type="gramStart"/>
      <w:r>
        <w:t>MPRINT(</w:t>
      </w:r>
      <w:proofErr w:type="gramEnd"/>
      <w:r>
        <w:t xml:space="preserve">TRAP_AREA_Z):   put "est. P(0 &lt; Z &lt; 1.96) =" </w:t>
      </w:r>
      <w:proofErr w:type="spellStart"/>
      <w:r>
        <w:t>area_est</w:t>
      </w:r>
      <w:proofErr w:type="spellEnd"/>
      <w:r>
        <w:t xml:space="preserve"> "(based on 15 points)";</w:t>
      </w:r>
    </w:p>
    <w:p w14:paraId="6C165736" w14:textId="77777777" w:rsidR="00E317FF" w:rsidRDefault="00E317FF" w:rsidP="00E317FF">
      <w:pPr>
        <w:pStyle w:val="ACodeTight2"/>
      </w:pPr>
      <w:proofErr w:type="gramStart"/>
      <w:r>
        <w:t>MPRINT(</w:t>
      </w:r>
      <w:proofErr w:type="gramEnd"/>
      <w:r>
        <w:t>TRAP_AREA_Z):   run;</w:t>
      </w:r>
    </w:p>
    <w:p w14:paraId="46F5C66D" w14:textId="77777777" w:rsidR="00E317FF" w:rsidRDefault="00E317FF" w:rsidP="00E317FF">
      <w:pPr>
        <w:pStyle w:val="ACodeTight2"/>
      </w:pPr>
    </w:p>
    <w:p w14:paraId="5DCA2321" w14:textId="77777777" w:rsidR="00E317FF" w:rsidRDefault="00E317FF" w:rsidP="00E317FF">
      <w:pPr>
        <w:pStyle w:val="ACodeTight2"/>
      </w:pPr>
      <w:proofErr w:type="gramStart"/>
      <w:r>
        <w:t>MPRINT(</w:t>
      </w:r>
      <w:proofErr w:type="gramEnd"/>
      <w:r>
        <w:t>TRAP_AREA_Z):   data trapper2;</w:t>
      </w:r>
    </w:p>
    <w:p w14:paraId="2EB29988" w14:textId="77777777" w:rsidR="00E317FF" w:rsidRDefault="00E317FF" w:rsidP="00E317FF">
      <w:pPr>
        <w:pStyle w:val="ACodeTight2"/>
      </w:pPr>
      <w:proofErr w:type="gramStart"/>
      <w:r>
        <w:t>MPRINT(</w:t>
      </w:r>
      <w:proofErr w:type="gramEnd"/>
      <w:r>
        <w:t>TRAP_AREA_Z):   set trapper;</w:t>
      </w:r>
    </w:p>
    <w:p w14:paraId="14B8C981" w14:textId="77777777" w:rsidR="00E317FF" w:rsidRDefault="00E317FF" w:rsidP="00E317FF">
      <w:pPr>
        <w:pStyle w:val="ACodeTight2"/>
      </w:pPr>
      <w:proofErr w:type="gramStart"/>
      <w:r>
        <w:t>MPRINT(</w:t>
      </w:r>
      <w:proofErr w:type="gramEnd"/>
      <w:r>
        <w:t xml:space="preserve">TRAP_AREA_Z):   array </w:t>
      </w:r>
      <w:proofErr w:type="spellStart"/>
      <w:r>
        <w:t>x_value</w:t>
      </w:r>
      <w:proofErr w:type="spellEnd"/>
      <w:r>
        <w:t>(15) x1-x15;</w:t>
      </w:r>
    </w:p>
    <w:p w14:paraId="10171E33" w14:textId="77777777" w:rsidR="00E317FF" w:rsidRDefault="00E317FF" w:rsidP="00E317FF">
      <w:pPr>
        <w:pStyle w:val="ACodeTight2"/>
      </w:pPr>
      <w:proofErr w:type="gramStart"/>
      <w:r>
        <w:t>MPRINT(</w:t>
      </w:r>
      <w:proofErr w:type="gramEnd"/>
      <w:r>
        <w:t xml:space="preserve">TRAP_AREA_Z):   array </w:t>
      </w:r>
      <w:proofErr w:type="spellStart"/>
      <w:r>
        <w:t>f_value</w:t>
      </w:r>
      <w:proofErr w:type="spellEnd"/>
      <w:r>
        <w:t>(15) y1-y15;</w:t>
      </w:r>
    </w:p>
    <w:p w14:paraId="61EE572D" w14:textId="77777777" w:rsidR="00E317FF" w:rsidRDefault="00E317FF" w:rsidP="00E317FF">
      <w:pPr>
        <w:pStyle w:val="ACodeTight2"/>
      </w:pPr>
      <w:proofErr w:type="gramStart"/>
      <w:r>
        <w:t>MPRINT(</w:t>
      </w:r>
      <w:proofErr w:type="gramEnd"/>
      <w:r>
        <w:t>TRAP_AREA_Z):   do point = 1 to 15;</w:t>
      </w:r>
    </w:p>
    <w:p w14:paraId="0F935296" w14:textId="77777777" w:rsidR="00E317FF" w:rsidRDefault="00E317FF" w:rsidP="00E317FF">
      <w:pPr>
        <w:pStyle w:val="ACodeTight2"/>
      </w:pPr>
      <w:proofErr w:type="gramStart"/>
      <w:r>
        <w:t>MPRINT(</w:t>
      </w:r>
      <w:proofErr w:type="gramEnd"/>
      <w:r>
        <w:t xml:space="preserve">TRAP_AREA_Z):   </w:t>
      </w:r>
      <w:proofErr w:type="spellStart"/>
      <w:r>
        <w:t>xout</w:t>
      </w:r>
      <w:proofErr w:type="spellEnd"/>
      <w:r>
        <w:t xml:space="preserve"> = </w:t>
      </w:r>
      <w:proofErr w:type="spellStart"/>
      <w:r>
        <w:t>x_value</w:t>
      </w:r>
      <w:proofErr w:type="spellEnd"/>
      <w:r>
        <w:t>[point];</w:t>
      </w:r>
    </w:p>
    <w:p w14:paraId="21D3F3ED" w14:textId="77777777" w:rsidR="00E317FF" w:rsidRDefault="00E317FF" w:rsidP="00E317FF">
      <w:pPr>
        <w:pStyle w:val="ACodeTight2"/>
      </w:pPr>
      <w:proofErr w:type="gramStart"/>
      <w:r>
        <w:t>MPRINT(</w:t>
      </w:r>
      <w:proofErr w:type="gramEnd"/>
      <w:r>
        <w:t xml:space="preserve">TRAP_AREA_Z):   </w:t>
      </w:r>
      <w:proofErr w:type="spellStart"/>
      <w:r>
        <w:t>yout</w:t>
      </w:r>
      <w:proofErr w:type="spellEnd"/>
      <w:r>
        <w:t xml:space="preserve"> = </w:t>
      </w:r>
      <w:proofErr w:type="spellStart"/>
      <w:r>
        <w:t>f_value</w:t>
      </w:r>
      <w:proofErr w:type="spellEnd"/>
      <w:r>
        <w:t>[point];</w:t>
      </w:r>
    </w:p>
    <w:p w14:paraId="5B417DBF" w14:textId="77777777" w:rsidR="00E317FF" w:rsidRDefault="00E317FF" w:rsidP="00E317FF">
      <w:pPr>
        <w:pStyle w:val="ACodeTight2"/>
      </w:pPr>
      <w:proofErr w:type="gramStart"/>
      <w:r>
        <w:t>MPRINT(</w:t>
      </w:r>
      <w:proofErr w:type="gramEnd"/>
      <w:r>
        <w:t>TRAP_AREA_Z):   output;</w:t>
      </w:r>
    </w:p>
    <w:p w14:paraId="7A82007E" w14:textId="77777777" w:rsidR="00E317FF" w:rsidRDefault="00E317FF" w:rsidP="00E317FF">
      <w:pPr>
        <w:pStyle w:val="ACodeTight2"/>
      </w:pPr>
      <w:proofErr w:type="gramStart"/>
      <w:r>
        <w:t>MPRINT(</w:t>
      </w:r>
      <w:proofErr w:type="gramEnd"/>
      <w:r>
        <w:t>TRAP_AREA_Z):   end;</w:t>
      </w:r>
    </w:p>
    <w:p w14:paraId="6859E87E" w14:textId="77777777" w:rsidR="00E317FF" w:rsidRDefault="00E317FF" w:rsidP="00E317FF">
      <w:pPr>
        <w:pStyle w:val="ACodeTight2"/>
      </w:pPr>
      <w:proofErr w:type="gramStart"/>
      <w:r>
        <w:t>MPRINT(</w:t>
      </w:r>
      <w:proofErr w:type="gramEnd"/>
      <w:r>
        <w:t>TRAP_AREA_Z):   run;</w:t>
      </w:r>
    </w:p>
    <w:p w14:paraId="071EAECD" w14:textId="77777777" w:rsidR="00E317FF" w:rsidRDefault="00E317FF" w:rsidP="00E317FF">
      <w:pPr>
        <w:pStyle w:val="ACodeTight2"/>
      </w:pPr>
    </w:p>
    <w:p w14:paraId="3F24B4E8" w14:textId="77777777" w:rsidR="00E317FF" w:rsidRDefault="00E317FF" w:rsidP="00E317FF">
      <w:pPr>
        <w:pStyle w:val="ACodeTight2"/>
      </w:pPr>
      <w:proofErr w:type="gramStart"/>
      <w:r>
        <w:t>MPRINT(</w:t>
      </w:r>
      <w:proofErr w:type="gramEnd"/>
      <w:r>
        <w:t xml:space="preserve">TRAP_AREA_Z):   </w:t>
      </w:r>
      <w:proofErr w:type="spellStart"/>
      <w:r>
        <w:t>proc</w:t>
      </w:r>
      <w:proofErr w:type="spellEnd"/>
      <w:r>
        <w:t xml:space="preserve"> </w:t>
      </w:r>
      <w:proofErr w:type="spellStart"/>
      <w:r>
        <w:t>sgplot</w:t>
      </w:r>
      <w:proofErr w:type="spellEnd"/>
      <w:r>
        <w:t xml:space="preserve"> data=trapper2;</w:t>
      </w:r>
    </w:p>
    <w:p w14:paraId="7E3CF83A" w14:textId="77777777" w:rsidR="00E317FF" w:rsidRDefault="00E317FF" w:rsidP="00E317FF">
      <w:pPr>
        <w:pStyle w:val="ACodeTight2"/>
      </w:pPr>
      <w:proofErr w:type="gramStart"/>
      <w:r>
        <w:t>MPRINT(</w:t>
      </w:r>
      <w:proofErr w:type="gramEnd"/>
      <w:r>
        <w:t>TRAP_AREA_Z):   title "Plot of function values vs. x-values";</w:t>
      </w:r>
    </w:p>
    <w:p w14:paraId="040BC202" w14:textId="77777777" w:rsidR="00E317FF" w:rsidRDefault="00E317FF" w:rsidP="00E317FF">
      <w:pPr>
        <w:pStyle w:val="ACodeTight2"/>
      </w:pPr>
      <w:proofErr w:type="gramStart"/>
      <w:r>
        <w:t>MPRINT(</w:t>
      </w:r>
      <w:proofErr w:type="gramEnd"/>
      <w:r>
        <w:t>TRAP_AREA_Z):   scatter x=</w:t>
      </w:r>
      <w:proofErr w:type="spellStart"/>
      <w:r>
        <w:t>xout</w:t>
      </w:r>
      <w:proofErr w:type="spellEnd"/>
      <w:r>
        <w:t xml:space="preserve"> y=</w:t>
      </w:r>
      <w:proofErr w:type="spellStart"/>
      <w:r>
        <w:t>yout</w:t>
      </w:r>
      <w:proofErr w:type="spellEnd"/>
      <w:r>
        <w:t>;</w:t>
      </w:r>
    </w:p>
    <w:p w14:paraId="521E80CC" w14:textId="77777777" w:rsidR="00E317FF" w:rsidRDefault="00E317FF" w:rsidP="00E317FF">
      <w:pPr>
        <w:pStyle w:val="ACodeTight2"/>
      </w:pPr>
      <w:proofErr w:type="gramStart"/>
      <w:r>
        <w:t>MPRINT(</w:t>
      </w:r>
      <w:proofErr w:type="gramEnd"/>
      <w:r>
        <w:t>TRAP_AREA_Z):   run;</w:t>
      </w:r>
    </w:p>
    <w:p w14:paraId="2E43EFA6" w14:textId="58F0F536" w:rsidR="00E317FF" w:rsidRDefault="00E317FF" w:rsidP="00E317FF">
      <w:pPr>
        <w:pStyle w:val="ACodeTight2"/>
        <w:ind w:left="0"/>
      </w:pPr>
    </w:p>
    <w:p w14:paraId="6362B5FA" w14:textId="3B44C83C" w:rsidR="00B1714D" w:rsidRDefault="00797351" w:rsidP="00B1714D">
      <w:pPr>
        <w:pStyle w:val="ABodyCopySpaceBefore12pt"/>
      </w:pPr>
      <w:r>
        <w:t>The SAS option MPRINT displays</w:t>
      </w:r>
      <w:r w:rsidR="00B1714D">
        <w:t xml:space="preserve"> the SAS code that </w:t>
      </w:r>
      <w:proofErr w:type="gramStart"/>
      <w:r w:rsidR="00B1714D">
        <w:t>is produced</w:t>
      </w:r>
      <w:proofErr w:type="gramEnd"/>
      <w:r w:rsidR="00B1714D">
        <w:t xml:space="preserve"> by the macro processor.  This is essentially the program that was written by the macro and will now be executed by the SAS compiler.</w:t>
      </w:r>
      <w:r w:rsidR="00A70C5C">
        <w:t xml:space="preserve">  It doesn’t have the attractive indenting and readability of the original code; however, </w:t>
      </w:r>
      <w:r w:rsidR="00A70C5C">
        <w:lastRenderedPageBreak/>
        <w:t xml:space="preserve">it is great to see what the macro processor has produced.  The results of turning on this SYMBOLGEN option is presented in </w:t>
      </w:r>
      <w:r w:rsidR="004750CA">
        <w:t>Table 5.9</w:t>
      </w:r>
      <w:r w:rsidR="00A70C5C">
        <w:t>.</w:t>
      </w:r>
    </w:p>
    <w:p w14:paraId="0CB70ABC" w14:textId="0C16B18D" w:rsidR="00B1714D" w:rsidRDefault="004750CA" w:rsidP="00EC528E">
      <w:pPr>
        <w:pStyle w:val="ACaptionHead"/>
      </w:pPr>
      <w:r>
        <w:t>Tabl</w:t>
      </w:r>
      <w:r w:rsidR="00B1714D">
        <w:t>e 5.</w:t>
      </w:r>
      <w:r>
        <w:t>9</w:t>
      </w:r>
      <w:r w:rsidR="00B1714D">
        <w:t xml:space="preserve"> SAS LOG from Using Option SYMBOLGEN with </w:t>
      </w:r>
      <w:proofErr w:type="spellStart"/>
      <w:r w:rsidR="00B1714D">
        <w:t>trap_area_Z</w:t>
      </w:r>
      <w:proofErr w:type="spellEnd"/>
      <w:r w:rsidR="00B1714D">
        <w:t xml:space="preserve"> invocation</w:t>
      </w:r>
    </w:p>
    <w:p w14:paraId="53A5B1D6" w14:textId="77777777" w:rsidR="00E317FF" w:rsidRDefault="00E317FF" w:rsidP="00E317FF">
      <w:pPr>
        <w:pStyle w:val="ACodeTight2"/>
      </w:pPr>
      <w:proofErr w:type="gramStart"/>
      <w:r>
        <w:t>546  options</w:t>
      </w:r>
      <w:proofErr w:type="gramEnd"/>
      <w:r>
        <w:t xml:space="preserve"> </w:t>
      </w:r>
      <w:proofErr w:type="spellStart"/>
      <w:r>
        <w:t>nomprint</w:t>
      </w:r>
      <w:proofErr w:type="spellEnd"/>
      <w:r>
        <w:t xml:space="preserve"> </w:t>
      </w:r>
      <w:proofErr w:type="spellStart"/>
      <w:r>
        <w:t>symbolgen</w:t>
      </w:r>
      <w:proofErr w:type="spellEnd"/>
      <w:r>
        <w:t>;  * turn off MPRINT, turn on SYMBOLGEN;</w:t>
      </w:r>
    </w:p>
    <w:p w14:paraId="34BCF04E" w14:textId="16A443E6" w:rsidR="00E317FF" w:rsidRDefault="00E317FF" w:rsidP="00E317FF">
      <w:pPr>
        <w:pStyle w:val="ACodeTight2"/>
      </w:pPr>
      <w:proofErr w:type="gramStart"/>
      <w:r>
        <w:rPr>
          <w:rFonts w:ascii="SAS Monospace" w:eastAsia="Times New Roman" w:hAnsi="SAS Monospace" w:cs="SAS Monospace"/>
          <w:sz w:val="16"/>
          <w:szCs w:val="16"/>
        </w:rPr>
        <w:t>547  %</w:t>
      </w:r>
      <w:proofErr w:type="spellStart"/>
      <w:proofErr w:type="gramEnd"/>
      <w:r>
        <w:rPr>
          <w:rFonts w:ascii="SAS Monospace" w:eastAsia="Times New Roman" w:hAnsi="SAS Monospace" w:cs="SAS Monospace"/>
          <w:sz w:val="16"/>
          <w:szCs w:val="16"/>
        </w:rPr>
        <w:t>trap_area_z</w:t>
      </w:r>
      <w:proofErr w:type="spellEnd"/>
      <w:r>
        <w:rPr>
          <w:rFonts w:ascii="SAS Monospace" w:eastAsia="Times New Roman" w:hAnsi="SAS Monospace" w:cs="SAS Monospace"/>
          <w:sz w:val="16"/>
          <w:szCs w:val="16"/>
        </w:rPr>
        <w:t xml:space="preserve">(LOW=0,HIGH=1.96,npts_lo=15,npts_hi=25,npts_by=5, </w:t>
      </w:r>
      <w:proofErr w:type="spellStart"/>
      <w:r>
        <w:rPr>
          <w:rFonts w:ascii="SAS Monospace" w:eastAsia="Times New Roman" w:hAnsi="SAS Monospace" w:cs="SAS Monospace"/>
          <w:sz w:val="16"/>
          <w:szCs w:val="16"/>
        </w:rPr>
        <w:t>display_graph</w:t>
      </w:r>
      <w:proofErr w:type="spellEnd"/>
      <w:r>
        <w:rPr>
          <w:rFonts w:ascii="SAS Monospace" w:eastAsia="Times New Roman" w:hAnsi="SAS Monospace" w:cs="SAS Monospace"/>
          <w:sz w:val="16"/>
          <w:szCs w:val="16"/>
        </w:rPr>
        <w:t>=TRUE)</w:t>
      </w:r>
    </w:p>
    <w:p w14:paraId="0DCFA47A" w14:textId="3CAF8638" w:rsidR="00E317FF" w:rsidRDefault="00E317FF" w:rsidP="00E317FF">
      <w:pPr>
        <w:pStyle w:val="ACodeTight2"/>
      </w:pPr>
      <w:r>
        <w:t>SYMBOLGEN:  Macro variable NPTS_LO resolves to 15</w:t>
      </w:r>
    </w:p>
    <w:p w14:paraId="71E5A273" w14:textId="77777777" w:rsidR="00E317FF" w:rsidRDefault="00E317FF" w:rsidP="00E317FF">
      <w:pPr>
        <w:pStyle w:val="ACodeTight2"/>
      </w:pPr>
      <w:r>
        <w:t>SYMBOLGEN:  Macro variable NPTS_HI resolves to 25</w:t>
      </w:r>
    </w:p>
    <w:p w14:paraId="11961695" w14:textId="77777777" w:rsidR="00E317FF" w:rsidRDefault="00E317FF" w:rsidP="00E317FF">
      <w:pPr>
        <w:pStyle w:val="ACodeTight2"/>
      </w:pPr>
      <w:r>
        <w:t xml:space="preserve">SYMBOLGEN:  Macro variable NPTS_BY resolves to </w:t>
      </w:r>
      <w:proofErr w:type="gramStart"/>
      <w:r>
        <w:t>5</w:t>
      </w:r>
      <w:proofErr w:type="gramEnd"/>
    </w:p>
    <w:p w14:paraId="45ED0EE5" w14:textId="77777777" w:rsidR="00E317FF" w:rsidRDefault="00E317FF" w:rsidP="00E317FF">
      <w:pPr>
        <w:pStyle w:val="ACodeTight2"/>
      </w:pPr>
      <w:r>
        <w:t>SYMBOLGEN:  Macro variable FOUT resolves to &amp;Folder\&amp;</w:t>
      </w:r>
      <w:proofErr w:type="spellStart"/>
      <w:r>
        <w:t>subFolder</w:t>
      </w:r>
      <w:proofErr w:type="spellEnd"/>
      <w:r>
        <w:t>\est3.out</w:t>
      </w:r>
    </w:p>
    <w:p w14:paraId="32614CF2" w14:textId="77777777" w:rsidR="00E317FF" w:rsidRDefault="00E317FF" w:rsidP="00E317FF">
      <w:pPr>
        <w:pStyle w:val="ACodeTight2"/>
      </w:pPr>
      <w:r>
        <w:t>SYMBOLGEN:  Macro variable FOLDER resolves to C:\Users\baileraj\Documents\book-SPiS-2nd-ed</w:t>
      </w:r>
    </w:p>
    <w:p w14:paraId="59D1AD04" w14:textId="77777777" w:rsidR="00E317FF" w:rsidRDefault="00E317FF" w:rsidP="00E317FF">
      <w:pPr>
        <w:pStyle w:val="ACodeTight2"/>
      </w:pPr>
      <w:r>
        <w:t>SYMBOLGEN:  Macro variable SUBFOLDER resolves to chapter05</w:t>
      </w:r>
    </w:p>
    <w:p w14:paraId="5BE748C5" w14:textId="77777777" w:rsidR="00E317FF" w:rsidRDefault="00E317FF" w:rsidP="00E317FF">
      <w:pPr>
        <w:pStyle w:val="ACodeTight2"/>
      </w:pPr>
      <w:r>
        <w:t>SYMBOLGEN:  Macro variable NPTS resolves to 15</w:t>
      </w:r>
    </w:p>
    <w:p w14:paraId="52DF90FF" w14:textId="77777777" w:rsidR="00E317FF" w:rsidRDefault="00E317FF" w:rsidP="00E317FF">
      <w:pPr>
        <w:pStyle w:val="ACodeTight2"/>
      </w:pPr>
      <w:r>
        <w:t>SYMBOLGEN:  Macro variable NPTS resolves to 15</w:t>
      </w:r>
    </w:p>
    <w:p w14:paraId="65CA61E6" w14:textId="77777777" w:rsidR="00E317FF" w:rsidRDefault="00E317FF" w:rsidP="00E317FF">
      <w:pPr>
        <w:pStyle w:val="ACodeTight2"/>
      </w:pPr>
      <w:r>
        <w:t>SYMBOLGEN:  Macro variable NPTS resolves to 15</w:t>
      </w:r>
    </w:p>
    <w:p w14:paraId="201A978A" w14:textId="77777777" w:rsidR="00E317FF" w:rsidRDefault="00E317FF" w:rsidP="00E317FF">
      <w:pPr>
        <w:pStyle w:val="ACodeTight2"/>
      </w:pPr>
      <w:r>
        <w:t>SYMBOLGEN:  Macro variable NPTS resolves to 15</w:t>
      </w:r>
    </w:p>
    <w:p w14:paraId="37343A96" w14:textId="77777777" w:rsidR="00E317FF" w:rsidRDefault="00E317FF" w:rsidP="00E317FF">
      <w:pPr>
        <w:pStyle w:val="ACodeTight2"/>
      </w:pPr>
      <w:r>
        <w:t xml:space="preserve">SYMBOLGEN:  Macro variable LOW resolves to </w:t>
      </w:r>
      <w:proofErr w:type="gramStart"/>
      <w:r>
        <w:t>0</w:t>
      </w:r>
      <w:proofErr w:type="gramEnd"/>
    </w:p>
    <w:p w14:paraId="69B861D5" w14:textId="77777777" w:rsidR="00E317FF" w:rsidRDefault="00E317FF" w:rsidP="00E317FF">
      <w:pPr>
        <w:pStyle w:val="ACodeTight2"/>
      </w:pPr>
      <w:r>
        <w:t>SYMBOLGEN:  Macro variable HIGH resolves to 1.96</w:t>
      </w:r>
    </w:p>
    <w:p w14:paraId="618E244F" w14:textId="77777777" w:rsidR="00E317FF" w:rsidRDefault="00E317FF" w:rsidP="00E317FF">
      <w:pPr>
        <w:pStyle w:val="ACodeTight2"/>
      </w:pPr>
      <w:r>
        <w:t>SYMBOLGEN:  Macro variable NPTS resolves to 15</w:t>
      </w:r>
    </w:p>
    <w:p w14:paraId="2513D52D" w14:textId="77777777" w:rsidR="00E317FF" w:rsidRDefault="00E317FF" w:rsidP="00E317FF">
      <w:pPr>
        <w:pStyle w:val="ACodeTight2"/>
      </w:pPr>
      <w:r>
        <w:t>SYMBOLGEN:  Macro variable NPTS resolves to 15</w:t>
      </w:r>
    </w:p>
    <w:p w14:paraId="04E5D719" w14:textId="77777777" w:rsidR="00E317FF" w:rsidRDefault="00E317FF" w:rsidP="00E317FF">
      <w:pPr>
        <w:pStyle w:val="ACodeTight2"/>
      </w:pPr>
      <w:r>
        <w:t>SYMBOLGEN:  Macro variable NPTS resolves to 15</w:t>
      </w:r>
    </w:p>
    <w:p w14:paraId="007992F5" w14:textId="77777777" w:rsidR="00E317FF" w:rsidRDefault="00E317FF" w:rsidP="00E317FF">
      <w:pPr>
        <w:pStyle w:val="ACodeTight2"/>
      </w:pPr>
      <w:r>
        <w:t xml:space="preserve">SYMBOLGEN:  Macro variable LOW resolves to </w:t>
      </w:r>
      <w:proofErr w:type="gramStart"/>
      <w:r>
        <w:t>0</w:t>
      </w:r>
      <w:proofErr w:type="gramEnd"/>
    </w:p>
    <w:p w14:paraId="53076F4F" w14:textId="77777777" w:rsidR="00E317FF" w:rsidRDefault="00E317FF" w:rsidP="00E317FF">
      <w:pPr>
        <w:pStyle w:val="ACodeTight2"/>
      </w:pPr>
      <w:r>
        <w:t>SYMBOLGEN:  Macro variable HIGH resolves to 1.96</w:t>
      </w:r>
    </w:p>
    <w:p w14:paraId="5205191E" w14:textId="5F460D47" w:rsidR="00E317FF" w:rsidRDefault="00E317FF" w:rsidP="00E317FF">
      <w:pPr>
        <w:pStyle w:val="ACodeTight2"/>
      </w:pPr>
      <w:r>
        <w:t>SYMBOLGEN:  Macro variable NPTS resolves to 15</w:t>
      </w:r>
    </w:p>
    <w:p w14:paraId="356AF12D" w14:textId="77777777" w:rsidR="00E317FF" w:rsidRDefault="00E317FF" w:rsidP="00EC528E">
      <w:pPr>
        <w:pStyle w:val="ACodeTight2"/>
      </w:pPr>
    </w:p>
    <w:p w14:paraId="3E0BE6C7" w14:textId="08547FE6" w:rsidR="00EC528E" w:rsidRDefault="00797351" w:rsidP="00837CDF">
      <w:pPr>
        <w:pStyle w:val="ABodyCopySpaceBefore12pt"/>
      </w:pPr>
      <w:r>
        <w:t xml:space="preserve">The SAS option SYMBOLGEN displays the values that </w:t>
      </w:r>
      <w:proofErr w:type="gramStart"/>
      <w:r>
        <w:t>were assigned</w:t>
      </w:r>
      <w:proofErr w:type="gramEnd"/>
      <w:r>
        <w:t xml:space="preserve"> to the macro variables during the processing of the macro. </w:t>
      </w:r>
      <w:r w:rsidR="00A70C5C">
        <w:t xml:space="preserve"> Finally, the result of requesting the MLOGIC option is displayed in </w:t>
      </w:r>
      <w:r w:rsidR="004750CA">
        <w:t>Table</w:t>
      </w:r>
      <w:r w:rsidR="00A70C5C">
        <w:t xml:space="preserve"> 5.1</w:t>
      </w:r>
      <w:r w:rsidR="004750CA">
        <w:t>0</w:t>
      </w:r>
      <w:r w:rsidR="00A70C5C">
        <w:t>.</w:t>
      </w:r>
    </w:p>
    <w:p w14:paraId="125DA55D" w14:textId="266536CA" w:rsidR="00B1714D" w:rsidRDefault="004750CA" w:rsidP="00797351">
      <w:pPr>
        <w:pStyle w:val="ACaptionHead"/>
      </w:pPr>
      <w:r>
        <w:t>Tabl</w:t>
      </w:r>
      <w:r w:rsidR="00B1714D">
        <w:t>e 5.1</w:t>
      </w:r>
      <w:r>
        <w:t>0</w:t>
      </w:r>
      <w:r w:rsidR="00B1714D">
        <w:t xml:space="preserve"> SAS LOG from Using Option MLOGIC with </w:t>
      </w:r>
      <w:proofErr w:type="spellStart"/>
      <w:r w:rsidR="00B1714D">
        <w:t>trap_area_Z</w:t>
      </w:r>
      <w:proofErr w:type="spellEnd"/>
      <w:r w:rsidR="00B1714D">
        <w:t xml:space="preserve"> invocation</w:t>
      </w:r>
    </w:p>
    <w:p w14:paraId="332F8843" w14:textId="77777777" w:rsidR="00E317FF" w:rsidRDefault="00E317FF" w:rsidP="00E317FF">
      <w:pPr>
        <w:pStyle w:val="ACodeTight2"/>
      </w:pPr>
      <w:proofErr w:type="gramStart"/>
      <w:r>
        <w:t>548  options</w:t>
      </w:r>
      <w:proofErr w:type="gramEnd"/>
      <w:r>
        <w:t xml:space="preserve"> </w:t>
      </w:r>
      <w:proofErr w:type="spellStart"/>
      <w:r>
        <w:t>nosymbolgen</w:t>
      </w:r>
      <w:proofErr w:type="spellEnd"/>
      <w:r>
        <w:t xml:space="preserve"> </w:t>
      </w:r>
      <w:proofErr w:type="spellStart"/>
      <w:r>
        <w:t>mlogic</w:t>
      </w:r>
      <w:proofErr w:type="spellEnd"/>
      <w:r>
        <w:t>;  * turn off SYMBOLGEN, turn on MLOGIC;</w:t>
      </w:r>
    </w:p>
    <w:p w14:paraId="418B49DB" w14:textId="77777777" w:rsidR="00E317FF" w:rsidRDefault="00E317FF" w:rsidP="00E317FF">
      <w:pPr>
        <w:pStyle w:val="ACodeTight2"/>
      </w:pPr>
      <w:proofErr w:type="gramStart"/>
      <w:r>
        <w:t>549  %</w:t>
      </w:r>
      <w:proofErr w:type="spellStart"/>
      <w:proofErr w:type="gramEnd"/>
      <w:r>
        <w:t>trap_area_z</w:t>
      </w:r>
      <w:proofErr w:type="spellEnd"/>
      <w:r>
        <w:t xml:space="preserve">(LOW=0,HIGH=1.96,npts_lo=15,npts_hi=25,npts_by=5, </w:t>
      </w:r>
      <w:proofErr w:type="spellStart"/>
      <w:r>
        <w:t>display_graph</w:t>
      </w:r>
      <w:proofErr w:type="spellEnd"/>
      <w:r>
        <w:t>=TRUE)</w:t>
      </w:r>
    </w:p>
    <w:p w14:paraId="179D3665" w14:textId="77777777" w:rsidR="00E317FF" w:rsidRDefault="00E317FF" w:rsidP="00E317FF">
      <w:pPr>
        <w:pStyle w:val="ACodeTight2"/>
      </w:pPr>
      <w:proofErr w:type="gramStart"/>
      <w:r>
        <w:t>MLOGIC(</w:t>
      </w:r>
      <w:proofErr w:type="gramEnd"/>
      <w:r>
        <w:t>TRAP_AREA_Z):  Beginning execution.</w:t>
      </w:r>
    </w:p>
    <w:p w14:paraId="053C8062" w14:textId="77777777" w:rsidR="00E317FF" w:rsidRDefault="00E317FF" w:rsidP="00E317FF">
      <w:pPr>
        <w:pStyle w:val="ACodeTight2"/>
      </w:pPr>
      <w:proofErr w:type="gramStart"/>
      <w:r>
        <w:t>MLOGIC(</w:t>
      </w:r>
      <w:proofErr w:type="gramEnd"/>
      <w:r>
        <w:t>TRAP_AREA_Z):  Parameter LOW has value 0</w:t>
      </w:r>
    </w:p>
    <w:p w14:paraId="7D15F236" w14:textId="77777777" w:rsidR="00E317FF" w:rsidRDefault="00E317FF" w:rsidP="00E317FF">
      <w:pPr>
        <w:pStyle w:val="ACodeTight2"/>
      </w:pPr>
      <w:proofErr w:type="gramStart"/>
      <w:r>
        <w:t>MLOGIC(</w:t>
      </w:r>
      <w:proofErr w:type="gramEnd"/>
      <w:r>
        <w:t>TRAP_AREA_Z):  Parameter HIGH has value 1.96</w:t>
      </w:r>
    </w:p>
    <w:p w14:paraId="4DF9EDD0" w14:textId="77777777" w:rsidR="00E317FF" w:rsidRDefault="00E317FF" w:rsidP="00E317FF">
      <w:pPr>
        <w:pStyle w:val="ACodeTight2"/>
      </w:pPr>
      <w:proofErr w:type="gramStart"/>
      <w:r>
        <w:t>MLOGIC(</w:t>
      </w:r>
      <w:proofErr w:type="gramEnd"/>
      <w:r>
        <w:t>TRAP_AREA_Z):  Parameter NPTS_LO has value 15</w:t>
      </w:r>
    </w:p>
    <w:p w14:paraId="0825297F" w14:textId="77777777" w:rsidR="00E317FF" w:rsidRDefault="00E317FF" w:rsidP="00E317FF">
      <w:pPr>
        <w:pStyle w:val="ACodeTight2"/>
      </w:pPr>
      <w:proofErr w:type="gramStart"/>
      <w:r>
        <w:t>MLOGIC(</w:t>
      </w:r>
      <w:proofErr w:type="gramEnd"/>
      <w:r>
        <w:t>TRAP_AREA_Z):  Parameter NPTS_HI has value 25</w:t>
      </w:r>
    </w:p>
    <w:p w14:paraId="14B593F4" w14:textId="77777777" w:rsidR="00E317FF" w:rsidRDefault="00E317FF" w:rsidP="00E317FF">
      <w:pPr>
        <w:pStyle w:val="ACodeTight2"/>
      </w:pPr>
      <w:proofErr w:type="gramStart"/>
      <w:r>
        <w:t>MLOGIC(</w:t>
      </w:r>
      <w:proofErr w:type="gramEnd"/>
      <w:r>
        <w:t>TRAP_AREA_Z):  Parameter NPTS_BY has value 5</w:t>
      </w:r>
    </w:p>
    <w:p w14:paraId="14F9AE91" w14:textId="77777777" w:rsidR="00E317FF" w:rsidRDefault="00E317FF" w:rsidP="00E317FF">
      <w:pPr>
        <w:pStyle w:val="ACodeTight2"/>
      </w:pPr>
      <w:proofErr w:type="gramStart"/>
      <w:r>
        <w:t>MLOGIC(</w:t>
      </w:r>
      <w:proofErr w:type="gramEnd"/>
      <w:r>
        <w:t>TRAP_AREA_Z):  Parameter DISPLAY_GRAPH has value TRUE</w:t>
      </w:r>
    </w:p>
    <w:p w14:paraId="49AAA99F" w14:textId="77777777" w:rsidR="00E317FF" w:rsidRDefault="00E317FF" w:rsidP="00E317FF">
      <w:pPr>
        <w:pStyle w:val="ACodeTight2"/>
      </w:pPr>
      <w:proofErr w:type="gramStart"/>
      <w:r>
        <w:t>MLOGIC(</w:t>
      </w:r>
      <w:proofErr w:type="gramEnd"/>
      <w:r>
        <w:t>TRAP_AREA_Z):  Parameter FOUT has value &amp;Folder\&amp;</w:t>
      </w:r>
      <w:proofErr w:type="spellStart"/>
      <w:r>
        <w:t>subFolder</w:t>
      </w:r>
      <w:proofErr w:type="spellEnd"/>
      <w:r>
        <w:t>\est3.out</w:t>
      </w:r>
    </w:p>
    <w:p w14:paraId="333A1466" w14:textId="77777777" w:rsidR="00E317FF" w:rsidRDefault="00E317FF" w:rsidP="00E317FF">
      <w:pPr>
        <w:pStyle w:val="ACodeTight2"/>
      </w:pPr>
      <w:proofErr w:type="gramStart"/>
      <w:r>
        <w:t>MLOGIC(</w:t>
      </w:r>
      <w:proofErr w:type="gramEnd"/>
      <w:r>
        <w:t>TRAP_AREA_Z):  Parameter PRINT_EST has value FALSE</w:t>
      </w:r>
    </w:p>
    <w:p w14:paraId="562D6C83" w14:textId="77777777" w:rsidR="00E317FF" w:rsidRDefault="00E317FF" w:rsidP="00E317FF">
      <w:pPr>
        <w:pStyle w:val="ACodeTight2"/>
      </w:pPr>
      <w:proofErr w:type="gramStart"/>
      <w:r>
        <w:t>MLOGIC(</w:t>
      </w:r>
      <w:proofErr w:type="gramEnd"/>
      <w:r>
        <w:t>TRAP_AREA_Z):  Parameter PRINT_PTS has value FALSE</w:t>
      </w:r>
    </w:p>
    <w:p w14:paraId="27A8C72A" w14:textId="77777777" w:rsidR="00E317FF" w:rsidRDefault="00E317FF" w:rsidP="00E317FF">
      <w:pPr>
        <w:pStyle w:val="ACodeTight2"/>
      </w:pPr>
      <w:proofErr w:type="gramStart"/>
      <w:r>
        <w:t>MLOGIC(</w:t>
      </w:r>
      <w:proofErr w:type="gramEnd"/>
      <w:r>
        <w:t>TRAP_AREA_Z):  Parameter ODS_ON has value FALSE</w:t>
      </w:r>
    </w:p>
    <w:p w14:paraId="10ED6D7A" w14:textId="77777777" w:rsidR="00E317FF" w:rsidRDefault="00E317FF" w:rsidP="00E317FF">
      <w:pPr>
        <w:pStyle w:val="ACodeTight2"/>
      </w:pPr>
      <w:proofErr w:type="gramStart"/>
      <w:r>
        <w:lastRenderedPageBreak/>
        <w:t>MLOGIC(</w:t>
      </w:r>
      <w:proofErr w:type="gramEnd"/>
      <w:r>
        <w:t>TRAP_AREA_Z):  %DO loop beginning; index variable NPTS; start value is 15; stop value is 25; by value is 5.</w:t>
      </w:r>
    </w:p>
    <w:p w14:paraId="7F8DA547" w14:textId="77777777" w:rsidR="00E317FF" w:rsidRDefault="00E317FF" w:rsidP="00E317FF">
      <w:pPr>
        <w:pStyle w:val="ACodeTight2"/>
      </w:pPr>
    </w:p>
    <w:p w14:paraId="51D0D7D6" w14:textId="77777777" w:rsidR="00E317FF" w:rsidRDefault="00E317FF" w:rsidP="00E317FF">
      <w:pPr>
        <w:pStyle w:val="ACodeTight2"/>
      </w:pPr>
      <w:proofErr w:type="gramStart"/>
      <w:r>
        <w:t>MLOGIC(</w:t>
      </w:r>
      <w:proofErr w:type="gramEnd"/>
      <w:r>
        <w:t>TRAP_AREA_Z):  %IF condition %</w:t>
      </w:r>
      <w:proofErr w:type="spellStart"/>
      <w:r>
        <w:t>upcase</w:t>
      </w:r>
      <w:proofErr w:type="spellEnd"/>
      <w:r>
        <w:t>(&amp;ODS_ON)=TRUE is FALSE</w:t>
      </w:r>
    </w:p>
    <w:p w14:paraId="53F51185" w14:textId="77777777" w:rsidR="00E317FF" w:rsidRDefault="00E317FF" w:rsidP="00E317FF">
      <w:pPr>
        <w:pStyle w:val="ACodeTight2"/>
      </w:pPr>
      <w:proofErr w:type="gramStart"/>
      <w:r>
        <w:t>MLOGIC(</w:t>
      </w:r>
      <w:proofErr w:type="gramEnd"/>
      <w:r>
        <w:t>TRAP_AREA_Z):  %IF condition %</w:t>
      </w:r>
      <w:proofErr w:type="spellStart"/>
      <w:r>
        <w:t>upcase</w:t>
      </w:r>
      <w:proofErr w:type="spellEnd"/>
      <w:r>
        <w:t>(&amp;</w:t>
      </w:r>
      <w:proofErr w:type="spellStart"/>
      <w:r>
        <w:t>print_est</w:t>
      </w:r>
      <w:proofErr w:type="spellEnd"/>
      <w:r>
        <w:t>)=TRUE is FALSE</w:t>
      </w:r>
    </w:p>
    <w:p w14:paraId="7ADFF184" w14:textId="77777777" w:rsidR="00E317FF" w:rsidRDefault="00E317FF" w:rsidP="00E317FF">
      <w:pPr>
        <w:pStyle w:val="ACodeTight2"/>
      </w:pPr>
    </w:p>
    <w:p w14:paraId="7C4160FE" w14:textId="77777777" w:rsidR="00E317FF" w:rsidRDefault="00E317FF" w:rsidP="00E317FF">
      <w:pPr>
        <w:pStyle w:val="ACodeTight2"/>
      </w:pPr>
      <w:proofErr w:type="gramStart"/>
      <w:r>
        <w:t>MLOGIC(</w:t>
      </w:r>
      <w:proofErr w:type="gramEnd"/>
      <w:r>
        <w:t>TRAP_AREA_Z):  %IF condition %</w:t>
      </w:r>
      <w:proofErr w:type="spellStart"/>
      <w:r>
        <w:t>upcase</w:t>
      </w:r>
      <w:proofErr w:type="spellEnd"/>
      <w:r>
        <w:t>(&amp;</w:t>
      </w:r>
      <w:proofErr w:type="spellStart"/>
      <w:r>
        <w:t>print_pts</w:t>
      </w:r>
      <w:proofErr w:type="spellEnd"/>
      <w:r>
        <w:t>)=TRUE is FALSE</w:t>
      </w:r>
    </w:p>
    <w:p w14:paraId="7332DCD7" w14:textId="77777777" w:rsidR="00E317FF" w:rsidRDefault="00E317FF" w:rsidP="00E317FF">
      <w:pPr>
        <w:pStyle w:val="ACodeTight2"/>
      </w:pPr>
      <w:proofErr w:type="gramStart"/>
      <w:r>
        <w:t>MLOGIC(</w:t>
      </w:r>
      <w:proofErr w:type="gramEnd"/>
      <w:r>
        <w:t>TRAP_AREA_Z):  %IF condition %</w:t>
      </w:r>
      <w:proofErr w:type="spellStart"/>
      <w:r>
        <w:t>upcase</w:t>
      </w:r>
      <w:proofErr w:type="spellEnd"/>
      <w:r>
        <w:t>(&amp;</w:t>
      </w:r>
      <w:proofErr w:type="spellStart"/>
      <w:r>
        <w:t>display_graph</w:t>
      </w:r>
      <w:proofErr w:type="spellEnd"/>
      <w:r>
        <w:t>)=TRUE is TRUE</w:t>
      </w:r>
    </w:p>
    <w:p w14:paraId="014F2BF4" w14:textId="77777777" w:rsidR="00E317FF" w:rsidRDefault="00E317FF" w:rsidP="00E317FF">
      <w:pPr>
        <w:pStyle w:val="ACodeTight2"/>
      </w:pPr>
    </w:p>
    <w:p w14:paraId="36715F3D" w14:textId="77777777" w:rsidR="00E317FF" w:rsidRDefault="00E317FF" w:rsidP="00E317FF">
      <w:pPr>
        <w:pStyle w:val="ACodeTight2"/>
      </w:pPr>
      <w:r>
        <w:t>WARNING: HTML4 destination does not support EPSI images. Using the default static format.</w:t>
      </w:r>
    </w:p>
    <w:p w14:paraId="365F85A5" w14:textId="77777777" w:rsidR="00E317FF" w:rsidRDefault="00E317FF" w:rsidP="00E317FF">
      <w:pPr>
        <w:pStyle w:val="ACodeTight2"/>
      </w:pPr>
      <w:r>
        <w:t>NOTE: There were 15 observations read from the data set WORK.TRAPPER2.</w:t>
      </w:r>
    </w:p>
    <w:p w14:paraId="0996E6A8" w14:textId="77777777" w:rsidR="00E317FF" w:rsidRDefault="00E317FF" w:rsidP="00E317FF">
      <w:pPr>
        <w:pStyle w:val="ACodeTight2"/>
      </w:pPr>
    </w:p>
    <w:p w14:paraId="7D1B7B17" w14:textId="77777777" w:rsidR="00E317FF" w:rsidRDefault="00E317FF" w:rsidP="00E317FF">
      <w:pPr>
        <w:pStyle w:val="ACodeTight2"/>
      </w:pPr>
      <w:proofErr w:type="gramStart"/>
      <w:r>
        <w:t>MLOGIC(</w:t>
      </w:r>
      <w:proofErr w:type="gramEnd"/>
      <w:r>
        <w:t>TRAP_AREA_Z):  %IF condition %</w:t>
      </w:r>
      <w:proofErr w:type="spellStart"/>
      <w:r>
        <w:t>upcase</w:t>
      </w:r>
      <w:proofErr w:type="spellEnd"/>
      <w:r>
        <w:t>(&amp;ODS_ON)=TRUE is FALSE</w:t>
      </w:r>
    </w:p>
    <w:p w14:paraId="224E2D2C" w14:textId="77777777" w:rsidR="00E317FF" w:rsidRDefault="00E317FF" w:rsidP="00E317FF">
      <w:pPr>
        <w:pStyle w:val="ACodeTight2"/>
      </w:pPr>
      <w:proofErr w:type="gramStart"/>
      <w:r>
        <w:t>MLOGIC(</w:t>
      </w:r>
      <w:proofErr w:type="gramEnd"/>
      <w:r>
        <w:t>TRAP_AREA_Z):  %DO loop index variable NPTS is now 20; loop will iterate again.</w:t>
      </w:r>
    </w:p>
    <w:p w14:paraId="2C27C8BA" w14:textId="77777777" w:rsidR="00E317FF" w:rsidRDefault="00E317FF" w:rsidP="00E317FF">
      <w:pPr>
        <w:pStyle w:val="ACodeTight2"/>
      </w:pPr>
    </w:p>
    <w:p w14:paraId="42FC5011" w14:textId="77777777" w:rsidR="00E317FF" w:rsidRDefault="00E317FF" w:rsidP="00E317FF">
      <w:pPr>
        <w:pStyle w:val="ACodeTight2"/>
      </w:pPr>
      <w:proofErr w:type="gramStart"/>
      <w:r>
        <w:t>MLOGIC(</w:t>
      </w:r>
      <w:proofErr w:type="gramEnd"/>
      <w:r>
        <w:t>TRAP_AREA_Z):  %IF condition %</w:t>
      </w:r>
      <w:proofErr w:type="spellStart"/>
      <w:r>
        <w:t>upcase</w:t>
      </w:r>
      <w:proofErr w:type="spellEnd"/>
      <w:r>
        <w:t>(&amp;ODS_ON)=TRUE is FALSE</w:t>
      </w:r>
    </w:p>
    <w:p w14:paraId="649881B4" w14:textId="77777777" w:rsidR="00E317FF" w:rsidRDefault="00E317FF" w:rsidP="00E317FF">
      <w:pPr>
        <w:pStyle w:val="ACodeTight2"/>
      </w:pPr>
      <w:proofErr w:type="gramStart"/>
      <w:r>
        <w:t>MLOGIC(</w:t>
      </w:r>
      <w:proofErr w:type="gramEnd"/>
      <w:r>
        <w:t>TRAP_AREA_Z):  %IF condition %</w:t>
      </w:r>
      <w:proofErr w:type="spellStart"/>
      <w:r>
        <w:t>upcase</w:t>
      </w:r>
      <w:proofErr w:type="spellEnd"/>
      <w:r>
        <w:t>(&amp;</w:t>
      </w:r>
      <w:proofErr w:type="spellStart"/>
      <w:r>
        <w:t>print_est</w:t>
      </w:r>
      <w:proofErr w:type="spellEnd"/>
      <w:r>
        <w:t>)=TRUE is FALSE</w:t>
      </w:r>
    </w:p>
    <w:p w14:paraId="49B4B4F3" w14:textId="77777777" w:rsidR="00E317FF" w:rsidRDefault="00E317FF" w:rsidP="00E317FF">
      <w:pPr>
        <w:pStyle w:val="ACodeTight2"/>
      </w:pPr>
    </w:p>
    <w:p w14:paraId="31806567" w14:textId="77777777" w:rsidR="00E317FF" w:rsidRDefault="00E317FF" w:rsidP="00E317FF">
      <w:pPr>
        <w:pStyle w:val="ACodeTight2"/>
      </w:pPr>
    </w:p>
    <w:p w14:paraId="25BEEECB" w14:textId="77777777" w:rsidR="00E317FF" w:rsidRDefault="00E317FF" w:rsidP="00E317FF">
      <w:pPr>
        <w:pStyle w:val="ACodeTight2"/>
      </w:pPr>
      <w:proofErr w:type="gramStart"/>
      <w:r>
        <w:t>MLOGIC(</w:t>
      </w:r>
      <w:proofErr w:type="gramEnd"/>
      <w:r>
        <w:t>TRAP_AREA_Z):  %IF condition %</w:t>
      </w:r>
      <w:proofErr w:type="spellStart"/>
      <w:r>
        <w:t>upcase</w:t>
      </w:r>
      <w:proofErr w:type="spellEnd"/>
      <w:r>
        <w:t>(&amp;</w:t>
      </w:r>
      <w:proofErr w:type="spellStart"/>
      <w:r>
        <w:t>print_pts</w:t>
      </w:r>
      <w:proofErr w:type="spellEnd"/>
      <w:r>
        <w:t>)=TRUE is FALSE</w:t>
      </w:r>
    </w:p>
    <w:p w14:paraId="7E8EE555" w14:textId="28DBBB70" w:rsidR="00E317FF" w:rsidRDefault="00E317FF" w:rsidP="00E317FF">
      <w:pPr>
        <w:pStyle w:val="ACodeTight2"/>
      </w:pPr>
      <w:proofErr w:type="gramStart"/>
      <w:r>
        <w:t>MLOGIC(</w:t>
      </w:r>
      <w:proofErr w:type="gramEnd"/>
      <w:r>
        <w:t>TRAP_AREA_Z):  %IF condition %</w:t>
      </w:r>
      <w:proofErr w:type="spellStart"/>
      <w:r>
        <w:t>upcase</w:t>
      </w:r>
      <w:proofErr w:type="spellEnd"/>
      <w:r>
        <w:t>(&amp;</w:t>
      </w:r>
      <w:proofErr w:type="spellStart"/>
      <w:r>
        <w:t>display_graph</w:t>
      </w:r>
      <w:proofErr w:type="spellEnd"/>
      <w:r>
        <w:t>)=TRUE is TRUE</w:t>
      </w:r>
    </w:p>
    <w:p w14:paraId="693E6605" w14:textId="6979132D" w:rsidR="005F734D" w:rsidRDefault="005F734D" w:rsidP="005F734D">
      <w:pPr>
        <w:pStyle w:val="ABodyCopySpaceBefore12pt"/>
      </w:pPr>
      <w:r>
        <w:t xml:space="preserve">The SAS option MLOGIC displays information about the looping and conditional execution steps in a macro along with the values that </w:t>
      </w:r>
      <w:proofErr w:type="gramStart"/>
      <w:r>
        <w:t>were assigned</w:t>
      </w:r>
      <w:proofErr w:type="gramEnd"/>
      <w:r>
        <w:t xml:space="preserve"> to the macro variables during the processing of the macro.  For example, the starting, stopping and incremental values of the loop index NPTS is echoed:</w:t>
      </w:r>
    </w:p>
    <w:p w14:paraId="68EEA154" w14:textId="77777777" w:rsidR="005F734D" w:rsidRDefault="005F734D" w:rsidP="005F734D">
      <w:pPr>
        <w:pStyle w:val="ACodeTight2"/>
      </w:pPr>
      <w:proofErr w:type="gramStart"/>
      <w:r>
        <w:t>MLOGIC(</w:t>
      </w:r>
      <w:proofErr w:type="gramEnd"/>
      <w:r>
        <w:t>TRAP_AREA_Z):  %DO loop beginning; index variable NPTS;</w:t>
      </w:r>
    </w:p>
    <w:p w14:paraId="25B005C8" w14:textId="77777777" w:rsidR="005F734D" w:rsidRDefault="005F734D" w:rsidP="005F734D">
      <w:pPr>
        <w:pStyle w:val="ACodeTight2"/>
      </w:pPr>
      <w:r>
        <w:t xml:space="preserve">      </w:t>
      </w:r>
      <w:proofErr w:type="gramStart"/>
      <w:r>
        <w:t>start</w:t>
      </w:r>
      <w:proofErr w:type="gramEnd"/>
      <w:r>
        <w:t xml:space="preserve"> value is 15; stop value is 25; by value is 5.</w:t>
      </w:r>
    </w:p>
    <w:p w14:paraId="64E19F8E" w14:textId="76F9B94F" w:rsidR="005F734D" w:rsidRDefault="00922065" w:rsidP="00327D5C">
      <w:pPr>
        <w:pStyle w:val="ABodyCopySpaceBefore12pt"/>
      </w:pPr>
      <w:r>
        <w:t>In addition,</w:t>
      </w:r>
      <w:r w:rsidR="005F734D">
        <w:t xml:space="preserve"> the check of whether ODS is requested, </w:t>
      </w:r>
      <w:r w:rsidR="00327D5C">
        <w:t xml:space="preserve">i.e. </w:t>
      </w:r>
      <w:r w:rsidR="005F734D">
        <w:t xml:space="preserve">the condition in the %IF statement, </w:t>
      </w:r>
      <w:r>
        <w:t xml:space="preserve">%IF </w:t>
      </w:r>
      <w:r w:rsidR="005F734D">
        <w:t>%</w:t>
      </w:r>
      <w:proofErr w:type="spellStart"/>
      <w:proofErr w:type="gramStart"/>
      <w:r w:rsidR="005F734D">
        <w:t>upcase</w:t>
      </w:r>
      <w:proofErr w:type="spellEnd"/>
      <w:r w:rsidR="005F734D">
        <w:t>(</w:t>
      </w:r>
      <w:proofErr w:type="gramEnd"/>
      <w:r w:rsidR="005F734D">
        <w:t>&amp;ODS_ON)</w:t>
      </w:r>
      <w:r w:rsidR="00327D5C">
        <w:t>=</w:t>
      </w:r>
      <w:r w:rsidR="005F734D">
        <w:t>TRUE is evaluated –</w:t>
      </w:r>
      <w:r w:rsidR="00327D5C">
        <w:t xml:space="preserve"> </w:t>
      </w:r>
      <w:r w:rsidR="005F734D">
        <w:t>MLOGIC reports this</w:t>
      </w:r>
      <w:r w:rsidR="00327D5C">
        <w:t xml:space="preserve"> condition i</w:t>
      </w:r>
      <w:r w:rsidR="005F734D">
        <w:t>s FALSE</w:t>
      </w:r>
      <w:r w:rsidR="00327D5C">
        <w:t xml:space="preserve"> and no additional code is produced by the macro processor</w:t>
      </w:r>
      <w:r w:rsidR="005F734D">
        <w:t>.  The request to print the results</w:t>
      </w:r>
      <w:r w:rsidR="00327D5C">
        <w:t xml:space="preserve">, </w:t>
      </w:r>
      <w:r w:rsidR="005F734D">
        <w:t>%</w:t>
      </w:r>
      <w:proofErr w:type="spellStart"/>
      <w:proofErr w:type="gramStart"/>
      <w:r w:rsidR="005F734D">
        <w:t>upcase</w:t>
      </w:r>
      <w:proofErr w:type="spellEnd"/>
      <w:r w:rsidR="005F734D">
        <w:t>(</w:t>
      </w:r>
      <w:proofErr w:type="gramEnd"/>
      <w:r w:rsidR="005F734D">
        <w:t>&amp;</w:t>
      </w:r>
      <w:proofErr w:type="spellStart"/>
      <w:r w:rsidR="005F734D">
        <w:t>print_est</w:t>
      </w:r>
      <w:proofErr w:type="spellEnd"/>
      <w:r w:rsidR="005F734D">
        <w:t>)=TRUE</w:t>
      </w:r>
      <w:r>
        <w:t>,</w:t>
      </w:r>
      <w:r w:rsidR="005F734D">
        <w:t xml:space="preserve"> </w:t>
      </w:r>
      <w:r w:rsidR="00327D5C">
        <w:t xml:space="preserve">also </w:t>
      </w:r>
      <w:r w:rsidR="005F734D">
        <w:t xml:space="preserve">is evaluated to be </w:t>
      </w:r>
      <w:r w:rsidR="00327D5C">
        <w:t>FALSE.  The %IF check to display the plot</w:t>
      </w:r>
      <w:r>
        <w:t>,</w:t>
      </w:r>
      <w:r w:rsidR="00327D5C">
        <w:t xml:space="preserve"> </w:t>
      </w:r>
      <w:r w:rsidR="00327D5C" w:rsidRPr="00327D5C">
        <w:t>%IF condition %</w:t>
      </w:r>
      <w:proofErr w:type="spellStart"/>
      <w:proofErr w:type="gramStart"/>
      <w:r w:rsidR="00327D5C" w:rsidRPr="00327D5C">
        <w:t>upcase</w:t>
      </w:r>
      <w:proofErr w:type="spellEnd"/>
      <w:r w:rsidR="00327D5C" w:rsidRPr="00327D5C">
        <w:t>(</w:t>
      </w:r>
      <w:proofErr w:type="gramEnd"/>
      <w:r w:rsidR="00327D5C" w:rsidRPr="00327D5C">
        <w:t>&amp;</w:t>
      </w:r>
      <w:proofErr w:type="spellStart"/>
      <w:r w:rsidR="00327D5C" w:rsidRPr="00327D5C">
        <w:t>display_graph</w:t>
      </w:r>
      <w:proofErr w:type="spellEnd"/>
      <w:r w:rsidR="00327D5C" w:rsidRPr="00327D5C">
        <w:t>)=TRUE</w:t>
      </w:r>
      <w:r w:rsidR="00327D5C">
        <w:t xml:space="preserve"> is TRUE and the requested plot is produced.  </w:t>
      </w:r>
    </w:p>
    <w:p w14:paraId="23E06855" w14:textId="121735AA" w:rsidR="00327D5C" w:rsidRDefault="00327D5C" w:rsidP="00327D5C">
      <w:pPr>
        <w:pStyle w:val="ABodyCopy"/>
      </w:pPr>
      <w:r>
        <w:t>Try this at home: redo this code with both MPRINT and MLOGIC requested and examine the results.</w:t>
      </w:r>
    </w:p>
    <w:p w14:paraId="3704D081" w14:textId="77777777" w:rsidR="00650042" w:rsidRPr="004D4C11" w:rsidRDefault="00D54041" w:rsidP="00172A87">
      <w:pPr>
        <w:pStyle w:val="Heading1"/>
      </w:pPr>
      <w:bookmarkStart w:id="10" w:name="_Toc517417524"/>
      <w:proofErr w:type="gramStart"/>
      <w:r>
        <w:t>5.</w:t>
      </w:r>
      <w:r w:rsidR="002B4F27">
        <w:t xml:space="preserve">7  </w:t>
      </w:r>
      <w:r w:rsidR="00650042" w:rsidRPr="004D4C11">
        <w:t>Saving</w:t>
      </w:r>
      <w:proofErr w:type="gramEnd"/>
      <w:r w:rsidR="00650042" w:rsidRPr="004D4C11">
        <w:t xml:space="preserve"> </w:t>
      </w:r>
      <w:r w:rsidR="006248CD">
        <w:t>M</w:t>
      </w:r>
      <w:r w:rsidR="00650042" w:rsidRPr="004D4C11">
        <w:t>acros</w:t>
      </w:r>
      <w:bookmarkEnd w:id="10"/>
    </w:p>
    <w:p w14:paraId="4EBFAF6B" w14:textId="77777777" w:rsidR="0056505A" w:rsidRDefault="00366A66" w:rsidP="008C432D">
      <w:pPr>
        <w:pStyle w:val="ABodyCopy"/>
      </w:pPr>
      <w:r>
        <w:t xml:space="preserve">The </w:t>
      </w:r>
      <w:r w:rsidR="005D5C2B">
        <w:t xml:space="preserve">previous </w:t>
      </w:r>
      <w:r>
        <w:t xml:space="preserve">examples used macros shortly after they </w:t>
      </w:r>
      <w:r w:rsidR="005D5C2B">
        <w:t>were</w:t>
      </w:r>
      <w:r>
        <w:t xml:space="preserve"> defined.</w:t>
      </w:r>
      <w:r w:rsidR="008662BD">
        <w:t xml:space="preserve"> </w:t>
      </w:r>
      <w:r w:rsidR="005D5C2B">
        <w:t>You are</w:t>
      </w:r>
      <w:r>
        <w:t xml:space="preserve"> often </w:t>
      </w:r>
      <w:r w:rsidR="005D5C2B">
        <w:t xml:space="preserve">going to want to </w:t>
      </w:r>
      <w:r>
        <w:t>save macros for future use.</w:t>
      </w:r>
      <w:r w:rsidR="008662BD">
        <w:t xml:space="preserve"> </w:t>
      </w:r>
      <w:r w:rsidR="00277BB2" w:rsidRPr="0077335F">
        <w:rPr>
          <w:rStyle w:val="ABodyCopyItalic"/>
        </w:rPr>
        <w:t>Introduction to Storing and Reusing Macros</w:t>
      </w:r>
      <w:r w:rsidR="0017157D">
        <w:t xml:space="preserve"> </w:t>
      </w:r>
      <w:r w:rsidR="005D5C2B">
        <w:t>at support.sas.com</w:t>
      </w:r>
      <w:r w:rsidR="00123DAB">
        <w:t xml:space="preserve"> </w:t>
      </w:r>
      <w:r w:rsidR="0017157D">
        <w:lastRenderedPageBreak/>
        <w:t xml:space="preserve">provides a </w:t>
      </w:r>
      <w:r w:rsidR="00123DAB">
        <w:t xml:space="preserve">good </w:t>
      </w:r>
      <w:r w:rsidR="0017157D">
        <w:t xml:space="preserve">foundation for learning more about </w:t>
      </w:r>
      <w:r w:rsidR="00123DAB">
        <w:t>saving macros</w:t>
      </w:r>
      <w:r w:rsidR="0017157D">
        <w:t>.</w:t>
      </w:r>
      <w:r w:rsidR="008662BD">
        <w:t xml:space="preserve"> </w:t>
      </w:r>
      <w:r w:rsidR="0017157D">
        <w:t xml:space="preserve">Three general strategies </w:t>
      </w:r>
      <w:r w:rsidR="00765099">
        <w:t xml:space="preserve">for using </w:t>
      </w:r>
      <w:r w:rsidR="0056505A">
        <w:t xml:space="preserve">a </w:t>
      </w:r>
      <w:r w:rsidR="00765099">
        <w:t>previously defined macro include</w:t>
      </w:r>
      <w:r w:rsidR="0056505A">
        <w:t xml:space="preserve"> the following</w:t>
      </w:r>
      <w:r w:rsidR="0017157D">
        <w:t>:</w:t>
      </w:r>
    </w:p>
    <w:p w14:paraId="2AB96B72" w14:textId="77777777" w:rsidR="001971EF" w:rsidRDefault="0056505A" w:rsidP="008D269D">
      <w:pPr>
        <w:pStyle w:val="AOrderedList1"/>
        <w:numPr>
          <w:ilvl w:val="0"/>
          <w:numId w:val="22"/>
        </w:numPr>
      </w:pPr>
      <w:r>
        <w:t>I</w:t>
      </w:r>
      <w:r w:rsidR="00765099">
        <w:t>nsert</w:t>
      </w:r>
      <w:r w:rsidR="0017157D">
        <w:t xml:space="preserve"> the macro code from </w:t>
      </w:r>
      <w:r>
        <w:t>an</w:t>
      </w:r>
      <w:r w:rsidR="0017157D">
        <w:t xml:space="preserve"> external file</w:t>
      </w:r>
      <w:r>
        <w:t>.</w:t>
      </w:r>
    </w:p>
    <w:p w14:paraId="265BCA82" w14:textId="77777777" w:rsidR="001971EF" w:rsidRDefault="0056505A" w:rsidP="00837CDF">
      <w:pPr>
        <w:pStyle w:val="AOrderedList1"/>
      </w:pPr>
      <w:r>
        <w:t>U</w:t>
      </w:r>
      <w:r w:rsidR="0017157D">
        <w:t xml:space="preserve">se the </w:t>
      </w:r>
      <w:proofErr w:type="spellStart"/>
      <w:r w:rsidR="0017157D">
        <w:t>autocall</w:t>
      </w:r>
      <w:proofErr w:type="spellEnd"/>
      <w:r w:rsidR="0017157D">
        <w:t xml:space="preserve"> facility in SAS</w:t>
      </w:r>
      <w:r>
        <w:t>.</w:t>
      </w:r>
    </w:p>
    <w:p w14:paraId="2A74ABC1" w14:textId="77777777" w:rsidR="001971EF" w:rsidRDefault="0056505A" w:rsidP="00837CDF">
      <w:pPr>
        <w:pStyle w:val="AOrderedList1Last"/>
      </w:pPr>
      <w:r>
        <w:t>U</w:t>
      </w:r>
      <w:r w:rsidR="0017157D">
        <w:t xml:space="preserve">se a stored </w:t>
      </w:r>
      <w:r>
        <w:t xml:space="preserve">and </w:t>
      </w:r>
      <w:r w:rsidR="0017157D">
        <w:t>compiled macro.</w:t>
      </w:r>
    </w:p>
    <w:p w14:paraId="58EDCC60" w14:textId="7852983B" w:rsidR="006335DE" w:rsidRDefault="00B430AF" w:rsidP="008C432D">
      <w:pPr>
        <w:pStyle w:val="ABodyCopy"/>
      </w:pPr>
      <w:r>
        <w:t>For the first strategy, t</w:t>
      </w:r>
      <w:r w:rsidR="0017157D">
        <w:t xml:space="preserve">he </w:t>
      </w:r>
      <w:r w:rsidR="0056505A" w:rsidRPr="0056505A">
        <w:t>%INCLUDE</w:t>
      </w:r>
      <w:r w:rsidR="0056505A">
        <w:t xml:space="preserve"> </w:t>
      </w:r>
      <w:r w:rsidR="0017157D">
        <w:t xml:space="preserve">command </w:t>
      </w:r>
      <w:r w:rsidR="00995D13">
        <w:t>inserts the contents of a</w:t>
      </w:r>
      <w:r w:rsidR="0056505A">
        <w:t>n external</w:t>
      </w:r>
      <w:r w:rsidR="00995D13">
        <w:t xml:space="preserve"> file in</w:t>
      </w:r>
      <w:r w:rsidR="0056505A">
        <w:t>to</w:t>
      </w:r>
      <w:r w:rsidR="00995D13">
        <w:t xml:space="preserve"> the location </w:t>
      </w:r>
      <w:r w:rsidR="0056505A">
        <w:t xml:space="preserve">from which </w:t>
      </w:r>
      <w:r w:rsidR="00995D13">
        <w:t xml:space="preserve">the </w:t>
      </w:r>
      <w:r w:rsidR="0056505A" w:rsidRPr="0056505A">
        <w:t>%INCLUDE</w:t>
      </w:r>
      <w:r w:rsidR="0056505A">
        <w:t xml:space="preserve"> </w:t>
      </w:r>
      <w:r w:rsidR="00995D13">
        <w:t>command is issued.</w:t>
      </w:r>
      <w:r w:rsidR="008662BD">
        <w:t xml:space="preserve"> </w:t>
      </w:r>
      <w:r>
        <w:t>For the second strategy, t</w:t>
      </w:r>
      <w:r w:rsidR="009F5E68">
        <w:t xml:space="preserve">he </w:t>
      </w:r>
      <w:proofErr w:type="spellStart"/>
      <w:r w:rsidR="009F5E68">
        <w:t>autocall</w:t>
      </w:r>
      <w:proofErr w:type="spellEnd"/>
      <w:r w:rsidR="009F5E68">
        <w:t xml:space="preserve"> </w:t>
      </w:r>
      <w:r w:rsidR="0056505A">
        <w:t>facility</w:t>
      </w:r>
      <w:r w:rsidR="009F5E68">
        <w:t xml:space="preserve"> collects a set of macros as external text (.</w:t>
      </w:r>
      <w:proofErr w:type="spellStart"/>
      <w:r w:rsidR="009F5E68">
        <w:t>sas</w:t>
      </w:r>
      <w:proofErr w:type="spellEnd"/>
      <w:r w:rsidR="009F5E68">
        <w:t xml:space="preserve">) files in a </w:t>
      </w:r>
      <w:r w:rsidR="0056505A">
        <w:t>specified</w:t>
      </w:r>
      <w:r w:rsidR="009F5E68">
        <w:t xml:space="preserve"> </w:t>
      </w:r>
      <w:r w:rsidR="004D5F12">
        <w:t>folder</w:t>
      </w:r>
      <w:r w:rsidR="004F74D1">
        <w:t>.</w:t>
      </w:r>
      <w:r w:rsidR="008662BD">
        <w:t xml:space="preserve"> </w:t>
      </w:r>
      <w:r w:rsidR="0056505A">
        <w:t>A</w:t>
      </w:r>
      <w:r w:rsidR="004F74D1">
        <w:t xml:space="preserve"> </w:t>
      </w:r>
      <w:r w:rsidR="0056505A">
        <w:t xml:space="preserve">macro </w:t>
      </w:r>
      <w:r>
        <w:t xml:space="preserve">in the </w:t>
      </w:r>
      <w:proofErr w:type="spellStart"/>
      <w:r w:rsidR="004F74D1">
        <w:t>autocall</w:t>
      </w:r>
      <w:proofErr w:type="spellEnd"/>
      <w:r w:rsidR="004F74D1">
        <w:t xml:space="preserve"> </w:t>
      </w:r>
      <w:r w:rsidR="0056505A">
        <w:t xml:space="preserve">facility </w:t>
      </w:r>
      <w:r>
        <w:t>is</w:t>
      </w:r>
      <w:r w:rsidR="004F74D1">
        <w:t xml:space="preserve"> stored with a filename that matches the </w:t>
      </w:r>
      <w:r>
        <w:t xml:space="preserve">actual </w:t>
      </w:r>
      <w:r w:rsidR="004F74D1">
        <w:t>macro name</w:t>
      </w:r>
      <w:r w:rsidR="009F5E68">
        <w:t>.</w:t>
      </w:r>
      <w:r w:rsidR="008662BD">
        <w:t xml:space="preserve"> </w:t>
      </w:r>
      <w:r w:rsidR="009F5E68">
        <w:t xml:space="preserve">The macros called </w:t>
      </w:r>
      <w:r>
        <w:t xml:space="preserve">using the </w:t>
      </w:r>
      <w:proofErr w:type="spellStart"/>
      <w:r>
        <w:t>autocall</w:t>
      </w:r>
      <w:proofErr w:type="spellEnd"/>
      <w:r>
        <w:t xml:space="preserve"> facility </w:t>
      </w:r>
      <w:r w:rsidR="00900933">
        <w:t>are</w:t>
      </w:r>
      <w:r w:rsidR="009F5E68">
        <w:t xml:space="preserve"> compiled and stored in </w:t>
      </w:r>
      <w:r w:rsidR="00277BB2" w:rsidRPr="00277BB2">
        <w:t>WORK.SASMCR</w:t>
      </w:r>
      <w:r w:rsidR="009F5E68">
        <w:t xml:space="preserve"> when </w:t>
      </w:r>
      <w:r>
        <w:t xml:space="preserve">they are </w:t>
      </w:r>
      <w:r w:rsidR="009F5E68">
        <w:t xml:space="preserve">first called in a </w:t>
      </w:r>
      <w:r>
        <w:t xml:space="preserve">SAS </w:t>
      </w:r>
      <w:r w:rsidR="009F5E68">
        <w:t>session.</w:t>
      </w:r>
      <w:r w:rsidR="008662BD">
        <w:t xml:space="preserve"> </w:t>
      </w:r>
      <w:r w:rsidR="009F5E68">
        <w:t xml:space="preserve">The option </w:t>
      </w:r>
      <w:r w:rsidRPr="00B430AF">
        <w:t xml:space="preserve">MAUTOSOURCE </w:t>
      </w:r>
      <w:r w:rsidR="009F5E68">
        <w:t>must be set to use th</w:t>
      </w:r>
      <w:r>
        <w:t xml:space="preserve">e </w:t>
      </w:r>
      <w:proofErr w:type="spellStart"/>
      <w:r>
        <w:t>autocall</w:t>
      </w:r>
      <w:proofErr w:type="spellEnd"/>
      <w:r>
        <w:t xml:space="preserve"> facility,</w:t>
      </w:r>
      <w:r w:rsidR="004F74D1">
        <w:t xml:space="preserve"> and the </w:t>
      </w:r>
      <w:r w:rsidR="00277BB2" w:rsidRPr="00277BB2">
        <w:t>SASAUTOS</w:t>
      </w:r>
      <w:r w:rsidR="004F74D1" w:rsidRPr="00B430AF">
        <w:t xml:space="preserve"> </w:t>
      </w:r>
      <w:r w:rsidR="004F74D1">
        <w:t>option must point to where th</w:t>
      </w:r>
      <w:r>
        <w:t>e</w:t>
      </w:r>
      <w:r w:rsidR="004F74D1">
        <w:t xml:space="preserve"> </w:t>
      </w:r>
      <w:proofErr w:type="spellStart"/>
      <w:r w:rsidR="004F74D1">
        <w:t>autocall</w:t>
      </w:r>
      <w:proofErr w:type="spellEnd"/>
      <w:r w:rsidR="004F74D1">
        <w:t xml:space="preserve"> </w:t>
      </w:r>
      <w:r>
        <w:t xml:space="preserve">facility </w:t>
      </w:r>
      <w:r w:rsidR="004F74D1">
        <w:t>macro is stored</w:t>
      </w:r>
      <w:r w:rsidR="009F5E68">
        <w:t>.</w:t>
      </w:r>
      <w:r w:rsidR="008662BD">
        <w:t xml:space="preserve"> </w:t>
      </w:r>
      <w:r>
        <w:t xml:space="preserve">For the third strategy, </w:t>
      </w:r>
      <w:r w:rsidR="00103E38">
        <w:t>compiled macro</w:t>
      </w:r>
      <w:r>
        <w:t>s</w:t>
      </w:r>
      <w:r w:rsidR="00103E38">
        <w:t xml:space="preserve"> </w:t>
      </w:r>
      <w:r>
        <w:t xml:space="preserve">are stored </w:t>
      </w:r>
      <w:r w:rsidR="00103E38">
        <w:t>in a SAS catalog.</w:t>
      </w:r>
      <w:r w:rsidR="008662BD">
        <w:t xml:space="preserve"> </w:t>
      </w:r>
      <w:r w:rsidR="00103E38">
        <w:t xml:space="preserve">The options </w:t>
      </w:r>
      <w:r w:rsidRPr="00B430AF">
        <w:t xml:space="preserve">MSTORED </w:t>
      </w:r>
      <w:r w:rsidR="00103E38">
        <w:t xml:space="preserve">and </w:t>
      </w:r>
      <w:r w:rsidRPr="00B430AF">
        <w:t xml:space="preserve">SASMSTORE </w:t>
      </w:r>
      <w:r>
        <w:t>are</w:t>
      </w:r>
      <w:r w:rsidR="00103E38">
        <w:t xml:space="preserve"> used.</w:t>
      </w:r>
      <w:r w:rsidR="008662BD">
        <w:t xml:space="preserve"> </w:t>
      </w:r>
      <w:r w:rsidR="004F74D1">
        <w:t xml:space="preserve">In addition, the </w:t>
      </w:r>
      <w:r w:rsidR="00277BB2" w:rsidRPr="00277BB2">
        <w:t>STORE</w:t>
      </w:r>
      <w:r w:rsidR="004F74D1">
        <w:t xml:space="preserve"> option must be set </w:t>
      </w:r>
      <w:r>
        <w:t>i</w:t>
      </w:r>
      <w:r w:rsidR="004F74D1">
        <w:t>n the macro definition.</w:t>
      </w:r>
      <w:r w:rsidR="008662BD">
        <w:t xml:space="preserve"> </w:t>
      </w:r>
      <w:r w:rsidR="00103E38">
        <w:t>This</w:t>
      </w:r>
      <w:r>
        <w:t xml:space="preserve"> strategy is</w:t>
      </w:r>
      <w:r w:rsidR="00103E38">
        <w:t xml:space="preserve"> preferred if you have macros that are production quality and are not frequently updated.</w:t>
      </w:r>
    </w:p>
    <w:p w14:paraId="35C660BB" w14:textId="77777777" w:rsidR="006871AC" w:rsidRPr="006871AC" w:rsidRDefault="00D54041" w:rsidP="002274BE">
      <w:pPr>
        <w:pStyle w:val="Heading1"/>
      </w:pPr>
      <w:bookmarkStart w:id="11" w:name="_Toc517417525"/>
      <w:proofErr w:type="gramStart"/>
      <w:r>
        <w:t>5.</w:t>
      </w:r>
      <w:r w:rsidR="002B4F27">
        <w:t xml:space="preserve">8  </w:t>
      </w:r>
      <w:r w:rsidR="006871AC" w:rsidRPr="006871AC">
        <w:t>Functions</w:t>
      </w:r>
      <w:proofErr w:type="gramEnd"/>
      <w:r w:rsidR="006248CD">
        <w:t xml:space="preserve"> and R</w:t>
      </w:r>
      <w:r w:rsidR="006871AC" w:rsidRPr="006871AC">
        <w:t>outines</w:t>
      </w:r>
      <w:r w:rsidR="006248CD">
        <w:t xml:space="preserve"> for Macros</w:t>
      </w:r>
      <w:bookmarkEnd w:id="11"/>
    </w:p>
    <w:p w14:paraId="49FE2FA1" w14:textId="77777777" w:rsidR="00922065" w:rsidRDefault="00983E61" w:rsidP="00AE77ED">
      <w:pPr>
        <w:pStyle w:val="ABodyCopy"/>
      </w:pPr>
      <w:r>
        <w:t xml:space="preserve">In </w:t>
      </w:r>
      <w:r w:rsidR="00AE77ED">
        <w:t>Program</w:t>
      </w:r>
      <w:r>
        <w:t xml:space="preserve"> </w:t>
      </w:r>
      <w:r w:rsidR="00D54041">
        <w:t>5.</w:t>
      </w:r>
      <w:r w:rsidR="00AE77ED">
        <w:t>5</w:t>
      </w:r>
      <w:r w:rsidR="00673ED8">
        <w:t>,</w:t>
      </w:r>
      <w:r w:rsidR="004738F4">
        <w:t xml:space="preserve"> </w:t>
      </w:r>
      <w:r w:rsidR="00277BB2" w:rsidRPr="00277BB2">
        <w:t>%SYSEVALF</w:t>
      </w:r>
      <w:r w:rsidR="004738F4">
        <w:t xml:space="preserve"> </w:t>
      </w:r>
      <w:r w:rsidR="00691CF1">
        <w:t>eva</w:t>
      </w:r>
      <w:r w:rsidR="00900933">
        <w:t>lu</w:t>
      </w:r>
      <w:r w:rsidR="004738F4">
        <w:t>ate</w:t>
      </w:r>
      <w:r w:rsidR="00673ED8">
        <w:t>d</w:t>
      </w:r>
      <w:r w:rsidR="004738F4">
        <w:t xml:space="preserve"> the </w:t>
      </w:r>
      <w:r w:rsidR="00691CF1">
        <w:t xml:space="preserve">logical comparison </w:t>
      </w:r>
      <w:r w:rsidR="00277BB2" w:rsidRPr="00277BB2">
        <w:t>&amp;NPTS&lt;1</w:t>
      </w:r>
      <w:r w:rsidR="004738F4">
        <w:t>.</w:t>
      </w:r>
      <w:r w:rsidR="008662BD">
        <w:t xml:space="preserve"> </w:t>
      </w:r>
      <w:r w:rsidR="00673ED8">
        <w:t>%SYSEVALF</w:t>
      </w:r>
      <w:r w:rsidR="004738F4">
        <w:t xml:space="preserve"> is a general evaluation function.</w:t>
      </w:r>
      <w:r w:rsidR="008662BD">
        <w:t xml:space="preserve"> </w:t>
      </w:r>
      <w:r w:rsidR="00922065">
        <w:t>A short list with description of a few useful macro functions are given below:</w:t>
      </w:r>
    </w:p>
    <w:p w14:paraId="581E8471" w14:textId="0710E5B9" w:rsidR="00AE77ED" w:rsidRDefault="00AE77ED" w:rsidP="00AE77ED">
      <w:pPr>
        <w:pStyle w:val="AUnordered1List"/>
      </w:pPr>
      <w:r>
        <w:t>%SYSEVALF:</w:t>
      </w:r>
      <w:r w:rsidR="00922065">
        <w:t xml:space="preserve"> general evaluation function</w:t>
      </w:r>
    </w:p>
    <w:p w14:paraId="627D9395" w14:textId="39DCEB01" w:rsidR="00AE77ED" w:rsidRDefault="00AE77ED" w:rsidP="00AE77ED">
      <w:pPr>
        <w:pStyle w:val="AUnordered1List"/>
      </w:pPr>
      <w:r>
        <w:t>%EVAL:</w:t>
      </w:r>
      <w:r w:rsidR="00922065">
        <w:t xml:space="preserve"> function for integer arithmetic</w:t>
      </w:r>
    </w:p>
    <w:p w14:paraId="0ED4C043" w14:textId="1F99D559" w:rsidR="00AE77ED" w:rsidRDefault="00AE77ED" w:rsidP="00AE77ED">
      <w:pPr>
        <w:pStyle w:val="AUnordered1List"/>
      </w:pPr>
      <w:r>
        <w:t>%INDEX:</w:t>
      </w:r>
      <w:r w:rsidR="00922065">
        <w:t xml:space="preserve">  position of a string in a source string</w:t>
      </w:r>
    </w:p>
    <w:p w14:paraId="27BA1833" w14:textId="41703D2F" w:rsidR="00AE77ED" w:rsidRDefault="00AE77ED" w:rsidP="00AE77ED">
      <w:pPr>
        <w:pStyle w:val="AUnordered1List"/>
      </w:pPr>
      <w:r>
        <w:t xml:space="preserve">%LENGTH: </w:t>
      </w:r>
      <w:r w:rsidR="00922065">
        <w:t xml:space="preserve"> length of an argument and</w:t>
      </w:r>
    </w:p>
    <w:p w14:paraId="59EAF054" w14:textId="24ECB18D" w:rsidR="00AE77ED" w:rsidRDefault="00AE77ED" w:rsidP="00AE77ED">
      <w:pPr>
        <w:pStyle w:val="AUnordered1List"/>
      </w:pPr>
      <w:r>
        <w:t xml:space="preserve">%SCAN: </w:t>
      </w:r>
      <w:r w:rsidR="00922065">
        <w:t>particular work in an argument</w:t>
      </w:r>
    </w:p>
    <w:p w14:paraId="06E96D19" w14:textId="3C4C2F53" w:rsidR="00AE77ED" w:rsidRDefault="00AE77ED" w:rsidP="00AE77ED">
      <w:pPr>
        <w:pStyle w:val="AUnordered1List"/>
      </w:pPr>
      <w:r>
        <w:t xml:space="preserve">%SUBSTR: </w:t>
      </w:r>
      <w:r w:rsidR="00922065">
        <w:t>substring extracted from an argument</w:t>
      </w:r>
    </w:p>
    <w:p w14:paraId="51C058DF" w14:textId="1CAE5218" w:rsidR="00922065" w:rsidRDefault="00922065" w:rsidP="00AE77ED">
      <w:pPr>
        <w:pStyle w:val="AUnordered1List"/>
      </w:pPr>
      <w:r>
        <w:t>%UPCASE: converts argument to all uppercase</w:t>
      </w:r>
    </w:p>
    <w:p w14:paraId="20575859" w14:textId="67DAEDB2" w:rsidR="00AE77ED" w:rsidRDefault="00AE77ED" w:rsidP="00AE77ED">
      <w:pPr>
        <w:pStyle w:val="ABodyCopy"/>
      </w:pPr>
      <w:r>
        <w:t>Program 5.8 provides a short example to illustrate some of these functions</w:t>
      </w:r>
      <w:r w:rsidR="004750CA">
        <w:t xml:space="preserve"> with results </w:t>
      </w:r>
      <w:r w:rsidR="00BD5E2D">
        <w:t>from executing this program displayed in Table 5.11</w:t>
      </w:r>
      <w:r>
        <w:t>.</w:t>
      </w:r>
    </w:p>
    <w:p w14:paraId="590691DB" w14:textId="23ACB137" w:rsidR="003C6213" w:rsidRPr="008C432D" w:rsidRDefault="00AE77ED" w:rsidP="008C432D">
      <w:pPr>
        <w:pStyle w:val="ACaptionHead"/>
      </w:pPr>
      <w:r>
        <w:t>Program</w:t>
      </w:r>
      <w:r w:rsidR="003C6213" w:rsidRPr="002B4F27">
        <w:t xml:space="preserve"> </w:t>
      </w:r>
      <w:r w:rsidR="00D54041">
        <w:t>5.</w:t>
      </w:r>
      <w:r>
        <w:t>8</w:t>
      </w:r>
      <w:r w:rsidR="002B4F27" w:rsidRPr="008C432D">
        <w:t xml:space="preserve"> </w:t>
      </w:r>
      <w:r w:rsidR="00C605B0" w:rsidRPr="008C432D">
        <w:t xml:space="preserve">Illustrating macro functions with </w:t>
      </w:r>
      <w:r w:rsidR="008B6114" w:rsidRPr="008C432D">
        <w:t>log</w:t>
      </w:r>
      <w:r w:rsidR="00C605B0" w:rsidRPr="008C432D">
        <w:t xml:space="preserve"> results</w:t>
      </w:r>
    </w:p>
    <w:p w14:paraId="1186185D" w14:textId="77777777" w:rsidR="00AE77ED" w:rsidRDefault="00AE77ED" w:rsidP="00AE77ED">
      <w:pPr>
        <w:pStyle w:val="ACodeTight2"/>
        <w:rPr>
          <w:shd w:val="clear" w:color="auto" w:fill="FFFFFF"/>
        </w:rPr>
      </w:pPr>
      <w:r>
        <w:rPr>
          <w:color w:val="0000FF"/>
          <w:shd w:val="clear" w:color="auto" w:fill="FFFFFF"/>
        </w:rPr>
        <w:t>%let</w:t>
      </w:r>
      <w:r>
        <w:rPr>
          <w:shd w:val="clear" w:color="auto" w:fill="FFFFFF"/>
        </w:rPr>
        <w:t xml:space="preserve"> summer = June July August;</w:t>
      </w:r>
    </w:p>
    <w:p w14:paraId="60616B25" w14:textId="77777777" w:rsidR="00AE77ED" w:rsidRDefault="00AE77ED" w:rsidP="00AE77ED">
      <w:pPr>
        <w:pStyle w:val="ACodeTight2"/>
        <w:rPr>
          <w:shd w:val="clear" w:color="auto" w:fill="FFFFFF"/>
        </w:rPr>
      </w:pPr>
      <w:r>
        <w:rPr>
          <w:color w:val="0000FF"/>
          <w:shd w:val="clear" w:color="auto" w:fill="FFFFFF"/>
        </w:rPr>
        <w:t>%let</w:t>
      </w:r>
      <w:r>
        <w:rPr>
          <w:shd w:val="clear" w:color="auto" w:fill="FFFFFF"/>
        </w:rPr>
        <w:t xml:space="preserve"> </w:t>
      </w:r>
      <w:proofErr w:type="spellStart"/>
      <w:r>
        <w:rPr>
          <w:shd w:val="clear" w:color="auto" w:fill="FFFFFF"/>
        </w:rPr>
        <w:t>pickmth</w:t>
      </w:r>
      <w:proofErr w:type="spellEnd"/>
      <w:r>
        <w:rPr>
          <w:shd w:val="clear" w:color="auto" w:fill="FFFFFF"/>
        </w:rPr>
        <w:t xml:space="preserve"> = 3;</w:t>
      </w:r>
    </w:p>
    <w:p w14:paraId="14584F99" w14:textId="77777777" w:rsidR="00AE77ED" w:rsidRDefault="00AE77ED" w:rsidP="00AE77ED">
      <w:pPr>
        <w:pStyle w:val="ACodeTight2"/>
        <w:rPr>
          <w:shd w:val="clear" w:color="auto" w:fill="FFFFFF"/>
        </w:rPr>
      </w:pPr>
      <w:r>
        <w:rPr>
          <w:color w:val="0000FF"/>
          <w:shd w:val="clear" w:color="auto" w:fill="FFFFFF"/>
        </w:rPr>
        <w:t>%let</w:t>
      </w:r>
      <w:r>
        <w:rPr>
          <w:shd w:val="clear" w:color="auto" w:fill="FFFFFF"/>
        </w:rPr>
        <w:t xml:space="preserve"> </w:t>
      </w:r>
      <w:proofErr w:type="spellStart"/>
      <w:r>
        <w:rPr>
          <w:shd w:val="clear" w:color="auto" w:fill="FFFFFF"/>
        </w:rPr>
        <w:t>mymonth</w:t>
      </w:r>
      <w:proofErr w:type="spellEnd"/>
      <w:r>
        <w:rPr>
          <w:shd w:val="clear" w:color="auto" w:fill="FFFFFF"/>
        </w:rPr>
        <w:t xml:space="preserve"> = </w:t>
      </w:r>
      <w:r>
        <w:rPr>
          <w:color w:val="0000FF"/>
          <w:shd w:val="clear" w:color="auto" w:fill="FFFFFF"/>
        </w:rPr>
        <w:t>%</w:t>
      </w:r>
      <w:proofErr w:type="gramStart"/>
      <w:r>
        <w:rPr>
          <w:color w:val="0000FF"/>
          <w:shd w:val="clear" w:color="auto" w:fill="FFFFFF"/>
        </w:rPr>
        <w:t>scan</w:t>
      </w:r>
      <w:r>
        <w:rPr>
          <w:shd w:val="clear" w:color="auto" w:fill="FFFFFF"/>
        </w:rPr>
        <w:t>(</w:t>
      </w:r>
      <w:proofErr w:type="gramEnd"/>
      <w:r>
        <w:rPr>
          <w:shd w:val="clear" w:color="auto" w:fill="FFFFFF"/>
        </w:rPr>
        <w:t>&amp;summer, &amp;</w:t>
      </w:r>
      <w:proofErr w:type="spellStart"/>
      <w:r>
        <w:rPr>
          <w:shd w:val="clear" w:color="auto" w:fill="FFFFFF"/>
        </w:rPr>
        <w:t>pickmth</w:t>
      </w:r>
      <w:proofErr w:type="spellEnd"/>
      <w:r>
        <w:rPr>
          <w:shd w:val="clear" w:color="auto" w:fill="FFFFFF"/>
        </w:rPr>
        <w:t xml:space="preserve">);   </w:t>
      </w:r>
      <w:r>
        <w:rPr>
          <w:color w:val="008000"/>
          <w:shd w:val="clear" w:color="auto" w:fill="FFFFFF"/>
        </w:rPr>
        <w:t xml:space="preserve">* </w:t>
      </w:r>
      <w:proofErr w:type="spellStart"/>
      <w:r>
        <w:rPr>
          <w:color w:val="008000"/>
          <w:shd w:val="clear" w:color="auto" w:fill="FFFFFF"/>
        </w:rPr>
        <w:t>pickmth</w:t>
      </w:r>
      <w:proofErr w:type="spellEnd"/>
      <w:r>
        <w:rPr>
          <w:color w:val="008000"/>
          <w:shd w:val="clear" w:color="auto" w:fill="FFFFFF"/>
        </w:rPr>
        <w:t xml:space="preserve"> word of summer;</w:t>
      </w:r>
    </w:p>
    <w:p w14:paraId="1AF25C4D" w14:textId="77777777" w:rsidR="00AE77ED" w:rsidRDefault="00AE77ED" w:rsidP="00AE77ED">
      <w:pPr>
        <w:pStyle w:val="ACodeTight2"/>
        <w:rPr>
          <w:shd w:val="clear" w:color="auto" w:fill="FFFFFF"/>
        </w:rPr>
      </w:pPr>
      <w:r>
        <w:rPr>
          <w:color w:val="0000FF"/>
          <w:shd w:val="clear" w:color="auto" w:fill="FFFFFF"/>
        </w:rPr>
        <w:lastRenderedPageBreak/>
        <w:t>%let</w:t>
      </w:r>
      <w:r>
        <w:rPr>
          <w:shd w:val="clear" w:color="auto" w:fill="FFFFFF"/>
        </w:rPr>
        <w:t xml:space="preserve"> mymonth3 =</w:t>
      </w:r>
      <w:r>
        <w:rPr>
          <w:color w:val="0000FF"/>
          <w:shd w:val="clear" w:color="auto" w:fill="FFFFFF"/>
        </w:rPr>
        <w:t>%</w:t>
      </w:r>
      <w:proofErr w:type="spellStart"/>
      <w:proofErr w:type="gramStart"/>
      <w:r>
        <w:rPr>
          <w:color w:val="0000FF"/>
          <w:shd w:val="clear" w:color="auto" w:fill="FFFFFF"/>
        </w:rPr>
        <w:t>substr</w:t>
      </w:r>
      <w:proofErr w:type="spellEnd"/>
      <w:r>
        <w:rPr>
          <w:shd w:val="clear" w:color="auto" w:fill="FFFFFF"/>
        </w:rPr>
        <w:t>(</w:t>
      </w:r>
      <w:proofErr w:type="gramEnd"/>
      <w:r>
        <w:rPr>
          <w:shd w:val="clear" w:color="auto" w:fill="FFFFFF"/>
        </w:rPr>
        <w:t xml:space="preserve">&amp;summer, 11, 3);    </w:t>
      </w:r>
      <w:r>
        <w:rPr>
          <w:color w:val="008000"/>
          <w:shd w:val="clear" w:color="auto" w:fill="FFFFFF"/>
        </w:rPr>
        <w:t>* start @ position 11 and move 3;</w:t>
      </w:r>
    </w:p>
    <w:p w14:paraId="5ECBC6E5" w14:textId="77777777" w:rsidR="00AE77ED" w:rsidRDefault="00AE77ED" w:rsidP="00AE77ED">
      <w:pPr>
        <w:pStyle w:val="ACodeTight2"/>
        <w:rPr>
          <w:shd w:val="clear" w:color="auto" w:fill="FFFFFF"/>
        </w:rPr>
      </w:pPr>
      <w:r>
        <w:rPr>
          <w:color w:val="0000FF"/>
          <w:shd w:val="clear" w:color="auto" w:fill="FFFFFF"/>
        </w:rPr>
        <w:t>%let</w:t>
      </w:r>
      <w:r>
        <w:rPr>
          <w:shd w:val="clear" w:color="auto" w:fill="FFFFFF"/>
        </w:rPr>
        <w:t xml:space="preserve"> upper_month3 = </w:t>
      </w:r>
      <w:r>
        <w:rPr>
          <w:color w:val="0000FF"/>
          <w:shd w:val="clear" w:color="auto" w:fill="FFFFFF"/>
        </w:rPr>
        <w:t>%</w:t>
      </w:r>
      <w:proofErr w:type="spellStart"/>
      <w:proofErr w:type="gramStart"/>
      <w:r>
        <w:rPr>
          <w:color w:val="0000FF"/>
          <w:shd w:val="clear" w:color="auto" w:fill="FFFFFF"/>
        </w:rPr>
        <w:t>upcase</w:t>
      </w:r>
      <w:proofErr w:type="spellEnd"/>
      <w:r>
        <w:rPr>
          <w:shd w:val="clear" w:color="auto" w:fill="FFFFFF"/>
        </w:rPr>
        <w:t>(</w:t>
      </w:r>
      <w:proofErr w:type="gramEnd"/>
      <w:r>
        <w:rPr>
          <w:shd w:val="clear" w:color="auto" w:fill="FFFFFF"/>
        </w:rPr>
        <w:t>&amp;mymonth3);</w:t>
      </w:r>
    </w:p>
    <w:p w14:paraId="4A9A1FA0" w14:textId="77777777" w:rsidR="00AE77ED" w:rsidRDefault="00AE77ED" w:rsidP="00AE77ED">
      <w:pPr>
        <w:pStyle w:val="ACodeTight2"/>
        <w:rPr>
          <w:shd w:val="clear" w:color="auto" w:fill="FFFFFF"/>
        </w:rPr>
      </w:pPr>
    </w:p>
    <w:p w14:paraId="15BC0E33" w14:textId="77777777" w:rsidR="00AE77ED" w:rsidRDefault="00AE77ED" w:rsidP="00AE77ED">
      <w:pPr>
        <w:pStyle w:val="ACodeTight2"/>
        <w:rPr>
          <w:shd w:val="clear" w:color="auto" w:fill="FFFFFF"/>
        </w:rPr>
      </w:pPr>
      <w:r>
        <w:rPr>
          <w:color w:val="0000FF"/>
          <w:shd w:val="clear" w:color="auto" w:fill="FFFFFF"/>
        </w:rPr>
        <w:t>%put</w:t>
      </w:r>
      <w:r>
        <w:rPr>
          <w:shd w:val="clear" w:color="auto" w:fill="FFFFFF"/>
        </w:rPr>
        <w:t xml:space="preserve"> </w:t>
      </w:r>
      <w:proofErr w:type="gramStart"/>
      <w:r>
        <w:rPr>
          <w:shd w:val="clear" w:color="auto" w:fill="FFFFFF"/>
        </w:rPr>
        <w:t>Summer</w:t>
      </w:r>
      <w:proofErr w:type="gramEnd"/>
      <w:r>
        <w:rPr>
          <w:shd w:val="clear" w:color="auto" w:fill="FFFFFF"/>
        </w:rPr>
        <w:t>=&amp;summer;</w:t>
      </w:r>
    </w:p>
    <w:p w14:paraId="6A798288" w14:textId="77777777" w:rsidR="00AE77ED" w:rsidRDefault="00AE77ED" w:rsidP="00AE77ED">
      <w:pPr>
        <w:pStyle w:val="ACodeTight2"/>
        <w:rPr>
          <w:shd w:val="clear" w:color="auto" w:fill="FFFFFF"/>
        </w:rPr>
      </w:pPr>
      <w:r>
        <w:rPr>
          <w:color w:val="0000FF"/>
          <w:shd w:val="clear" w:color="auto" w:fill="FFFFFF"/>
        </w:rPr>
        <w:t>%put</w:t>
      </w:r>
      <w:r>
        <w:rPr>
          <w:shd w:val="clear" w:color="auto" w:fill="FFFFFF"/>
        </w:rPr>
        <w:t xml:space="preserve"> Length of '&amp;summer' = </w:t>
      </w:r>
      <w:r>
        <w:rPr>
          <w:color w:val="0000FF"/>
          <w:shd w:val="clear" w:color="auto" w:fill="FFFFFF"/>
        </w:rPr>
        <w:t>%</w:t>
      </w:r>
      <w:proofErr w:type="gramStart"/>
      <w:r>
        <w:rPr>
          <w:color w:val="0000FF"/>
          <w:shd w:val="clear" w:color="auto" w:fill="FFFFFF"/>
        </w:rPr>
        <w:t>length</w:t>
      </w:r>
      <w:r>
        <w:rPr>
          <w:shd w:val="clear" w:color="auto" w:fill="FFFFFF"/>
        </w:rPr>
        <w:t>(</w:t>
      </w:r>
      <w:proofErr w:type="gramEnd"/>
      <w:r>
        <w:rPr>
          <w:shd w:val="clear" w:color="auto" w:fill="FFFFFF"/>
        </w:rPr>
        <w:t>&amp;summer);</w:t>
      </w:r>
    </w:p>
    <w:p w14:paraId="52918A99" w14:textId="77777777" w:rsidR="00AE77ED" w:rsidRDefault="00AE77ED" w:rsidP="00AE77ED">
      <w:pPr>
        <w:pStyle w:val="ACodeTight2"/>
        <w:rPr>
          <w:shd w:val="clear" w:color="auto" w:fill="FFFFFF"/>
        </w:rPr>
      </w:pPr>
      <w:r>
        <w:rPr>
          <w:color w:val="0000FF"/>
          <w:shd w:val="clear" w:color="auto" w:fill="FFFFFF"/>
        </w:rPr>
        <w:t>%put</w:t>
      </w:r>
      <w:r>
        <w:rPr>
          <w:shd w:val="clear" w:color="auto" w:fill="FFFFFF"/>
        </w:rPr>
        <w:t xml:space="preserve"> Where is Aug in the '&amp;summer'? = </w:t>
      </w:r>
      <w:r>
        <w:rPr>
          <w:color w:val="0000FF"/>
          <w:shd w:val="clear" w:color="auto" w:fill="FFFFFF"/>
        </w:rPr>
        <w:t>%</w:t>
      </w:r>
      <w:proofErr w:type="gramStart"/>
      <w:r>
        <w:rPr>
          <w:color w:val="0000FF"/>
          <w:shd w:val="clear" w:color="auto" w:fill="FFFFFF"/>
        </w:rPr>
        <w:t>index</w:t>
      </w:r>
      <w:r>
        <w:rPr>
          <w:shd w:val="clear" w:color="auto" w:fill="FFFFFF"/>
        </w:rPr>
        <w:t>(</w:t>
      </w:r>
      <w:proofErr w:type="gramEnd"/>
      <w:r>
        <w:rPr>
          <w:shd w:val="clear" w:color="auto" w:fill="FFFFFF"/>
        </w:rPr>
        <w:t>&amp;summer, Aug);</w:t>
      </w:r>
    </w:p>
    <w:p w14:paraId="347EFEB4" w14:textId="77777777" w:rsidR="00AE77ED" w:rsidRDefault="00AE77ED" w:rsidP="00AE77ED">
      <w:pPr>
        <w:pStyle w:val="ACodeTight2"/>
        <w:rPr>
          <w:shd w:val="clear" w:color="auto" w:fill="FFFFFF"/>
        </w:rPr>
      </w:pPr>
      <w:r>
        <w:rPr>
          <w:color w:val="0000FF"/>
          <w:shd w:val="clear" w:color="auto" w:fill="FFFFFF"/>
        </w:rPr>
        <w:t>%put</w:t>
      </w:r>
      <w:r>
        <w:rPr>
          <w:shd w:val="clear" w:color="auto" w:fill="FFFFFF"/>
        </w:rPr>
        <w:t xml:space="preserve"> Month picked = &amp;</w:t>
      </w:r>
      <w:proofErr w:type="spellStart"/>
      <w:r>
        <w:rPr>
          <w:shd w:val="clear" w:color="auto" w:fill="FFFFFF"/>
        </w:rPr>
        <w:t>pickmth</w:t>
      </w:r>
      <w:proofErr w:type="spellEnd"/>
      <w:r>
        <w:rPr>
          <w:shd w:val="clear" w:color="auto" w:fill="FFFFFF"/>
        </w:rPr>
        <w:t>;</w:t>
      </w:r>
    </w:p>
    <w:p w14:paraId="06FE012E" w14:textId="77777777" w:rsidR="00AE77ED" w:rsidRDefault="00AE77ED" w:rsidP="00AE77ED">
      <w:pPr>
        <w:pStyle w:val="ACodeTight2"/>
        <w:rPr>
          <w:shd w:val="clear" w:color="auto" w:fill="FFFFFF"/>
        </w:rPr>
      </w:pPr>
      <w:r>
        <w:rPr>
          <w:color w:val="0000FF"/>
          <w:shd w:val="clear" w:color="auto" w:fill="FFFFFF"/>
        </w:rPr>
        <w:t>%put</w:t>
      </w:r>
      <w:r>
        <w:rPr>
          <w:shd w:val="clear" w:color="auto" w:fill="FFFFFF"/>
        </w:rPr>
        <w:t xml:space="preserve"> </w:t>
      </w:r>
      <w:proofErr w:type="gramStart"/>
      <w:r>
        <w:rPr>
          <w:shd w:val="clear" w:color="auto" w:fill="FFFFFF"/>
        </w:rPr>
        <w:t>Which</w:t>
      </w:r>
      <w:proofErr w:type="gramEnd"/>
      <w:r>
        <w:rPr>
          <w:shd w:val="clear" w:color="auto" w:fill="FFFFFF"/>
        </w:rPr>
        <w:t xml:space="preserve"> month? = &amp;</w:t>
      </w:r>
      <w:proofErr w:type="spellStart"/>
      <w:r>
        <w:rPr>
          <w:shd w:val="clear" w:color="auto" w:fill="FFFFFF"/>
        </w:rPr>
        <w:t>mymonth</w:t>
      </w:r>
      <w:proofErr w:type="spellEnd"/>
      <w:r>
        <w:rPr>
          <w:shd w:val="clear" w:color="auto" w:fill="FFFFFF"/>
        </w:rPr>
        <w:t>;</w:t>
      </w:r>
    </w:p>
    <w:p w14:paraId="5980079E" w14:textId="77777777" w:rsidR="00AE77ED" w:rsidRDefault="00AE77ED" w:rsidP="00AE77ED">
      <w:pPr>
        <w:pStyle w:val="ACodeTight2"/>
        <w:rPr>
          <w:shd w:val="clear" w:color="auto" w:fill="FFFFFF"/>
        </w:rPr>
      </w:pPr>
      <w:r>
        <w:rPr>
          <w:color w:val="0000FF"/>
          <w:shd w:val="clear" w:color="auto" w:fill="FFFFFF"/>
        </w:rPr>
        <w:t>%put</w:t>
      </w:r>
      <w:r>
        <w:rPr>
          <w:shd w:val="clear" w:color="auto" w:fill="FFFFFF"/>
        </w:rPr>
        <w:t xml:space="preserve"> </w:t>
      </w:r>
      <w:proofErr w:type="gramStart"/>
      <w:r>
        <w:rPr>
          <w:shd w:val="clear" w:color="auto" w:fill="FFFFFF"/>
        </w:rPr>
        <w:t>Which</w:t>
      </w:r>
      <w:proofErr w:type="gramEnd"/>
      <w:r>
        <w:rPr>
          <w:shd w:val="clear" w:color="auto" w:fill="FFFFFF"/>
        </w:rPr>
        <w:t xml:space="preserve"> month (3 letters)? = &amp;mymonth3;</w:t>
      </w:r>
    </w:p>
    <w:p w14:paraId="1FB1244C" w14:textId="6A8BAF28" w:rsidR="00AE77ED" w:rsidRDefault="00AE77ED" w:rsidP="00AE77ED">
      <w:pPr>
        <w:pStyle w:val="ACodeTight2"/>
        <w:rPr>
          <w:shd w:val="clear" w:color="auto" w:fill="FFFFFF"/>
        </w:rPr>
      </w:pPr>
      <w:r>
        <w:rPr>
          <w:color w:val="0000FF"/>
          <w:shd w:val="clear" w:color="auto" w:fill="FFFFFF"/>
        </w:rPr>
        <w:t>%put</w:t>
      </w:r>
      <w:r>
        <w:rPr>
          <w:shd w:val="clear" w:color="auto" w:fill="FFFFFF"/>
        </w:rPr>
        <w:t xml:space="preserve"> Upper case (3 letters)? = &amp;upper_month3;</w:t>
      </w:r>
    </w:p>
    <w:p w14:paraId="5DAB1DC2" w14:textId="45CD1574" w:rsidR="00AE77ED" w:rsidRDefault="00BD5E2D" w:rsidP="00AE77ED">
      <w:pPr>
        <w:pStyle w:val="ACaptionHead"/>
        <w:rPr>
          <w:shd w:val="clear" w:color="auto" w:fill="FFFFFF"/>
        </w:rPr>
      </w:pPr>
      <w:r>
        <w:rPr>
          <w:shd w:val="clear" w:color="auto" w:fill="FFFFFF"/>
        </w:rPr>
        <w:t>Table 5.11</w:t>
      </w:r>
      <w:r w:rsidR="00AE77ED">
        <w:rPr>
          <w:shd w:val="clear" w:color="auto" w:fill="FFFFFF"/>
        </w:rPr>
        <w:t xml:space="preserve"> SAS LOG Illustrating Macro Function</w:t>
      </w:r>
    </w:p>
    <w:p w14:paraId="70947A86" w14:textId="77777777" w:rsidR="00782EF5" w:rsidRDefault="00C605B0" w:rsidP="00AE77ED">
      <w:pPr>
        <w:pStyle w:val="ACodeTight2"/>
      </w:pPr>
      <w:r w:rsidRPr="002B4F27">
        <w:t>Summer=June July August</w:t>
      </w:r>
    </w:p>
    <w:p w14:paraId="0B2D61CA" w14:textId="77777777" w:rsidR="00782EF5" w:rsidRDefault="00C605B0" w:rsidP="00AE77ED">
      <w:pPr>
        <w:pStyle w:val="ACodeTight2"/>
      </w:pPr>
      <w:r w:rsidRPr="002B4F27">
        <w:t>Length of '&amp;summer' = 16</w:t>
      </w:r>
    </w:p>
    <w:p w14:paraId="670D46A4" w14:textId="77777777" w:rsidR="00782EF5" w:rsidRDefault="00C605B0" w:rsidP="00AE77ED">
      <w:pPr>
        <w:pStyle w:val="ACodeTight2"/>
      </w:pPr>
      <w:r w:rsidRPr="002B4F27">
        <w:t>Where is Aug in the '&amp;summer'? = 11</w:t>
      </w:r>
    </w:p>
    <w:p w14:paraId="035BEDA1" w14:textId="77777777" w:rsidR="00782EF5" w:rsidRDefault="00C605B0" w:rsidP="00AE77ED">
      <w:pPr>
        <w:pStyle w:val="ACodeTight2"/>
      </w:pPr>
      <w:r w:rsidRPr="002B4F27">
        <w:t>Month picked = 3</w:t>
      </w:r>
    </w:p>
    <w:p w14:paraId="78B7EA1D" w14:textId="77777777" w:rsidR="00782EF5" w:rsidRDefault="00C605B0" w:rsidP="00AE77ED">
      <w:pPr>
        <w:pStyle w:val="ACodeTight2"/>
      </w:pPr>
      <w:r w:rsidRPr="002B4F27">
        <w:t>Which month? = August</w:t>
      </w:r>
    </w:p>
    <w:p w14:paraId="429D5651" w14:textId="77777777" w:rsidR="00782EF5" w:rsidRDefault="00C605B0" w:rsidP="00AE77ED">
      <w:pPr>
        <w:pStyle w:val="ACodeTight2"/>
      </w:pPr>
      <w:r w:rsidRPr="002B4F27">
        <w:t>Which month (3 letters)? = Aug</w:t>
      </w:r>
    </w:p>
    <w:p w14:paraId="29053DF7" w14:textId="77777777" w:rsidR="00782EF5" w:rsidRDefault="00C605B0" w:rsidP="00AE77ED">
      <w:pPr>
        <w:pStyle w:val="ACodeTight2"/>
      </w:pPr>
      <w:r w:rsidRPr="002B4F27">
        <w:t>Upper case (3 letters)? = AUG</w:t>
      </w:r>
    </w:p>
    <w:p w14:paraId="4926ECB8" w14:textId="6F936233" w:rsidR="006969F2" w:rsidRDefault="00E2235C" w:rsidP="00837CDF">
      <w:pPr>
        <w:pStyle w:val="ABodyCopySpaceBefore12pt"/>
      </w:pPr>
      <w:r>
        <w:t>In addition to the macro functions described above, t</w:t>
      </w:r>
      <w:r w:rsidR="00691CF1">
        <w:t>he</w:t>
      </w:r>
      <w:r w:rsidR="006969F2" w:rsidRPr="006969F2">
        <w:t xml:space="preserve"> functions</w:t>
      </w:r>
      <w:r w:rsidR="00765099">
        <w:t xml:space="preserve"> </w:t>
      </w:r>
      <w:r w:rsidR="006969F2">
        <w:t>SYMPUT</w:t>
      </w:r>
      <w:r w:rsidR="00691CF1">
        <w:t>, SYMPUTX</w:t>
      </w:r>
      <w:r w:rsidR="00900933">
        <w:t>,</w:t>
      </w:r>
      <w:r w:rsidR="00691CF1">
        <w:t xml:space="preserve"> </w:t>
      </w:r>
      <w:r w:rsidR="006969F2">
        <w:t>and</w:t>
      </w:r>
      <w:r w:rsidR="006969F2" w:rsidRPr="006969F2">
        <w:t xml:space="preserve"> </w:t>
      </w:r>
      <w:r w:rsidR="006969F2">
        <w:t xml:space="preserve">SYMGET </w:t>
      </w:r>
      <w:r w:rsidR="008B6114">
        <w:t xml:space="preserve">are </w:t>
      </w:r>
      <w:r>
        <w:t xml:space="preserve">incredibly </w:t>
      </w:r>
      <w:r w:rsidR="008B6114">
        <w:t>useful</w:t>
      </w:r>
      <w:r w:rsidR="006969F2" w:rsidRPr="006969F2">
        <w:t>.</w:t>
      </w:r>
      <w:r w:rsidR="008662BD">
        <w:t xml:space="preserve"> </w:t>
      </w:r>
      <w:r w:rsidR="006969F2">
        <w:t>The</w:t>
      </w:r>
      <w:r w:rsidR="008B6114">
        <w:t xml:space="preserve"> SYMPUT and SYMPUTX</w:t>
      </w:r>
      <w:r w:rsidR="006969F2">
        <w:t xml:space="preserve"> </w:t>
      </w:r>
      <w:r w:rsidR="008B6114">
        <w:t xml:space="preserve">functions </w:t>
      </w:r>
      <w:r w:rsidR="006969F2">
        <w:t>can be used to assign a SAS variable value to a macro variable</w:t>
      </w:r>
      <w:r w:rsidR="008B6114">
        <w:t>.</w:t>
      </w:r>
      <w:r w:rsidR="006969F2">
        <w:t xml:space="preserve"> </w:t>
      </w:r>
      <w:r w:rsidR="008B6114">
        <w:t xml:space="preserve">The SYMGET function </w:t>
      </w:r>
      <w:r w:rsidR="006969F2">
        <w:t>assign</w:t>
      </w:r>
      <w:r w:rsidR="008B6114">
        <w:t>s</w:t>
      </w:r>
      <w:r w:rsidR="006969F2">
        <w:t xml:space="preserve"> a macro variable value to a SAS variable.</w:t>
      </w:r>
      <w:r w:rsidR="005A3EF8">
        <w:t xml:space="preserve">  </w:t>
      </w:r>
    </w:p>
    <w:p w14:paraId="042B3392" w14:textId="53D2F725" w:rsidR="005A3EF8" w:rsidRDefault="005A3EF8" w:rsidP="005A3EF8">
      <w:pPr>
        <w:pStyle w:val="ASpecialTopic"/>
      </w:pPr>
      <w:r>
        <w:t>Worth Noting:</w:t>
      </w:r>
    </w:p>
    <w:p w14:paraId="75542D53" w14:textId="69AC51C8" w:rsidR="005D5C2B" w:rsidRDefault="005A3EF8" w:rsidP="005A3EF8">
      <w:pPr>
        <w:pStyle w:val="ASpecialTopic"/>
      </w:pPr>
      <w:r>
        <w:t>S</w:t>
      </w:r>
      <w:r w:rsidR="003F2122">
        <w:t xml:space="preserve">YMPUT: </w:t>
      </w:r>
      <w:r w:rsidR="005360F9">
        <w:t xml:space="preserve">   </w:t>
      </w:r>
      <w:r w:rsidR="003F2122" w:rsidRPr="003F2122">
        <w:t>SAS variable value</w:t>
      </w:r>
      <w:r w:rsidR="00597AE2">
        <w:sym w:font="Wingdings" w:char="F0E0"/>
      </w:r>
      <w:r w:rsidR="003F2122" w:rsidRPr="003F2122">
        <w:t>Macro variable</w:t>
      </w:r>
    </w:p>
    <w:p w14:paraId="395BCB3B" w14:textId="4E6E792E" w:rsidR="00095C32" w:rsidRDefault="000968A2" w:rsidP="005A3EF8">
      <w:pPr>
        <w:pStyle w:val="ASpecialTopic"/>
      </w:pPr>
      <w:r>
        <w:t xml:space="preserve">SYMPUTX: </w:t>
      </w:r>
      <w:r w:rsidRPr="003F2122">
        <w:t>SAS variable value</w:t>
      </w:r>
      <w:r w:rsidR="00597AE2">
        <w:sym w:font="Wingdings" w:char="F0E0"/>
      </w:r>
      <w:r w:rsidRPr="003F2122">
        <w:t>Macro variable</w:t>
      </w:r>
      <w:r w:rsidR="005A3EF8">
        <w:t xml:space="preserve"> (removing leading and trailing blanks)</w:t>
      </w:r>
    </w:p>
    <w:p w14:paraId="11905680" w14:textId="77777777" w:rsidR="0089035E" w:rsidRDefault="0089035E" w:rsidP="005A3EF8">
      <w:pPr>
        <w:pStyle w:val="ASpecialTopic"/>
      </w:pPr>
      <w:r>
        <w:t>SYMGET:</w:t>
      </w:r>
      <w:r w:rsidR="005360F9">
        <w:t xml:space="preserve">   </w:t>
      </w:r>
      <w:r>
        <w:t xml:space="preserve"> </w:t>
      </w:r>
      <w:r w:rsidRPr="003F2122">
        <w:t>SAS variable</w:t>
      </w:r>
      <w:r w:rsidR="00597AE2">
        <w:sym w:font="Wingdings" w:char="F0DF"/>
      </w:r>
      <w:r w:rsidRPr="003F2122">
        <w:t>Macro variable value</w:t>
      </w:r>
    </w:p>
    <w:p w14:paraId="69532B96" w14:textId="7C6AECDF" w:rsidR="006969F2" w:rsidRDefault="002622A5" w:rsidP="008C432D">
      <w:pPr>
        <w:pStyle w:val="ABodyCopy"/>
      </w:pPr>
      <w:r>
        <w:t>Program</w:t>
      </w:r>
      <w:r w:rsidR="003F2122">
        <w:t xml:space="preserve"> </w:t>
      </w:r>
      <w:r w:rsidR="00D54041">
        <w:t>5.</w:t>
      </w:r>
      <w:r>
        <w:t>9</w:t>
      </w:r>
      <w:r w:rsidR="003F2122">
        <w:t xml:space="preserve"> provide</w:t>
      </w:r>
      <w:r w:rsidR="008B6114">
        <w:t>s</w:t>
      </w:r>
      <w:r w:rsidR="003F2122">
        <w:t xml:space="preserve"> a program in which macro variables </w:t>
      </w:r>
      <w:r w:rsidR="008B6114" w:rsidRPr="003F2122">
        <w:t>&amp;MBROOD1</w:t>
      </w:r>
      <w:r w:rsidR="003F2122">
        <w:t xml:space="preserve">, </w:t>
      </w:r>
      <w:r w:rsidR="008B6114" w:rsidRPr="003F2122">
        <w:t>&amp;MBROOD2</w:t>
      </w:r>
      <w:r w:rsidR="003F2122">
        <w:t xml:space="preserve">, </w:t>
      </w:r>
      <w:r w:rsidR="008B6114" w:rsidRPr="003F2122">
        <w:t>&amp;MBROOD3</w:t>
      </w:r>
      <w:r w:rsidR="003F2122">
        <w:t xml:space="preserve">, and </w:t>
      </w:r>
      <w:r w:rsidR="008B6114" w:rsidRPr="003F2122">
        <w:t>&amp;</w:t>
      </w:r>
      <w:r w:rsidR="005360F9">
        <w:t>M</w:t>
      </w:r>
      <w:r w:rsidR="008B6114" w:rsidRPr="003F2122">
        <w:t>TOTAL</w:t>
      </w:r>
      <w:r w:rsidR="008B6114">
        <w:t xml:space="preserve"> </w:t>
      </w:r>
      <w:r w:rsidR="003F2122">
        <w:t xml:space="preserve">are constructed from </w:t>
      </w:r>
      <w:r w:rsidR="00540BC4">
        <w:t xml:space="preserve">the </w:t>
      </w:r>
      <w:r w:rsidR="003F2122">
        <w:t xml:space="preserve">variable </w:t>
      </w:r>
      <w:r w:rsidR="008B6114" w:rsidRPr="003F2122">
        <w:t>BROOD</w:t>
      </w:r>
      <w:r w:rsidR="008B6114">
        <w:t xml:space="preserve"> </w:t>
      </w:r>
      <w:r w:rsidR="003F2122">
        <w:t xml:space="preserve">and </w:t>
      </w:r>
      <w:r w:rsidR="00540BC4">
        <w:t xml:space="preserve">the </w:t>
      </w:r>
      <w:r w:rsidR="003F2122">
        <w:t xml:space="preserve">index variable </w:t>
      </w:r>
      <w:r w:rsidR="008B6114" w:rsidRPr="003F2122">
        <w:t>I</w:t>
      </w:r>
      <w:r w:rsidR="006969F2">
        <w:t>.</w:t>
      </w:r>
      <w:r w:rsidR="00714DBB">
        <w:rPr>
          <w:rStyle w:val="FootnoteReference"/>
        </w:rPr>
        <w:footnoteReference w:id="1"/>
      </w:r>
      <w:r w:rsidR="008662BD">
        <w:t xml:space="preserve"> </w:t>
      </w:r>
      <w:r w:rsidR="00A535C1">
        <w:lastRenderedPageBreak/>
        <w:t xml:space="preserve">A </w:t>
      </w:r>
      <w:r w:rsidR="00D12B02" w:rsidRPr="00D12B02">
        <w:t>%DO</w:t>
      </w:r>
      <w:r w:rsidR="00D12B02">
        <w:t xml:space="preserve"> </w:t>
      </w:r>
      <w:r w:rsidR="00A535C1">
        <w:t>loop over these variables generate</w:t>
      </w:r>
      <w:r w:rsidR="008B6114">
        <w:t>s</w:t>
      </w:r>
      <w:r w:rsidR="00A535C1">
        <w:t xml:space="preserve"> separate plots of the number of young v</w:t>
      </w:r>
      <w:r w:rsidR="00E43B63">
        <w:t>ersus</w:t>
      </w:r>
      <w:r w:rsidR="00A535C1">
        <w:t xml:space="preserve"> concentration for each of the broods.</w:t>
      </w:r>
    </w:p>
    <w:p w14:paraId="36BC1773" w14:textId="6B545B6B" w:rsidR="0090031B" w:rsidRPr="008C432D" w:rsidRDefault="0017345A" w:rsidP="008C432D">
      <w:pPr>
        <w:pStyle w:val="ACaptionHead"/>
      </w:pPr>
      <w:r>
        <w:t>Program</w:t>
      </w:r>
      <w:r w:rsidR="0058305C" w:rsidRPr="008C432D">
        <w:t xml:space="preserve"> </w:t>
      </w:r>
      <w:r w:rsidR="00D54041">
        <w:t>5.</w:t>
      </w:r>
      <w:r>
        <w:t>9</w:t>
      </w:r>
      <w:r w:rsidR="006E367C">
        <w:t xml:space="preserve"> </w:t>
      </w:r>
      <w:r w:rsidR="0090031B" w:rsidRPr="008C432D">
        <w:t xml:space="preserve">SYMPUT </w:t>
      </w:r>
      <w:r w:rsidR="00825E56" w:rsidRPr="008C432D">
        <w:t>function</w:t>
      </w:r>
      <w:r w:rsidR="00290AC6" w:rsidRPr="008C432D">
        <w:t xml:space="preserve"> in a macro</w:t>
      </w:r>
    </w:p>
    <w:p w14:paraId="030F5301" w14:textId="77777777" w:rsidR="008051DE" w:rsidRDefault="008051DE" w:rsidP="008051DE">
      <w:pPr>
        <w:pStyle w:val="ACodeTight2"/>
        <w:rPr>
          <w:shd w:val="clear" w:color="auto" w:fill="FFFFFF"/>
        </w:rPr>
      </w:pPr>
      <w:proofErr w:type="gramStart"/>
      <w:r>
        <w:rPr>
          <w:b/>
          <w:bCs/>
          <w:color w:val="000080"/>
          <w:shd w:val="clear" w:color="auto" w:fill="FFFFFF"/>
        </w:rPr>
        <w:t>data</w:t>
      </w:r>
      <w:proofErr w:type="gramEnd"/>
      <w:r>
        <w:rPr>
          <w:shd w:val="clear" w:color="auto" w:fill="FFFFFF"/>
        </w:rPr>
        <w:t xml:space="preserve"> </w:t>
      </w:r>
      <w:proofErr w:type="spellStart"/>
      <w:r>
        <w:rPr>
          <w:shd w:val="clear" w:color="auto" w:fill="FFFFFF"/>
        </w:rPr>
        <w:t>nitrofen</w:t>
      </w:r>
      <w:proofErr w:type="spellEnd"/>
      <w:r>
        <w:rPr>
          <w:shd w:val="clear" w:color="auto" w:fill="FFFFFF"/>
        </w:rPr>
        <w:t>;</w:t>
      </w:r>
    </w:p>
    <w:p w14:paraId="7DF0016F" w14:textId="77777777" w:rsidR="008051DE" w:rsidRDefault="008051DE" w:rsidP="008051DE">
      <w:pPr>
        <w:pStyle w:val="ACodeTight2"/>
        <w:rPr>
          <w:shd w:val="clear" w:color="auto" w:fill="FFFFFF"/>
        </w:rPr>
      </w:pPr>
      <w:r>
        <w:rPr>
          <w:shd w:val="clear" w:color="auto" w:fill="FFFFFF"/>
        </w:rPr>
        <w:t xml:space="preserve"> </w:t>
      </w:r>
      <w:proofErr w:type="gramStart"/>
      <w:r>
        <w:rPr>
          <w:color w:val="0000FF"/>
          <w:shd w:val="clear" w:color="auto" w:fill="FFFFFF"/>
        </w:rPr>
        <w:t>filename</w:t>
      </w:r>
      <w:proofErr w:type="gramEnd"/>
      <w:r>
        <w:rPr>
          <w:shd w:val="clear" w:color="auto" w:fill="FFFFFF"/>
        </w:rPr>
        <w:t xml:space="preserve"> </w:t>
      </w:r>
      <w:proofErr w:type="spellStart"/>
      <w:r>
        <w:rPr>
          <w:shd w:val="clear" w:color="auto" w:fill="FFFFFF"/>
        </w:rPr>
        <w:t>cdub</w:t>
      </w:r>
      <w:proofErr w:type="spellEnd"/>
      <w:r>
        <w:rPr>
          <w:shd w:val="clear" w:color="auto" w:fill="FFFFFF"/>
        </w:rPr>
        <w:t xml:space="preserve"> </w:t>
      </w:r>
      <w:r>
        <w:rPr>
          <w:color w:val="0000FF"/>
          <w:shd w:val="clear" w:color="auto" w:fill="FFFFFF"/>
        </w:rPr>
        <w:t>URL</w:t>
      </w:r>
      <w:r>
        <w:rPr>
          <w:shd w:val="clear" w:color="auto" w:fill="FFFFFF"/>
        </w:rPr>
        <w:t xml:space="preserve"> </w:t>
      </w:r>
      <w:r>
        <w:rPr>
          <w:color w:val="800080"/>
          <w:shd w:val="clear" w:color="auto" w:fill="FFFFFF"/>
        </w:rPr>
        <w:t>"http://www.users.miamioh.edu/baileraj/datasets/ch2-dat.txt"</w:t>
      </w:r>
      <w:r>
        <w:rPr>
          <w:shd w:val="clear" w:color="auto" w:fill="FFFFFF"/>
        </w:rPr>
        <w:t>;</w:t>
      </w:r>
    </w:p>
    <w:p w14:paraId="7B7408BE" w14:textId="77777777" w:rsidR="008051DE" w:rsidRDefault="008051DE" w:rsidP="008051DE">
      <w:pPr>
        <w:pStyle w:val="ACodeTight2"/>
        <w:rPr>
          <w:shd w:val="clear" w:color="auto" w:fill="FFFFFF"/>
        </w:rPr>
      </w:pPr>
    </w:p>
    <w:p w14:paraId="2D8056E3" w14:textId="77777777" w:rsidR="008051DE" w:rsidRDefault="008051DE" w:rsidP="008051DE">
      <w:pPr>
        <w:pStyle w:val="ACodeTight2"/>
        <w:rPr>
          <w:shd w:val="clear" w:color="auto" w:fill="FFFFFF"/>
        </w:rPr>
      </w:pPr>
      <w:r>
        <w:rPr>
          <w:shd w:val="clear" w:color="auto" w:fill="FFFFFF"/>
        </w:rPr>
        <w:t xml:space="preserve"> </w:t>
      </w:r>
      <w:proofErr w:type="spellStart"/>
      <w:proofErr w:type="gramStart"/>
      <w:r>
        <w:rPr>
          <w:color w:val="0000FF"/>
          <w:shd w:val="clear" w:color="auto" w:fill="FFFFFF"/>
        </w:rPr>
        <w:t>infile</w:t>
      </w:r>
      <w:proofErr w:type="spellEnd"/>
      <w:proofErr w:type="gramEnd"/>
      <w:r>
        <w:rPr>
          <w:shd w:val="clear" w:color="auto" w:fill="FFFFFF"/>
        </w:rPr>
        <w:t xml:space="preserve"> </w:t>
      </w:r>
      <w:proofErr w:type="spellStart"/>
      <w:r>
        <w:rPr>
          <w:shd w:val="clear" w:color="auto" w:fill="FFFFFF"/>
        </w:rPr>
        <w:t>cdub</w:t>
      </w:r>
      <w:proofErr w:type="spellEnd"/>
      <w:r>
        <w:rPr>
          <w:shd w:val="clear" w:color="auto" w:fill="FFFFFF"/>
        </w:rPr>
        <w:t xml:space="preserve"> </w:t>
      </w:r>
      <w:proofErr w:type="spellStart"/>
      <w:r>
        <w:rPr>
          <w:color w:val="0000FF"/>
          <w:shd w:val="clear" w:color="auto" w:fill="FFFFFF"/>
        </w:rPr>
        <w:t>firstobs</w:t>
      </w:r>
      <w:proofErr w:type="spellEnd"/>
      <w:r>
        <w:rPr>
          <w:shd w:val="clear" w:color="auto" w:fill="FFFFFF"/>
        </w:rPr>
        <w:t>=</w:t>
      </w:r>
      <w:r>
        <w:rPr>
          <w:b/>
          <w:bCs/>
          <w:color w:val="008080"/>
          <w:shd w:val="clear" w:color="auto" w:fill="FFFFFF"/>
        </w:rPr>
        <w:t>16</w:t>
      </w:r>
      <w:r>
        <w:rPr>
          <w:shd w:val="clear" w:color="auto" w:fill="FFFFFF"/>
        </w:rPr>
        <w:t xml:space="preserve"> </w:t>
      </w:r>
      <w:proofErr w:type="spellStart"/>
      <w:r>
        <w:rPr>
          <w:color w:val="0000FF"/>
          <w:shd w:val="clear" w:color="auto" w:fill="FFFFFF"/>
        </w:rPr>
        <w:t>expandtabs</w:t>
      </w:r>
      <w:proofErr w:type="spellEnd"/>
      <w:r>
        <w:rPr>
          <w:shd w:val="clear" w:color="auto" w:fill="FFFFFF"/>
        </w:rPr>
        <w:t xml:space="preserve"> </w:t>
      </w:r>
      <w:proofErr w:type="spellStart"/>
      <w:r>
        <w:rPr>
          <w:color w:val="0000FF"/>
          <w:shd w:val="clear" w:color="auto" w:fill="FFFFFF"/>
        </w:rPr>
        <w:t>missover</w:t>
      </w:r>
      <w:proofErr w:type="spellEnd"/>
      <w:r>
        <w:rPr>
          <w:shd w:val="clear" w:color="auto" w:fill="FFFFFF"/>
        </w:rPr>
        <w:t xml:space="preserve"> </w:t>
      </w:r>
      <w:r>
        <w:rPr>
          <w:color w:val="0000FF"/>
          <w:shd w:val="clear" w:color="auto" w:fill="FFFFFF"/>
        </w:rPr>
        <w:t>pad</w:t>
      </w:r>
      <w:r>
        <w:rPr>
          <w:shd w:val="clear" w:color="auto" w:fill="FFFFFF"/>
        </w:rPr>
        <w:t>;</w:t>
      </w:r>
    </w:p>
    <w:p w14:paraId="2F9211AA" w14:textId="77777777" w:rsidR="008051DE" w:rsidRDefault="008051DE" w:rsidP="008051DE">
      <w:pPr>
        <w:pStyle w:val="ACodeTight2"/>
        <w:rPr>
          <w:shd w:val="clear" w:color="auto" w:fill="FFFFFF"/>
        </w:rPr>
      </w:pPr>
      <w:r>
        <w:rPr>
          <w:shd w:val="clear" w:color="auto" w:fill="FFFFFF"/>
        </w:rPr>
        <w:t xml:space="preserve"> </w:t>
      </w:r>
      <w:proofErr w:type="gramStart"/>
      <w:r>
        <w:rPr>
          <w:color w:val="0000FF"/>
          <w:shd w:val="clear" w:color="auto" w:fill="FFFFFF"/>
        </w:rPr>
        <w:t>input</w:t>
      </w:r>
      <w:proofErr w:type="gramEnd"/>
      <w:r>
        <w:rPr>
          <w:shd w:val="clear" w:color="auto" w:fill="FFFFFF"/>
        </w:rPr>
        <w:t xml:space="preserve"> @</w:t>
      </w:r>
      <w:r>
        <w:rPr>
          <w:b/>
          <w:bCs/>
          <w:color w:val="008080"/>
          <w:shd w:val="clear" w:color="auto" w:fill="FFFFFF"/>
        </w:rPr>
        <w:t>9</w:t>
      </w:r>
      <w:r>
        <w:rPr>
          <w:shd w:val="clear" w:color="auto" w:fill="FFFFFF"/>
        </w:rPr>
        <w:t xml:space="preserve"> animal </w:t>
      </w:r>
      <w:r>
        <w:rPr>
          <w:b/>
          <w:bCs/>
          <w:color w:val="008080"/>
          <w:shd w:val="clear" w:color="auto" w:fill="FFFFFF"/>
        </w:rPr>
        <w:t>2.</w:t>
      </w:r>
    </w:p>
    <w:p w14:paraId="11BC8060" w14:textId="77777777" w:rsidR="008051DE" w:rsidRDefault="008051DE" w:rsidP="008051DE">
      <w:pPr>
        <w:pStyle w:val="ACodeTight2"/>
        <w:rPr>
          <w:shd w:val="clear" w:color="auto" w:fill="FFFFFF"/>
        </w:rPr>
      </w:pPr>
      <w:r>
        <w:rPr>
          <w:shd w:val="clear" w:color="auto" w:fill="FFFFFF"/>
        </w:rPr>
        <w:t xml:space="preserve">       @</w:t>
      </w:r>
      <w:r>
        <w:rPr>
          <w:b/>
          <w:bCs/>
          <w:color w:val="008080"/>
          <w:shd w:val="clear" w:color="auto" w:fill="FFFFFF"/>
        </w:rPr>
        <w:t>17</w:t>
      </w:r>
      <w:r>
        <w:rPr>
          <w:shd w:val="clear" w:color="auto" w:fill="FFFFFF"/>
        </w:rPr>
        <w:t xml:space="preserve"> </w:t>
      </w:r>
      <w:proofErr w:type="spellStart"/>
      <w:r>
        <w:rPr>
          <w:shd w:val="clear" w:color="auto" w:fill="FFFFFF"/>
        </w:rPr>
        <w:t>conc</w:t>
      </w:r>
      <w:proofErr w:type="spellEnd"/>
      <w:r>
        <w:rPr>
          <w:shd w:val="clear" w:color="auto" w:fill="FFFFFF"/>
        </w:rPr>
        <w:t xml:space="preserve"> </w:t>
      </w:r>
      <w:r>
        <w:rPr>
          <w:b/>
          <w:bCs/>
          <w:color w:val="008080"/>
          <w:shd w:val="clear" w:color="auto" w:fill="FFFFFF"/>
        </w:rPr>
        <w:t>3.</w:t>
      </w:r>
    </w:p>
    <w:p w14:paraId="07959FA5" w14:textId="77777777" w:rsidR="008051DE" w:rsidRDefault="008051DE" w:rsidP="008051DE">
      <w:pPr>
        <w:pStyle w:val="ACodeTight2"/>
        <w:rPr>
          <w:shd w:val="clear" w:color="auto" w:fill="FFFFFF"/>
        </w:rPr>
      </w:pPr>
      <w:r>
        <w:rPr>
          <w:shd w:val="clear" w:color="auto" w:fill="FFFFFF"/>
        </w:rPr>
        <w:t xml:space="preserve">       @</w:t>
      </w:r>
      <w:r>
        <w:rPr>
          <w:b/>
          <w:bCs/>
          <w:color w:val="008080"/>
          <w:shd w:val="clear" w:color="auto" w:fill="FFFFFF"/>
        </w:rPr>
        <w:t>25</w:t>
      </w:r>
      <w:r>
        <w:rPr>
          <w:shd w:val="clear" w:color="auto" w:fill="FFFFFF"/>
        </w:rPr>
        <w:t xml:space="preserve"> brood1 </w:t>
      </w:r>
      <w:r>
        <w:rPr>
          <w:b/>
          <w:bCs/>
          <w:color w:val="008080"/>
          <w:shd w:val="clear" w:color="auto" w:fill="FFFFFF"/>
        </w:rPr>
        <w:t>2.</w:t>
      </w:r>
    </w:p>
    <w:p w14:paraId="121A3C55" w14:textId="77777777" w:rsidR="008051DE" w:rsidRDefault="008051DE" w:rsidP="008051DE">
      <w:pPr>
        <w:pStyle w:val="ACodeTight2"/>
        <w:rPr>
          <w:shd w:val="clear" w:color="auto" w:fill="FFFFFF"/>
        </w:rPr>
      </w:pPr>
      <w:r>
        <w:rPr>
          <w:shd w:val="clear" w:color="auto" w:fill="FFFFFF"/>
        </w:rPr>
        <w:t xml:space="preserve">       @</w:t>
      </w:r>
      <w:r>
        <w:rPr>
          <w:b/>
          <w:bCs/>
          <w:color w:val="008080"/>
          <w:shd w:val="clear" w:color="auto" w:fill="FFFFFF"/>
        </w:rPr>
        <w:t>33</w:t>
      </w:r>
      <w:r>
        <w:rPr>
          <w:shd w:val="clear" w:color="auto" w:fill="FFFFFF"/>
        </w:rPr>
        <w:t xml:space="preserve"> brood2 </w:t>
      </w:r>
      <w:r>
        <w:rPr>
          <w:b/>
          <w:bCs/>
          <w:color w:val="008080"/>
          <w:shd w:val="clear" w:color="auto" w:fill="FFFFFF"/>
        </w:rPr>
        <w:t>2.</w:t>
      </w:r>
    </w:p>
    <w:p w14:paraId="138955FC" w14:textId="77777777" w:rsidR="008051DE" w:rsidRDefault="008051DE" w:rsidP="008051DE">
      <w:pPr>
        <w:pStyle w:val="ACodeTight2"/>
        <w:rPr>
          <w:shd w:val="clear" w:color="auto" w:fill="FFFFFF"/>
        </w:rPr>
      </w:pPr>
      <w:r>
        <w:rPr>
          <w:shd w:val="clear" w:color="auto" w:fill="FFFFFF"/>
        </w:rPr>
        <w:t xml:space="preserve">       @</w:t>
      </w:r>
      <w:r>
        <w:rPr>
          <w:b/>
          <w:bCs/>
          <w:color w:val="008080"/>
          <w:shd w:val="clear" w:color="auto" w:fill="FFFFFF"/>
        </w:rPr>
        <w:t>41</w:t>
      </w:r>
      <w:r>
        <w:rPr>
          <w:shd w:val="clear" w:color="auto" w:fill="FFFFFF"/>
        </w:rPr>
        <w:t xml:space="preserve"> brood3 </w:t>
      </w:r>
      <w:r>
        <w:rPr>
          <w:b/>
          <w:bCs/>
          <w:color w:val="008080"/>
          <w:shd w:val="clear" w:color="auto" w:fill="FFFFFF"/>
        </w:rPr>
        <w:t>2.</w:t>
      </w:r>
    </w:p>
    <w:p w14:paraId="16B45481" w14:textId="77777777" w:rsidR="008051DE" w:rsidRDefault="008051DE" w:rsidP="008051DE">
      <w:pPr>
        <w:pStyle w:val="ACodeTight2"/>
        <w:rPr>
          <w:shd w:val="clear" w:color="auto" w:fill="FFFFFF"/>
        </w:rPr>
      </w:pPr>
      <w:r>
        <w:rPr>
          <w:shd w:val="clear" w:color="auto" w:fill="FFFFFF"/>
        </w:rPr>
        <w:t xml:space="preserve">       @</w:t>
      </w:r>
      <w:r>
        <w:rPr>
          <w:b/>
          <w:bCs/>
          <w:color w:val="008080"/>
          <w:shd w:val="clear" w:color="auto" w:fill="FFFFFF"/>
        </w:rPr>
        <w:t>49</w:t>
      </w:r>
      <w:r>
        <w:rPr>
          <w:shd w:val="clear" w:color="auto" w:fill="FFFFFF"/>
        </w:rPr>
        <w:t xml:space="preserve"> total </w:t>
      </w:r>
      <w:proofErr w:type="gramStart"/>
      <w:r>
        <w:rPr>
          <w:b/>
          <w:bCs/>
          <w:color w:val="008080"/>
          <w:shd w:val="clear" w:color="auto" w:fill="FFFFFF"/>
        </w:rPr>
        <w:t>2.</w:t>
      </w:r>
      <w:r>
        <w:rPr>
          <w:shd w:val="clear" w:color="auto" w:fill="FFFFFF"/>
        </w:rPr>
        <w:t>;</w:t>
      </w:r>
      <w:proofErr w:type="gramEnd"/>
    </w:p>
    <w:p w14:paraId="1F1A95EF" w14:textId="77777777" w:rsidR="008051DE" w:rsidRDefault="008051DE" w:rsidP="008051DE">
      <w:pPr>
        <w:pStyle w:val="ACodeTight2"/>
        <w:rPr>
          <w:shd w:val="clear" w:color="auto" w:fill="FFFFFF"/>
        </w:rPr>
      </w:pPr>
      <w:proofErr w:type="gramStart"/>
      <w:r>
        <w:rPr>
          <w:b/>
          <w:bCs/>
          <w:color w:val="000080"/>
          <w:shd w:val="clear" w:color="auto" w:fill="FFFFFF"/>
        </w:rPr>
        <w:t>run</w:t>
      </w:r>
      <w:proofErr w:type="gramEnd"/>
      <w:r>
        <w:rPr>
          <w:shd w:val="clear" w:color="auto" w:fill="FFFFFF"/>
        </w:rPr>
        <w:t>;</w:t>
      </w:r>
    </w:p>
    <w:p w14:paraId="59F6A6B9" w14:textId="77777777" w:rsidR="008051DE" w:rsidRDefault="008051DE" w:rsidP="008051DE">
      <w:pPr>
        <w:pStyle w:val="ACodeTight2"/>
        <w:rPr>
          <w:shd w:val="clear" w:color="auto" w:fill="FFFFFF"/>
        </w:rPr>
      </w:pPr>
    </w:p>
    <w:p w14:paraId="6666EA2F" w14:textId="77777777" w:rsidR="008051DE" w:rsidRDefault="008051DE" w:rsidP="008051DE">
      <w:pPr>
        <w:pStyle w:val="ACodeTight2"/>
        <w:rPr>
          <w:shd w:val="clear" w:color="auto" w:fill="FFFFFF"/>
        </w:rPr>
      </w:pPr>
      <w:proofErr w:type="gramStart"/>
      <w:r>
        <w:rPr>
          <w:b/>
          <w:bCs/>
          <w:color w:val="000080"/>
          <w:shd w:val="clear" w:color="auto" w:fill="FFFFFF"/>
        </w:rPr>
        <w:t>data</w:t>
      </w:r>
      <w:proofErr w:type="gramEnd"/>
      <w:r>
        <w:rPr>
          <w:shd w:val="clear" w:color="auto" w:fill="FFFFFF"/>
        </w:rPr>
        <w:t xml:space="preserve"> test; </w:t>
      </w:r>
      <w:r>
        <w:rPr>
          <w:color w:val="0000FF"/>
          <w:shd w:val="clear" w:color="auto" w:fill="FFFFFF"/>
        </w:rPr>
        <w:t>set</w:t>
      </w:r>
      <w:r>
        <w:rPr>
          <w:shd w:val="clear" w:color="auto" w:fill="FFFFFF"/>
        </w:rPr>
        <w:t xml:space="preserve"> </w:t>
      </w:r>
      <w:proofErr w:type="spellStart"/>
      <w:r>
        <w:rPr>
          <w:shd w:val="clear" w:color="auto" w:fill="FFFFFF"/>
        </w:rPr>
        <w:t>nitrofen</w:t>
      </w:r>
      <w:proofErr w:type="spellEnd"/>
      <w:r>
        <w:rPr>
          <w:shd w:val="clear" w:color="auto" w:fill="FFFFFF"/>
        </w:rPr>
        <w:t>;</w:t>
      </w:r>
    </w:p>
    <w:p w14:paraId="15330B42" w14:textId="77777777" w:rsidR="008051DE" w:rsidRDefault="008051DE" w:rsidP="008051DE">
      <w:pPr>
        <w:pStyle w:val="ACodeTight2"/>
        <w:rPr>
          <w:shd w:val="clear" w:color="auto" w:fill="FFFFFF"/>
        </w:rPr>
      </w:pPr>
      <w:r>
        <w:rPr>
          <w:shd w:val="clear" w:color="auto" w:fill="FFFFFF"/>
        </w:rPr>
        <w:t xml:space="preserve">  </w:t>
      </w:r>
      <w:proofErr w:type="gramStart"/>
      <w:r>
        <w:rPr>
          <w:shd w:val="clear" w:color="auto" w:fill="FFFFFF"/>
        </w:rPr>
        <w:t>brood=</w:t>
      </w:r>
      <w:proofErr w:type="gramEnd"/>
      <w:r>
        <w:rPr>
          <w:b/>
          <w:bCs/>
          <w:color w:val="008080"/>
          <w:shd w:val="clear" w:color="auto" w:fill="FFFFFF"/>
        </w:rPr>
        <w:t>1</w:t>
      </w:r>
      <w:r>
        <w:rPr>
          <w:shd w:val="clear" w:color="auto" w:fill="FFFFFF"/>
        </w:rPr>
        <w:t xml:space="preserve">; </w:t>
      </w:r>
      <w:proofErr w:type="spellStart"/>
      <w:r>
        <w:rPr>
          <w:shd w:val="clear" w:color="auto" w:fill="FFFFFF"/>
        </w:rPr>
        <w:t>conc</w:t>
      </w:r>
      <w:proofErr w:type="spellEnd"/>
      <w:r>
        <w:rPr>
          <w:shd w:val="clear" w:color="auto" w:fill="FFFFFF"/>
        </w:rPr>
        <w:t>=</w:t>
      </w:r>
      <w:proofErr w:type="spellStart"/>
      <w:r>
        <w:rPr>
          <w:shd w:val="clear" w:color="auto" w:fill="FFFFFF"/>
        </w:rPr>
        <w:t>conc</w:t>
      </w:r>
      <w:proofErr w:type="spellEnd"/>
      <w:r>
        <w:rPr>
          <w:shd w:val="clear" w:color="auto" w:fill="FFFFFF"/>
        </w:rPr>
        <w:t xml:space="preserve">;  </w:t>
      </w:r>
      <w:proofErr w:type="spellStart"/>
      <w:r>
        <w:rPr>
          <w:shd w:val="clear" w:color="auto" w:fill="FFFFFF"/>
        </w:rPr>
        <w:t>nyoung</w:t>
      </w:r>
      <w:proofErr w:type="spellEnd"/>
      <w:r>
        <w:rPr>
          <w:shd w:val="clear" w:color="auto" w:fill="FFFFFF"/>
        </w:rPr>
        <w:t xml:space="preserve">=brood1; </w:t>
      </w:r>
      <w:r>
        <w:rPr>
          <w:color w:val="0000FF"/>
          <w:shd w:val="clear" w:color="auto" w:fill="FFFFFF"/>
        </w:rPr>
        <w:t>output</w:t>
      </w:r>
      <w:r>
        <w:rPr>
          <w:shd w:val="clear" w:color="auto" w:fill="FFFFFF"/>
        </w:rPr>
        <w:t>;</w:t>
      </w:r>
    </w:p>
    <w:p w14:paraId="624391F4" w14:textId="77777777" w:rsidR="008051DE" w:rsidRDefault="008051DE" w:rsidP="008051DE">
      <w:pPr>
        <w:pStyle w:val="ACodeTight2"/>
        <w:rPr>
          <w:shd w:val="clear" w:color="auto" w:fill="FFFFFF"/>
        </w:rPr>
      </w:pPr>
      <w:r>
        <w:rPr>
          <w:shd w:val="clear" w:color="auto" w:fill="FFFFFF"/>
        </w:rPr>
        <w:t xml:space="preserve">  </w:t>
      </w:r>
      <w:proofErr w:type="gramStart"/>
      <w:r>
        <w:rPr>
          <w:shd w:val="clear" w:color="auto" w:fill="FFFFFF"/>
        </w:rPr>
        <w:t>brood=</w:t>
      </w:r>
      <w:proofErr w:type="gramEnd"/>
      <w:r>
        <w:rPr>
          <w:b/>
          <w:bCs/>
          <w:color w:val="008080"/>
          <w:shd w:val="clear" w:color="auto" w:fill="FFFFFF"/>
        </w:rPr>
        <w:t>2</w:t>
      </w:r>
      <w:r>
        <w:rPr>
          <w:shd w:val="clear" w:color="auto" w:fill="FFFFFF"/>
        </w:rPr>
        <w:t xml:space="preserve">; </w:t>
      </w:r>
      <w:proofErr w:type="spellStart"/>
      <w:r>
        <w:rPr>
          <w:shd w:val="clear" w:color="auto" w:fill="FFFFFF"/>
        </w:rPr>
        <w:t>conc</w:t>
      </w:r>
      <w:proofErr w:type="spellEnd"/>
      <w:r>
        <w:rPr>
          <w:shd w:val="clear" w:color="auto" w:fill="FFFFFF"/>
        </w:rPr>
        <w:t>=</w:t>
      </w:r>
      <w:proofErr w:type="spellStart"/>
      <w:r>
        <w:rPr>
          <w:shd w:val="clear" w:color="auto" w:fill="FFFFFF"/>
        </w:rPr>
        <w:t>conc</w:t>
      </w:r>
      <w:proofErr w:type="spellEnd"/>
      <w:r>
        <w:rPr>
          <w:shd w:val="clear" w:color="auto" w:fill="FFFFFF"/>
        </w:rPr>
        <w:t xml:space="preserve">;  </w:t>
      </w:r>
      <w:proofErr w:type="spellStart"/>
      <w:r>
        <w:rPr>
          <w:shd w:val="clear" w:color="auto" w:fill="FFFFFF"/>
        </w:rPr>
        <w:t>nyoung</w:t>
      </w:r>
      <w:proofErr w:type="spellEnd"/>
      <w:r>
        <w:rPr>
          <w:shd w:val="clear" w:color="auto" w:fill="FFFFFF"/>
        </w:rPr>
        <w:t xml:space="preserve">=brood2; </w:t>
      </w:r>
      <w:r>
        <w:rPr>
          <w:color w:val="0000FF"/>
          <w:shd w:val="clear" w:color="auto" w:fill="FFFFFF"/>
        </w:rPr>
        <w:t>output</w:t>
      </w:r>
      <w:r>
        <w:rPr>
          <w:shd w:val="clear" w:color="auto" w:fill="FFFFFF"/>
        </w:rPr>
        <w:t>;</w:t>
      </w:r>
    </w:p>
    <w:p w14:paraId="55433992" w14:textId="77777777" w:rsidR="008051DE" w:rsidRDefault="008051DE" w:rsidP="008051DE">
      <w:pPr>
        <w:pStyle w:val="ACodeTight2"/>
        <w:rPr>
          <w:shd w:val="clear" w:color="auto" w:fill="FFFFFF"/>
        </w:rPr>
      </w:pPr>
      <w:r>
        <w:rPr>
          <w:shd w:val="clear" w:color="auto" w:fill="FFFFFF"/>
        </w:rPr>
        <w:t xml:space="preserve">  </w:t>
      </w:r>
      <w:proofErr w:type="gramStart"/>
      <w:r>
        <w:rPr>
          <w:shd w:val="clear" w:color="auto" w:fill="FFFFFF"/>
        </w:rPr>
        <w:t>brood=</w:t>
      </w:r>
      <w:proofErr w:type="gramEnd"/>
      <w:r>
        <w:rPr>
          <w:b/>
          <w:bCs/>
          <w:color w:val="008080"/>
          <w:shd w:val="clear" w:color="auto" w:fill="FFFFFF"/>
        </w:rPr>
        <w:t>3</w:t>
      </w:r>
      <w:r>
        <w:rPr>
          <w:shd w:val="clear" w:color="auto" w:fill="FFFFFF"/>
        </w:rPr>
        <w:t xml:space="preserve">; </w:t>
      </w:r>
      <w:proofErr w:type="spellStart"/>
      <w:r>
        <w:rPr>
          <w:shd w:val="clear" w:color="auto" w:fill="FFFFFF"/>
        </w:rPr>
        <w:t>conc</w:t>
      </w:r>
      <w:proofErr w:type="spellEnd"/>
      <w:r>
        <w:rPr>
          <w:shd w:val="clear" w:color="auto" w:fill="FFFFFF"/>
        </w:rPr>
        <w:t>=</w:t>
      </w:r>
      <w:proofErr w:type="spellStart"/>
      <w:r>
        <w:rPr>
          <w:shd w:val="clear" w:color="auto" w:fill="FFFFFF"/>
        </w:rPr>
        <w:t>conc</w:t>
      </w:r>
      <w:proofErr w:type="spellEnd"/>
      <w:r>
        <w:rPr>
          <w:shd w:val="clear" w:color="auto" w:fill="FFFFFF"/>
        </w:rPr>
        <w:t xml:space="preserve">;  </w:t>
      </w:r>
      <w:proofErr w:type="spellStart"/>
      <w:r>
        <w:rPr>
          <w:shd w:val="clear" w:color="auto" w:fill="FFFFFF"/>
        </w:rPr>
        <w:t>nyoung</w:t>
      </w:r>
      <w:proofErr w:type="spellEnd"/>
      <w:r>
        <w:rPr>
          <w:shd w:val="clear" w:color="auto" w:fill="FFFFFF"/>
        </w:rPr>
        <w:t xml:space="preserve">=brood3; </w:t>
      </w:r>
      <w:r>
        <w:rPr>
          <w:color w:val="0000FF"/>
          <w:shd w:val="clear" w:color="auto" w:fill="FFFFFF"/>
        </w:rPr>
        <w:t>output</w:t>
      </w:r>
      <w:r>
        <w:rPr>
          <w:shd w:val="clear" w:color="auto" w:fill="FFFFFF"/>
        </w:rPr>
        <w:t>;</w:t>
      </w:r>
    </w:p>
    <w:p w14:paraId="0F048084" w14:textId="77777777" w:rsidR="008051DE" w:rsidRDefault="008051DE" w:rsidP="008051DE">
      <w:pPr>
        <w:pStyle w:val="ACodeTight2"/>
        <w:rPr>
          <w:shd w:val="clear" w:color="auto" w:fill="FFFFFF"/>
        </w:rPr>
      </w:pPr>
      <w:proofErr w:type="gramStart"/>
      <w:r>
        <w:rPr>
          <w:b/>
          <w:bCs/>
          <w:color w:val="000080"/>
          <w:shd w:val="clear" w:color="auto" w:fill="FFFFFF"/>
        </w:rPr>
        <w:t>run</w:t>
      </w:r>
      <w:proofErr w:type="gramEnd"/>
      <w:r>
        <w:rPr>
          <w:shd w:val="clear" w:color="auto" w:fill="FFFFFF"/>
        </w:rPr>
        <w:t>;</w:t>
      </w:r>
    </w:p>
    <w:p w14:paraId="3AC2FFB3" w14:textId="77777777" w:rsidR="008051DE" w:rsidRDefault="008051DE" w:rsidP="008051DE">
      <w:pPr>
        <w:pStyle w:val="ACodeTight2"/>
        <w:rPr>
          <w:shd w:val="clear" w:color="auto" w:fill="FFFFFF"/>
        </w:rPr>
      </w:pPr>
    </w:p>
    <w:p w14:paraId="65D85542" w14:textId="77777777" w:rsidR="008051DE" w:rsidRDefault="008051DE" w:rsidP="008051DE">
      <w:pPr>
        <w:pStyle w:val="ACodeTight2"/>
        <w:rPr>
          <w:shd w:val="clear" w:color="auto" w:fill="FFFFFF"/>
        </w:rPr>
      </w:pPr>
      <w:r>
        <w:rPr>
          <w:b/>
          <w:bCs/>
          <w:color w:val="000080"/>
          <w:shd w:val="clear" w:color="auto" w:fill="FFFFFF"/>
        </w:rPr>
        <w:t>%macro</w:t>
      </w:r>
      <w:r>
        <w:rPr>
          <w:shd w:val="clear" w:color="auto" w:fill="FFFFFF"/>
        </w:rPr>
        <w:t xml:space="preserve"> </w:t>
      </w:r>
      <w:proofErr w:type="spellStart"/>
      <w:r>
        <w:rPr>
          <w:b/>
          <w:bCs/>
          <w:i/>
          <w:iCs/>
          <w:shd w:val="clear" w:color="auto" w:fill="FFFFFF"/>
        </w:rPr>
        <w:t>threeregs</w:t>
      </w:r>
      <w:proofErr w:type="spellEnd"/>
      <w:r>
        <w:rPr>
          <w:shd w:val="clear" w:color="auto" w:fill="FFFFFF"/>
        </w:rPr>
        <w:t>;</w:t>
      </w:r>
    </w:p>
    <w:p w14:paraId="374BC002" w14:textId="77777777" w:rsidR="008051DE" w:rsidRDefault="008051DE" w:rsidP="008051DE">
      <w:pPr>
        <w:pStyle w:val="ACodeTight2"/>
        <w:rPr>
          <w:shd w:val="clear" w:color="auto" w:fill="FFFFFF"/>
        </w:rPr>
      </w:pPr>
      <w:r>
        <w:rPr>
          <w:shd w:val="clear" w:color="auto" w:fill="FFFFFF"/>
        </w:rPr>
        <w:t xml:space="preserve">  </w:t>
      </w:r>
      <w:proofErr w:type="spellStart"/>
      <w:proofErr w:type="gramStart"/>
      <w:r>
        <w:rPr>
          <w:shd w:val="clear" w:color="auto" w:fill="FFFFFF"/>
        </w:rPr>
        <w:t>proc</w:t>
      </w:r>
      <w:proofErr w:type="spellEnd"/>
      <w:proofErr w:type="gramEnd"/>
      <w:r>
        <w:rPr>
          <w:shd w:val="clear" w:color="auto" w:fill="FFFFFF"/>
        </w:rPr>
        <w:t xml:space="preserve"> sort data=test out=test;</w:t>
      </w:r>
    </w:p>
    <w:p w14:paraId="7011F04E" w14:textId="77777777" w:rsidR="008051DE" w:rsidRDefault="008051DE" w:rsidP="008051DE">
      <w:pPr>
        <w:pStyle w:val="ACodeTight2"/>
        <w:rPr>
          <w:shd w:val="clear" w:color="auto" w:fill="FFFFFF"/>
        </w:rPr>
      </w:pPr>
      <w:r>
        <w:rPr>
          <w:shd w:val="clear" w:color="auto" w:fill="FFFFFF"/>
        </w:rPr>
        <w:t xml:space="preserve">      </w:t>
      </w:r>
      <w:proofErr w:type="gramStart"/>
      <w:r>
        <w:rPr>
          <w:shd w:val="clear" w:color="auto" w:fill="FFFFFF"/>
        </w:rPr>
        <w:t>by</w:t>
      </w:r>
      <w:proofErr w:type="gramEnd"/>
      <w:r>
        <w:rPr>
          <w:shd w:val="clear" w:color="auto" w:fill="FFFFFF"/>
        </w:rPr>
        <w:t xml:space="preserve"> brood;</w:t>
      </w:r>
    </w:p>
    <w:p w14:paraId="7B3CC988" w14:textId="77777777" w:rsidR="008051DE" w:rsidRDefault="008051DE" w:rsidP="008051DE">
      <w:pPr>
        <w:pStyle w:val="ACodeTight2"/>
        <w:rPr>
          <w:shd w:val="clear" w:color="auto" w:fill="FFFFFF"/>
        </w:rPr>
      </w:pPr>
      <w:r>
        <w:rPr>
          <w:shd w:val="clear" w:color="auto" w:fill="FFFFFF"/>
        </w:rPr>
        <w:t xml:space="preserve">  </w:t>
      </w:r>
      <w:proofErr w:type="gramStart"/>
      <w:r>
        <w:rPr>
          <w:shd w:val="clear" w:color="auto" w:fill="FFFFFF"/>
        </w:rPr>
        <w:t>run</w:t>
      </w:r>
      <w:proofErr w:type="gramEnd"/>
      <w:r>
        <w:rPr>
          <w:shd w:val="clear" w:color="auto" w:fill="FFFFFF"/>
        </w:rPr>
        <w:t>;</w:t>
      </w:r>
    </w:p>
    <w:p w14:paraId="660C6781" w14:textId="77777777" w:rsidR="008051DE" w:rsidRDefault="008051DE" w:rsidP="008051DE">
      <w:pPr>
        <w:pStyle w:val="ACodeTight2"/>
        <w:rPr>
          <w:shd w:val="clear" w:color="auto" w:fill="FFFFFF"/>
        </w:rPr>
      </w:pPr>
      <w:r>
        <w:rPr>
          <w:shd w:val="clear" w:color="auto" w:fill="FFFFFF"/>
        </w:rPr>
        <w:t xml:space="preserve">  </w:t>
      </w:r>
      <w:proofErr w:type="gramStart"/>
      <w:r>
        <w:rPr>
          <w:shd w:val="clear" w:color="auto" w:fill="FFFFFF"/>
        </w:rPr>
        <w:t>data</w:t>
      </w:r>
      <w:proofErr w:type="gramEnd"/>
      <w:r>
        <w:rPr>
          <w:shd w:val="clear" w:color="auto" w:fill="FFFFFF"/>
        </w:rPr>
        <w:t xml:space="preserve"> _null_;</w:t>
      </w:r>
    </w:p>
    <w:p w14:paraId="04EBBEDF" w14:textId="77777777" w:rsidR="008051DE" w:rsidRDefault="008051DE" w:rsidP="008051DE">
      <w:pPr>
        <w:pStyle w:val="ACodeTight2"/>
        <w:rPr>
          <w:shd w:val="clear" w:color="auto" w:fill="FFFFFF"/>
        </w:rPr>
      </w:pPr>
      <w:r>
        <w:rPr>
          <w:shd w:val="clear" w:color="auto" w:fill="FFFFFF"/>
        </w:rPr>
        <w:t xml:space="preserve">      </w:t>
      </w:r>
      <w:proofErr w:type="gramStart"/>
      <w:r>
        <w:rPr>
          <w:shd w:val="clear" w:color="auto" w:fill="FFFFFF"/>
        </w:rPr>
        <w:t>set</w:t>
      </w:r>
      <w:proofErr w:type="gramEnd"/>
      <w:r>
        <w:rPr>
          <w:shd w:val="clear" w:color="auto" w:fill="FFFFFF"/>
        </w:rPr>
        <w:t xml:space="preserve"> test;</w:t>
      </w:r>
    </w:p>
    <w:p w14:paraId="63061FEA" w14:textId="77777777" w:rsidR="008051DE" w:rsidRDefault="008051DE" w:rsidP="008051DE">
      <w:pPr>
        <w:pStyle w:val="ACodeTight2"/>
        <w:rPr>
          <w:shd w:val="clear" w:color="auto" w:fill="FFFFFF"/>
        </w:rPr>
      </w:pPr>
      <w:r>
        <w:rPr>
          <w:shd w:val="clear" w:color="auto" w:fill="FFFFFF"/>
        </w:rPr>
        <w:t xml:space="preserve">      </w:t>
      </w:r>
      <w:proofErr w:type="gramStart"/>
      <w:r>
        <w:rPr>
          <w:shd w:val="clear" w:color="auto" w:fill="FFFFFF"/>
        </w:rPr>
        <w:t>by</w:t>
      </w:r>
      <w:proofErr w:type="gramEnd"/>
      <w:r>
        <w:rPr>
          <w:shd w:val="clear" w:color="auto" w:fill="FFFFFF"/>
        </w:rPr>
        <w:t xml:space="preserve"> brood;</w:t>
      </w:r>
    </w:p>
    <w:p w14:paraId="7D0348F8" w14:textId="77777777" w:rsidR="008051DE" w:rsidRDefault="008051DE" w:rsidP="008051DE">
      <w:pPr>
        <w:pStyle w:val="ACodeTight2"/>
        <w:rPr>
          <w:shd w:val="clear" w:color="auto" w:fill="FFFFFF"/>
        </w:rPr>
      </w:pPr>
      <w:r>
        <w:rPr>
          <w:shd w:val="clear" w:color="auto" w:fill="FFFFFF"/>
        </w:rPr>
        <w:t xml:space="preserve">      </w:t>
      </w:r>
      <w:proofErr w:type="gramStart"/>
      <w:r>
        <w:rPr>
          <w:shd w:val="clear" w:color="auto" w:fill="FFFFFF"/>
        </w:rPr>
        <w:t>if</w:t>
      </w:r>
      <w:proofErr w:type="gramEnd"/>
      <w:r>
        <w:rPr>
          <w:shd w:val="clear" w:color="auto" w:fill="FFFFFF"/>
        </w:rPr>
        <w:t xml:space="preserve"> </w:t>
      </w:r>
      <w:proofErr w:type="spellStart"/>
      <w:r>
        <w:rPr>
          <w:shd w:val="clear" w:color="auto" w:fill="FFFFFF"/>
        </w:rPr>
        <w:t>first.brood</w:t>
      </w:r>
      <w:proofErr w:type="spellEnd"/>
      <w:r>
        <w:rPr>
          <w:shd w:val="clear" w:color="auto" w:fill="FFFFFF"/>
        </w:rPr>
        <w:t xml:space="preserve"> then do;</w:t>
      </w:r>
    </w:p>
    <w:p w14:paraId="021340B1" w14:textId="77777777" w:rsidR="008051DE" w:rsidRDefault="008051DE" w:rsidP="008051DE">
      <w:pPr>
        <w:pStyle w:val="ACodeTight2"/>
        <w:rPr>
          <w:shd w:val="clear" w:color="auto" w:fill="FFFFFF"/>
        </w:rPr>
      </w:pPr>
      <w:r>
        <w:rPr>
          <w:shd w:val="clear" w:color="auto" w:fill="FFFFFF"/>
        </w:rPr>
        <w:t xml:space="preserve">        i+</w:t>
      </w:r>
      <w:r>
        <w:rPr>
          <w:b/>
          <w:bCs/>
          <w:color w:val="008080"/>
          <w:shd w:val="clear" w:color="auto" w:fill="FFFFFF"/>
        </w:rPr>
        <w:t>1</w:t>
      </w:r>
      <w:r>
        <w:rPr>
          <w:shd w:val="clear" w:color="auto" w:fill="FFFFFF"/>
        </w:rPr>
        <w:t>;</w:t>
      </w:r>
    </w:p>
    <w:p w14:paraId="37A57DAC" w14:textId="77777777" w:rsidR="008051DE" w:rsidRDefault="008051DE" w:rsidP="008051DE">
      <w:pPr>
        <w:pStyle w:val="ACodeTight2"/>
        <w:rPr>
          <w:shd w:val="clear" w:color="auto" w:fill="FFFFFF"/>
        </w:rPr>
      </w:pPr>
      <w:r>
        <w:rPr>
          <w:shd w:val="clear" w:color="auto" w:fill="FFFFFF"/>
        </w:rPr>
        <w:t xml:space="preserve">        </w:t>
      </w:r>
      <w:proofErr w:type="gramStart"/>
      <w:r>
        <w:rPr>
          <w:shd w:val="clear" w:color="auto" w:fill="FFFFFF"/>
        </w:rPr>
        <w:t>ii</w:t>
      </w:r>
      <w:proofErr w:type="gramEnd"/>
      <w:r>
        <w:rPr>
          <w:shd w:val="clear" w:color="auto" w:fill="FFFFFF"/>
        </w:rPr>
        <w:t xml:space="preserve"> = left(put(i,</w:t>
      </w:r>
      <w:r>
        <w:rPr>
          <w:b/>
          <w:bCs/>
          <w:color w:val="008080"/>
          <w:shd w:val="clear" w:color="auto" w:fill="FFFFFF"/>
        </w:rPr>
        <w:t>2.</w:t>
      </w:r>
      <w:r>
        <w:rPr>
          <w:shd w:val="clear" w:color="auto" w:fill="FFFFFF"/>
        </w:rPr>
        <w:t>));</w:t>
      </w:r>
    </w:p>
    <w:p w14:paraId="62D3123E" w14:textId="77777777" w:rsidR="008051DE" w:rsidRDefault="008051DE" w:rsidP="008051DE">
      <w:pPr>
        <w:pStyle w:val="ACodeTight2"/>
        <w:rPr>
          <w:shd w:val="clear" w:color="auto" w:fill="FFFFFF"/>
        </w:rPr>
      </w:pPr>
      <w:r>
        <w:rPr>
          <w:shd w:val="clear" w:color="auto" w:fill="FFFFFF"/>
        </w:rPr>
        <w:t xml:space="preserve">        </w:t>
      </w:r>
      <w:proofErr w:type="gramStart"/>
      <w:r>
        <w:rPr>
          <w:shd w:val="clear" w:color="auto" w:fill="FFFFFF"/>
        </w:rPr>
        <w:t>call</w:t>
      </w:r>
      <w:proofErr w:type="gramEnd"/>
      <w:r>
        <w:rPr>
          <w:shd w:val="clear" w:color="auto" w:fill="FFFFFF"/>
        </w:rPr>
        <w:t xml:space="preserve"> </w:t>
      </w:r>
      <w:proofErr w:type="spellStart"/>
      <w:r>
        <w:rPr>
          <w:shd w:val="clear" w:color="auto" w:fill="FFFFFF"/>
        </w:rPr>
        <w:t>symput</w:t>
      </w:r>
      <w:proofErr w:type="spellEnd"/>
      <w:r>
        <w:rPr>
          <w:shd w:val="clear" w:color="auto" w:fill="FFFFFF"/>
        </w:rPr>
        <w:t>(</w:t>
      </w:r>
      <w:r>
        <w:rPr>
          <w:color w:val="800080"/>
          <w:shd w:val="clear" w:color="auto" w:fill="FFFFFF"/>
        </w:rPr>
        <w:t>'</w:t>
      </w:r>
      <w:proofErr w:type="spellStart"/>
      <w:r>
        <w:rPr>
          <w:color w:val="800080"/>
          <w:shd w:val="clear" w:color="auto" w:fill="FFFFFF"/>
        </w:rPr>
        <w:t>mbrood</w:t>
      </w:r>
      <w:proofErr w:type="spellEnd"/>
      <w:r>
        <w:rPr>
          <w:color w:val="800080"/>
          <w:shd w:val="clear" w:color="auto" w:fill="FFFFFF"/>
        </w:rPr>
        <w:t>'</w:t>
      </w:r>
      <w:r>
        <w:rPr>
          <w:shd w:val="clear" w:color="auto" w:fill="FFFFFF"/>
        </w:rPr>
        <w:t>||</w:t>
      </w:r>
      <w:proofErr w:type="spellStart"/>
      <w:r>
        <w:rPr>
          <w:shd w:val="clear" w:color="auto" w:fill="FFFFFF"/>
        </w:rPr>
        <w:t>ii,trim</w:t>
      </w:r>
      <w:proofErr w:type="spellEnd"/>
      <w:r>
        <w:rPr>
          <w:shd w:val="clear" w:color="auto" w:fill="FFFFFF"/>
        </w:rPr>
        <w:t>(left(brood)));</w:t>
      </w:r>
    </w:p>
    <w:p w14:paraId="566FAE70" w14:textId="77777777" w:rsidR="008051DE" w:rsidRDefault="008051DE" w:rsidP="008051DE">
      <w:pPr>
        <w:pStyle w:val="ACodeTight2"/>
        <w:rPr>
          <w:shd w:val="clear" w:color="auto" w:fill="FFFFFF"/>
        </w:rPr>
      </w:pPr>
      <w:r>
        <w:rPr>
          <w:shd w:val="clear" w:color="auto" w:fill="FFFFFF"/>
        </w:rPr>
        <w:t xml:space="preserve">        </w:t>
      </w:r>
      <w:proofErr w:type="gramStart"/>
      <w:r>
        <w:rPr>
          <w:shd w:val="clear" w:color="auto" w:fill="FFFFFF"/>
        </w:rPr>
        <w:t>call</w:t>
      </w:r>
      <w:proofErr w:type="gramEnd"/>
      <w:r>
        <w:rPr>
          <w:shd w:val="clear" w:color="auto" w:fill="FFFFFF"/>
        </w:rPr>
        <w:t xml:space="preserve"> </w:t>
      </w:r>
      <w:proofErr w:type="spellStart"/>
      <w:r>
        <w:rPr>
          <w:shd w:val="clear" w:color="auto" w:fill="FFFFFF"/>
        </w:rPr>
        <w:t>symput</w:t>
      </w:r>
      <w:proofErr w:type="spellEnd"/>
      <w:r>
        <w:rPr>
          <w:shd w:val="clear" w:color="auto" w:fill="FFFFFF"/>
        </w:rPr>
        <w:t>(</w:t>
      </w:r>
      <w:r>
        <w:rPr>
          <w:color w:val="800080"/>
          <w:shd w:val="clear" w:color="auto" w:fill="FFFFFF"/>
        </w:rPr>
        <w:t>'</w:t>
      </w:r>
      <w:proofErr w:type="spellStart"/>
      <w:r>
        <w:rPr>
          <w:color w:val="800080"/>
          <w:shd w:val="clear" w:color="auto" w:fill="FFFFFF"/>
        </w:rPr>
        <w:t>mtotal</w:t>
      </w:r>
      <w:proofErr w:type="spellEnd"/>
      <w:r>
        <w:rPr>
          <w:color w:val="800080"/>
          <w:shd w:val="clear" w:color="auto" w:fill="FFFFFF"/>
        </w:rPr>
        <w:t>'</w:t>
      </w:r>
      <w:r>
        <w:rPr>
          <w:shd w:val="clear" w:color="auto" w:fill="FFFFFF"/>
        </w:rPr>
        <w:t>,ii);</w:t>
      </w:r>
    </w:p>
    <w:p w14:paraId="1583D755" w14:textId="77777777" w:rsidR="008051DE" w:rsidRDefault="008051DE" w:rsidP="008051DE">
      <w:pPr>
        <w:pStyle w:val="ACodeTight2"/>
        <w:rPr>
          <w:color w:val="008000"/>
          <w:shd w:val="clear" w:color="auto" w:fill="FFFFFF"/>
        </w:rPr>
      </w:pPr>
      <w:r>
        <w:rPr>
          <w:color w:val="008000"/>
          <w:shd w:val="clear" w:color="auto" w:fill="FFFFFF"/>
        </w:rPr>
        <w:t>/*</w:t>
      </w:r>
    </w:p>
    <w:p w14:paraId="7DE886C8" w14:textId="77777777" w:rsidR="008051DE" w:rsidRDefault="008051DE" w:rsidP="008051DE">
      <w:pPr>
        <w:pStyle w:val="ACodeTight2"/>
        <w:rPr>
          <w:color w:val="008000"/>
          <w:shd w:val="clear" w:color="auto" w:fill="FFFFFF"/>
        </w:rPr>
      </w:pPr>
      <w:r>
        <w:rPr>
          <w:color w:val="008000"/>
          <w:shd w:val="clear" w:color="auto" w:fill="FFFFFF"/>
        </w:rPr>
        <w:t xml:space="preserve">  Alternative with </w:t>
      </w:r>
      <w:proofErr w:type="spellStart"/>
      <w:r>
        <w:rPr>
          <w:color w:val="008000"/>
          <w:shd w:val="clear" w:color="auto" w:fill="FFFFFF"/>
        </w:rPr>
        <w:t>symputx</w:t>
      </w:r>
      <w:proofErr w:type="spellEnd"/>
    </w:p>
    <w:p w14:paraId="5C879B9E" w14:textId="77777777" w:rsidR="008051DE" w:rsidRDefault="008051DE" w:rsidP="008051DE">
      <w:pPr>
        <w:pStyle w:val="ACodeTight2"/>
        <w:rPr>
          <w:color w:val="008000"/>
          <w:shd w:val="clear" w:color="auto" w:fill="FFFFFF"/>
        </w:rPr>
      </w:pPr>
      <w:r>
        <w:rPr>
          <w:color w:val="008000"/>
          <w:shd w:val="clear" w:color="auto" w:fill="FFFFFF"/>
        </w:rPr>
        <w:t xml:space="preserve">        </w:t>
      </w:r>
      <w:proofErr w:type="gramStart"/>
      <w:r>
        <w:rPr>
          <w:color w:val="008000"/>
          <w:shd w:val="clear" w:color="auto" w:fill="FFFFFF"/>
        </w:rPr>
        <w:t>call</w:t>
      </w:r>
      <w:proofErr w:type="gramEnd"/>
      <w:r>
        <w:rPr>
          <w:color w:val="008000"/>
          <w:shd w:val="clear" w:color="auto" w:fill="FFFFFF"/>
        </w:rPr>
        <w:t xml:space="preserve"> </w:t>
      </w:r>
      <w:proofErr w:type="spellStart"/>
      <w:r>
        <w:rPr>
          <w:color w:val="008000"/>
          <w:shd w:val="clear" w:color="auto" w:fill="FFFFFF"/>
        </w:rPr>
        <w:t>symputx</w:t>
      </w:r>
      <w:proofErr w:type="spellEnd"/>
      <w:r>
        <w:rPr>
          <w:color w:val="008000"/>
          <w:shd w:val="clear" w:color="auto" w:fill="FFFFFF"/>
        </w:rPr>
        <w:t>('</w:t>
      </w:r>
      <w:proofErr w:type="spellStart"/>
      <w:r>
        <w:rPr>
          <w:color w:val="008000"/>
          <w:shd w:val="clear" w:color="auto" w:fill="FFFFFF"/>
        </w:rPr>
        <w:t>mbrood</w:t>
      </w:r>
      <w:proofErr w:type="spellEnd"/>
      <w:r>
        <w:rPr>
          <w:color w:val="008000"/>
          <w:shd w:val="clear" w:color="auto" w:fill="FFFFFF"/>
        </w:rPr>
        <w:t>'||ii, brood);</w:t>
      </w:r>
    </w:p>
    <w:p w14:paraId="5969EB11" w14:textId="77777777" w:rsidR="008051DE" w:rsidRDefault="008051DE" w:rsidP="008051DE">
      <w:pPr>
        <w:pStyle w:val="ACodeTight2"/>
        <w:rPr>
          <w:color w:val="008000"/>
          <w:shd w:val="clear" w:color="auto" w:fill="FFFFFF"/>
        </w:rPr>
      </w:pPr>
      <w:r>
        <w:rPr>
          <w:color w:val="008000"/>
          <w:shd w:val="clear" w:color="auto" w:fill="FFFFFF"/>
        </w:rPr>
        <w:t xml:space="preserve">        </w:t>
      </w:r>
      <w:proofErr w:type="gramStart"/>
      <w:r>
        <w:rPr>
          <w:color w:val="008000"/>
          <w:shd w:val="clear" w:color="auto" w:fill="FFFFFF"/>
        </w:rPr>
        <w:t>call</w:t>
      </w:r>
      <w:proofErr w:type="gramEnd"/>
      <w:r>
        <w:rPr>
          <w:color w:val="008000"/>
          <w:shd w:val="clear" w:color="auto" w:fill="FFFFFF"/>
        </w:rPr>
        <w:t xml:space="preserve"> </w:t>
      </w:r>
      <w:proofErr w:type="spellStart"/>
      <w:r>
        <w:rPr>
          <w:color w:val="008000"/>
          <w:shd w:val="clear" w:color="auto" w:fill="FFFFFF"/>
        </w:rPr>
        <w:t>symputx</w:t>
      </w:r>
      <w:proofErr w:type="spellEnd"/>
      <w:r>
        <w:rPr>
          <w:color w:val="008000"/>
          <w:shd w:val="clear" w:color="auto" w:fill="FFFFFF"/>
        </w:rPr>
        <w:t>('</w:t>
      </w:r>
      <w:proofErr w:type="spellStart"/>
      <w:r>
        <w:rPr>
          <w:color w:val="008000"/>
          <w:shd w:val="clear" w:color="auto" w:fill="FFFFFF"/>
        </w:rPr>
        <w:t>mtotal</w:t>
      </w:r>
      <w:proofErr w:type="spellEnd"/>
      <w:r>
        <w:rPr>
          <w:color w:val="008000"/>
          <w:shd w:val="clear" w:color="auto" w:fill="FFFFFF"/>
        </w:rPr>
        <w:t>',ii);</w:t>
      </w:r>
    </w:p>
    <w:p w14:paraId="4F6BCFE1" w14:textId="77777777" w:rsidR="008051DE" w:rsidRDefault="008051DE" w:rsidP="008051DE">
      <w:pPr>
        <w:pStyle w:val="ACodeTight2"/>
        <w:rPr>
          <w:shd w:val="clear" w:color="auto" w:fill="FFFFFF"/>
        </w:rPr>
      </w:pPr>
      <w:r>
        <w:rPr>
          <w:color w:val="008000"/>
          <w:shd w:val="clear" w:color="auto" w:fill="FFFFFF"/>
        </w:rPr>
        <w:t>*/</w:t>
      </w:r>
    </w:p>
    <w:p w14:paraId="7612C95F" w14:textId="77777777" w:rsidR="008051DE" w:rsidRDefault="008051DE" w:rsidP="008051DE">
      <w:pPr>
        <w:pStyle w:val="ACodeTight2"/>
        <w:rPr>
          <w:shd w:val="clear" w:color="auto" w:fill="FFFFFF"/>
        </w:rPr>
      </w:pPr>
      <w:r>
        <w:rPr>
          <w:shd w:val="clear" w:color="auto" w:fill="FFFFFF"/>
        </w:rPr>
        <w:t xml:space="preserve">      </w:t>
      </w:r>
      <w:proofErr w:type="gramStart"/>
      <w:r>
        <w:rPr>
          <w:shd w:val="clear" w:color="auto" w:fill="FFFFFF"/>
        </w:rPr>
        <w:t>end</w:t>
      </w:r>
      <w:proofErr w:type="gramEnd"/>
      <w:r>
        <w:rPr>
          <w:shd w:val="clear" w:color="auto" w:fill="FFFFFF"/>
        </w:rPr>
        <w:t>;</w:t>
      </w:r>
    </w:p>
    <w:p w14:paraId="49C42B29" w14:textId="77777777" w:rsidR="008051DE" w:rsidRDefault="008051DE" w:rsidP="008051DE">
      <w:pPr>
        <w:pStyle w:val="ACodeTight2"/>
        <w:rPr>
          <w:shd w:val="clear" w:color="auto" w:fill="FFFFFF"/>
        </w:rPr>
      </w:pPr>
      <w:r>
        <w:rPr>
          <w:shd w:val="clear" w:color="auto" w:fill="FFFFFF"/>
        </w:rPr>
        <w:t xml:space="preserve">  </w:t>
      </w:r>
      <w:proofErr w:type="gramStart"/>
      <w:r>
        <w:rPr>
          <w:shd w:val="clear" w:color="auto" w:fill="FFFFFF"/>
        </w:rPr>
        <w:t>run</w:t>
      </w:r>
      <w:proofErr w:type="gramEnd"/>
      <w:r>
        <w:rPr>
          <w:shd w:val="clear" w:color="auto" w:fill="FFFFFF"/>
        </w:rPr>
        <w:t>;</w:t>
      </w:r>
    </w:p>
    <w:p w14:paraId="05B8A23C" w14:textId="77777777" w:rsidR="008051DE" w:rsidRDefault="008051DE" w:rsidP="008051DE">
      <w:pPr>
        <w:pStyle w:val="ACodeTight2"/>
        <w:rPr>
          <w:shd w:val="clear" w:color="auto" w:fill="FFFFFF"/>
        </w:rPr>
      </w:pPr>
    </w:p>
    <w:p w14:paraId="17347F36" w14:textId="77777777" w:rsidR="008051DE" w:rsidRDefault="008051DE" w:rsidP="008051DE">
      <w:pPr>
        <w:pStyle w:val="ACodeTight2"/>
        <w:rPr>
          <w:shd w:val="clear" w:color="auto" w:fill="FFFFFF"/>
        </w:rPr>
      </w:pPr>
      <w:r>
        <w:rPr>
          <w:color w:val="0000FF"/>
          <w:shd w:val="clear" w:color="auto" w:fill="FFFFFF"/>
        </w:rPr>
        <w:t>%do</w:t>
      </w:r>
      <w:r>
        <w:rPr>
          <w:shd w:val="clear" w:color="auto" w:fill="FFFFFF"/>
        </w:rPr>
        <w:t xml:space="preserve"> </w:t>
      </w:r>
      <w:proofErr w:type="spellStart"/>
      <w:r>
        <w:rPr>
          <w:shd w:val="clear" w:color="auto" w:fill="FFFFFF"/>
        </w:rPr>
        <w:t>ibrood</w:t>
      </w:r>
      <w:proofErr w:type="spellEnd"/>
      <w:r>
        <w:rPr>
          <w:shd w:val="clear" w:color="auto" w:fill="FFFFFF"/>
        </w:rPr>
        <w:t xml:space="preserve"> = </w:t>
      </w:r>
      <w:r>
        <w:rPr>
          <w:b/>
          <w:bCs/>
          <w:color w:val="008080"/>
          <w:shd w:val="clear" w:color="auto" w:fill="FFFFFF"/>
        </w:rPr>
        <w:t>1</w:t>
      </w:r>
      <w:r>
        <w:rPr>
          <w:shd w:val="clear" w:color="auto" w:fill="FFFFFF"/>
        </w:rPr>
        <w:t xml:space="preserve"> </w:t>
      </w:r>
      <w:r>
        <w:rPr>
          <w:color w:val="0000FF"/>
          <w:shd w:val="clear" w:color="auto" w:fill="FFFFFF"/>
        </w:rPr>
        <w:t>%to</w:t>
      </w:r>
      <w:r>
        <w:rPr>
          <w:shd w:val="clear" w:color="auto" w:fill="FFFFFF"/>
        </w:rPr>
        <w:t xml:space="preserve"> &amp;</w:t>
      </w:r>
      <w:proofErr w:type="spellStart"/>
      <w:r>
        <w:rPr>
          <w:shd w:val="clear" w:color="auto" w:fill="FFFFFF"/>
        </w:rPr>
        <w:t>mtotal</w:t>
      </w:r>
      <w:proofErr w:type="spellEnd"/>
      <w:r>
        <w:rPr>
          <w:shd w:val="clear" w:color="auto" w:fill="FFFFFF"/>
        </w:rPr>
        <w:t>;</w:t>
      </w:r>
    </w:p>
    <w:p w14:paraId="540102EC" w14:textId="77777777" w:rsidR="008051DE" w:rsidRDefault="008051DE" w:rsidP="008051DE">
      <w:pPr>
        <w:pStyle w:val="ACodeTight2"/>
        <w:rPr>
          <w:shd w:val="clear" w:color="auto" w:fill="FFFFFF"/>
        </w:rPr>
      </w:pPr>
      <w:r>
        <w:rPr>
          <w:shd w:val="clear" w:color="auto" w:fill="FFFFFF"/>
        </w:rPr>
        <w:t xml:space="preserve">   </w:t>
      </w:r>
      <w:proofErr w:type="spellStart"/>
      <w:proofErr w:type="gramStart"/>
      <w:r>
        <w:rPr>
          <w:shd w:val="clear" w:color="auto" w:fill="FFFFFF"/>
        </w:rPr>
        <w:t>proc</w:t>
      </w:r>
      <w:proofErr w:type="spellEnd"/>
      <w:proofErr w:type="gramEnd"/>
      <w:r>
        <w:rPr>
          <w:shd w:val="clear" w:color="auto" w:fill="FFFFFF"/>
        </w:rPr>
        <w:t xml:space="preserve"> </w:t>
      </w:r>
      <w:proofErr w:type="spellStart"/>
      <w:r>
        <w:rPr>
          <w:shd w:val="clear" w:color="auto" w:fill="FFFFFF"/>
        </w:rPr>
        <w:t>sgplot</w:t>
      </w:r>
      <w:proofErr w:type="spellEnd"/>
      <w:r>
        <w:rPr>
          <w:shd w:val="clear" w:color="auto" w:fill="FFFFFF"/>
        </w:rPr>
        <w:t xml:space="preserve"> data=test;</w:t>
      </w:r>
    </w:p>
    <w:p w14:paraId="45D9FC70" w14:textId="77777777" w:rsidR="008051DE" w:rsidRDefault="008051DE" w:rsidP="008051DE">
      <w:pPr>
        <w:pStyle w:val="ACodeTight2"/>
        <w:rPr>
          <w:shd w:val="clear" w:color="auto" w:fill="FFFFFF"/>
        </w:rPr>
      </w:pPr>
      <w:r>
        <w:rPr>
          <w:shd w:val="clear" w:color="auto" w:fill="FFFFFF"/>
        </w:rPr>
        <w:lastRenderedPageBreak/>
        <w:t xml:space="preserve">      </w:t>
      </w:r>
      <w:proofErr w:type="gramStart"/>
      <w:r>
        <w:rPr>
          <w:shd w:val="clear" w:color="auto" w:fill="FFFFFF"/>
        </w:rPr>
        <w:t>where</w:t>
      </w:r>
      <w:proofErr w:type="gramEnd"/>
      <w:r>
        <w:rPr>
          <w:shd w:val="clear" w:color="auto" w:fill="FFFFFF"/>
        </w:rPr>
        <w:t xml:space="preserve"> brood=&amp;&amp;</w:t>
      </w:r>
      <w:proofErr w:type="spellStart"/>
      <w:r>
        <w:rPr>
          <w:shd w:val="clear" w:color="auto" w:fill="FFFFFF"/>
        </w:rPr>
        <w:t>mbrood&amp;ibrood</w:t>
      </w:r>
      <w:proofErr w:type="spellEnd"/>
      <w:r>
        <w:rPr>
          <w:shd w:val="clear" w:color="auto" w:fill="FFFFFF"/>
        </w:rPr>
        <w:t>;</w:t>
      </w:r>
    </w:p>
    <w:p w14:paraId="56B63352" w14:textId="77777777" w:rsidR="008051DE" w:rsidRDefault="008051DE" w:rsidP="008051DE">
      <w:pPr>
        <w:pStyle w:val="ACodeTight2"/>
        <w:rPr>
          <w:shd w:val="clear" w:color="auto" w:fill="FFFFFF"/>
        </w:rPr>
      </w:pPr>
      <w:r>
        <w:rPr>
          <w:shd w:val="clear" w:color="auto" w:fill="FFFFFF"/>
        </w:rPr>
        <w:t xml:space="preserve">      </w:t>
      </w:r>
      <w:proofErr w:type="spellStart"/>
      <w:proofErr w:type="gramStart"/>
      <w:r>
        <w:rPr>
          <w:shd w:val="clear" w:color="auto" w:fill="FFFFFF"/>
        </w:rPr>
        <w:t>reg</w:t>
      </w:r>
      <w:proofErr w:type="spellEnd"/>
      <w:proofErr w:type="gramEnd"/>
      <w:r>
        <w:rPr>
          <w:shd w:val="clear" w:color="auto" w:fill="FFFFFF"/>
        </w:rPr>
        <w:t xml:space="preserve"> x=</w:t>
      </w:r>
      <w:proofErr w:type="spellStart"/>
      <w:r>
        <w:rPr>
          <w:shd w:val="clear" w:color="auto" w:fill="FFFFFF"/>
        </w:rPr>
        <w:t>conc</w:t>
      </w:r>
      <w:proofErr w:type="spellEnd"/>
      <w:r>
        <w:rPr>
          <w:shd w:val="clear" w:color="auto" w:fill="FFFFFF"/>
        </w:rPr>
        <w:t xml:space="preserve"> y=</w:t>
      </w:r>
      <w:proofErr w:type="spellStart"/>
      <w:r>
        <w:rPr>
          <w:shd w:val="clear" w:color="auto" w:fill="FFFFFF"/>
        </w:rPr>
        <w:t>nyoung</w:t>
      </w:r>
      <w:proofErr w:type="spellEnd"/>
      <w:r>
        <w:rPr>
          <w:shd w:val="clear" w:color="auto" w:fill="FFFFFF"/>
        </w:rPr>
        <w:t xml:space="preserve"> / degree=</w:t>
      </w:r>
      <w:r>
        <w:rPr>
          <w:b/>
          <w:bCs/>
          <w:color w:val="008080"/>
          <w:shd w:val="clear" w:color="auto" w:fill="FFFFFF"/>
        </w:rPr>
        <w:t>2</w:t>
      </w:r>
      <w:r>
        <w:rPr>
          <w:shd w:val="clear" w:color="auto" w:fill="FFFFFF"/>
        </w:rPr>
        <w:t>;</w:t>
      </w:r>
    </w:p>
    <w:p w14:paraId="26DBBA71" w14:textId="77777777" w:rsidR="008051DE" w:rsidRDefault="008051DE" w:rsidP="008051DE">
      <w:pPr>
        <w:pStyle w:val="ACodeTight2"/>
        <w:rPr>
          <w:shd w:val="clear" w:color="auto" w:fill="FFFFFF"/>
        </w:rPr>
      </w:pPr>
    </w:p>
    <w:p w14:paraId="568C38DF" w14:textId="77777777" w:rsidR="008051DE" w:rsidRDefault="008051DE" w:rsidP="008051DE">
      <w:pPr>
        <w:pStyle w:val="ACodeTight2"/>
        <w:rPr>
          <w:shd w:val="clear" w:color="auto" w:fill="FFFFFF"/>
        </w:rPr>
      </w:pPr>
      <w:r>
        <w:rPr>
          <w:shd w:val="clear" w:color="auto" w:fill="FFFFFF"/>
        </w:rPr>
        <w:t xml:space="preserve">      </w:t>
      </w:r>
      <w:proofErr w:type="gramStart"/>
      <w:r>
        <w:rPr>
          <w:shd w:val="clear" w:color="auto" w:fill="FFFFFF"/>
        </w:rPr>
        <w:t>title</w:t>
      </w:r>
      <w:proofErr w:type="gramEnd"/>
      <w:r>
        <w:rPr>
          <w:shd w:val="clear" w:color="auto" w:fill="FFFFFF"/>
        </w:rPr>
        <w:t xml:space="preserve"> </w:t>
      </w:r>
      <w:r>
        <w:rPr>
          <w:color w:val="800080"/>
          <w:shd w:val="clear" w:color="auto" w:fill="FFFFFF"/>
        </w:rPr>
        <w:t xml:space="preserve">"Plot: # Young vs. </w:t>
      </w:r>
      <w:proofErr w:type="spellStart"/>
      <w:r>
        <w:rPr>
          <w:color w:val="800080"/>
          <w:shd w:val="clear" w:color="auto" w:fill="FFFFFF"/>
        </w:rPr>
        <w:t>Nitrofen</w:t>
      </w:r>
      <w:proofErr w:type="spellEnd"/>
      <w:r>
        <w:rPr>
          <w:color w:val="800080"/>
          <w:shd w:val="clear" w:color="auto" w:fill="FFFFFF"/>
        </w:rPr>
        <w:t xml:space="preserve"> Conc."</w:t>
      </w:r>
      <w:r>
        <w:rPr>
          <w:shd w:val="clear" w:color="auto" w:fill="FFFFFF"/>
        </w:rPr>
        <w:t>;</w:t>
      </w:r>
    </w:p>
    <w:p w14:paraId="5C6EA936" w14:textId="77777777" w:rsidR="008051DE" w:rsidRDefault="008051DE" w:rsidP="008051DE">
      <w:pPr>
        <w:pStyle w:val="ACodeTight2"/>
        <w:rPr>
          <w:shd w:val="clear" w:color="auto" w:fill="FFFFFF"/>
        </w:rPr>
      </w:pPr>
      <w:r>
        <w:rPr>
          <w:shd w:val="clear" w:color="auto" w:fill="FFFFFF"/>
        </w:rPr>
        <w:t xml:space="preserve">      title2 </w:t>
      </w:r>
      <w:r>
        <w:rPr>
          <w:color w:val="800080"/>
          <w:shd w:val="clear" w:color="auto" w:fill="FFFFFF"/>
        </w:rPr>
        <w:t>"[brood &amp;&amp;</w:t>
      </w:r>
      <w:proofErr w:type="spellStart"/>
      <w:r>
        <w:rPr>
          <w:color w:val="800080"/>
          <w:shd w:val="clear" w:color="auto" w:fill="FFFFFF"/>
        </w:rPr>
        <w:t>mbrood&amp;ibrood</w:t>
      </w:r>
      <w:proofErr w:type="spellEnd"/>
      <w:r>
        <w:rPr>
          <w:color w:val="800080"/>
          <w:shd w:val="clear" w:color="auto" w:fill="FFFFFF"/>
        </w:rPr>
        <w:t>]"</w:t>
      </w:r>
      <w:r>
        <w:rPr>
          <w:shd w:val="clear" w:color="auto" w:fill="FFFFFF"/>
        </w:rPr>
        <w:t>;</w:t>
      </w:r>
    </w:p>
    <w:p w14:paraId="1C5E7388" w14:textId="77777777" w:rsidR="008051DE" w:rsidRDefault="008051DE" w:rsidP="008051DE">
      <w:pPr>
        <w:pStyle w:val="ACodeTight2"/>
        <w:rPr>
          <w:shd w:val="clear" w:color="auto" w:fill="FFFFFF"/>
        </w:rPr>
      </w:pPr>
    </w:p>
    <w:p w14:paraId="6E82E5FF" w14:textId="77777777" w:rsidR="008051DE" w:rsidRDefault="008051DE" w:rsidP="008051DE">
      <w:pPr>
        <w:pStyle w:val="ACodeTight2"/>
        <w:rPr>
          <w:shd w:val="clear" w:color="auto" w:fill="FFFFFF"/>
        </w:rPr>
      </w:pPr>
      <w:r>
        <w:rPr>
          <w:shd w:val="clear" w:color="auto" w:fill="FFFFFF"/>
        </w:rPr>
        <w:t xml:space="preserve">      </w:t>
      </w:r>
      <w:r>
        <w:rPr>
          <w:color w:val="0000FF"/>
          <w:shd w:val="clear" w:color="auto" w:fill="FFFFFF"/>
        </w:rPr>
        <w:t>%put</w:t>
      </w:r>
      <w:r>
        <w:rPr>
          <w:shd w:val="clear" w:color="auto" w:fill="FFFFFF"/>
        </w:rPr>
        <w:t xml:space="preserve"> '</w:t>
      </w:r>
      <w:proofErr w:type="spellStart"/>
      <w:r>
        <w:rPr>
          <w:shd w:val="clear" w:color="auto" w:fill="FFFFFF"/>
        </w:rPr>
        <w:t>ibrood</w:t>
      </w:r>
      <w:proofErr w:type="spellEnd"/>
      <w:r>
        <w:rPr>
          <w:shd w:val="clear" w:color="auto" w:fill="FFFFFF"/>
        </w:rPr>
        <w:t>' = &amp;</w:t>
      </w:r>
      <w:proofErr w:type="spellStart"/>
      <w:r>
        <w:rPr>
          <w:shd w:val="clear" w:color="auto" w:fill="FFFFFF"/>
        </w:rPr>
        <w:t>ibrood</w:t>
      </w:r>
      <w:proofErr w:type="spellEnd"/>
      <w:r>
        <w:rPr>
          <w:shd w:val="clear" w:color="auto" w:fill="FFFFFF"/>
        </w:rPr>
        <w:t>;</w:t>
      </w:r>
    </w:p>
    <w:p w14:paraId="2EBE4D51" w14:textId="77777777" w:rsidR="008051DE" w:rsidRDefault="008051DE" w:rsidP="008051DE">
      <w:pPr>
        <w:pStyle w:val="ACodeTight2"/>
        <w:rPr>
          <w:shd w:val="clear" w:color="auto" w:fill="FFFFFF"/>
        </w:rPr>
      </w:pPr>
      <w:r>
        <w:rPr>
          <w:shd w:val="clear" w:color="auto" w:fill="FFFFFF"/>
        </w:rPr>
        <w:t xml:space="preserve">      </w:t>
      </w:r>
      <w:r>
        <w:rPr>
          <w:color w:val="0000FF"/>
          <w:shd w:val="clear" w:color="auto" w:fill="FFFFFF"/>
        </w:rPr>
        <w:t>%put</w:t>
      </w:r>
      <w:r>
        <w:rPr>
          <w:shd w:val="clear" w:color="auto" w:fill="FFFFFF"/>
        </w:rPr>
        <w:t xml:space="preserve"> '&amp;&amp;</w:t>
      </w:r>
      <w:proofErr w:type="spellStart"/>
      <w:r>
        <w:rPr>
          <w:shd w:val="clear" w:color="auto" w:fill="FFFFFF"/>
        </w:rPr>
        <w:t>mbrood&amp;ibrood</w:t>
      </w:r>
      <w:proofErr w:type="spellEnd"/>
      <w:r>
        <w:rPr>
          <w:shd w:val="clear" w:color="auto" w:fill="FFFFFF"/>
        </w:rPr>
        <w:t>' = &amp;&amp;</w:t>
      </w:r>
      <w:proofErr w:type="spellStart"/>
      <w:r>
        <w:rPr>
          <w:shd w:val="clear" w:color="auto" w:fill="FFFFFF"/>
        </w:rPr>
        <w:t>mbrood&amp;ibrood</w:t>
      </w:r>
      <w:proofErr w:type="spellEnd"/>
      <w:r>
        <w:rPr>
          <w:shd w:val="clear" w:color="auto" w:fill="FFFFFF"/>
        </w:rPr>
        <w:t>;</w:t>
      </w:r>
    </w:p>
    <w:p w14:paraId="55A8E2A2" w14:textId="77777777" w:rsidR="008051DE" w:rsidRDefault="008051DE" w:rsidP="008051DE">
      <w:pPr>
        <w:pStyle w:val="ACodeTight2"/>
        <w:rPr>
          <w:shd w:val="clear" w:color="auto" w:fill="FFFFFF"/>
        </w:rPr>
      </w:pPr>
      <w:r>
        <w:rPr>
          <w:shd w:val="clear" w:color="auto" w:fill="FFFFFF"/>
        </w:rPr>
        <w:t xml:space="preserve">  </w:t>
      </w:r>
      <w:proofErr w:type="gramStart"/>
      <w:r>
        <w:rPr>
          <w:shd w:val="clear" w:color="auto" w:fill="FFFFFF"/>
        </w:rPr>
        <w:t>run</w:t>
      </w:r>
      <w:proofErr w:type="gramEnd"/>
      <w:r>
        <w:rPr>
          <w:shd w:val="clear" w:color="auto" w:fill="FFFFFF"/>
        </w:rPr>
        <w:t>;</w:t>
      </w:r>
    </w:p>
    <w:p w14:paraId="4B0B4242" w14:textId="77777777" w:rsidR="008051DE" w:rsidRDefault="008051DE" w:rsidP="008051DE">
      <w:pPr>
        <w:pStyle w:val="ACodeTight2"/>
        <w:rPr>
          <w:shd w:val="clear" w:color="auto" w:fill="FFFFFF"/>
        </w:rPr>
      </w:pPr>
      <w:r>
        <w:rPr>
          <w:color w:val="0000FF"/>
          <w:shd w:val="clear" w:color="auto" w:fill="FFFFFF"/>
        </w:rPr>
        <w:t>%end</w:t>
      </w:r>
      <w:r>
        <w:rPr>
          <w:shd w:val="clear" w:color="auto" w:fill="FFFFFF"/>
        </w:rPr>
        <w:t>;</w:t>
      </w:r>
    </w:p>
    <w:p w14:paraId="09F9BCEA" w14:textId="77777777" w:rsidR="008051DE" w:rsidRDefault="008051DE" w:rsidP="008051DE">
      <w:pPr>
        <w:pStyle w:val="ACodeTight2"/>
        <w:rPr>
          <w:shd w:val="clear" w:color="auto" w:fill="FFFFFF"/>
        </w:rPr>
      </w:pPr>
    </w:p>
    <w:p w14:paraId="4CD115CE" w14:textId="77777777" w:rsidR="008051DE" w:rsidRDefault="008051DE" w:rsidP="008051DE">
      <w:pPr>
        <w:pStyle w:val="ACodeTight2"/>
        <w:rPr>
          <w:shd w:val="clear" w:color="auto" w:fill="FFFFFF"/>
        </w:rPr>
      </w:pPr>
      <w:r>
        <w:rPr>
          <w:shd w:val="clear" w:color="auto" w:fill="FFFFFF"/>
        </w:rPr>
        <w:t xml:space="preserve">  </w:t>
      </w:r>
      <w:proofErr w:type="spellStart"/>
      <w:proofErr w:type="gramStart"/>
      <w:r>
        <w:rPr>
          <w:shd w:val="clear" w:color="auto" w:fill="FFFFFF"/>
        </w:rPr>
        <w:t>proc</w:t>
      </w:r>
      <w:proofErr w:type="spellEnd"/>
      <w:proofErr w:type="gramEnd"/>
      <w:r>
        <w:rPr>
          <w:shd w:val="clear" w:color="auto" w:fill="FFFFFF"/>
        </w:rPr>
        <w:t xml:space="preserve"> </w:t>
      </w:r>
      <w:proofErr w:type="spellStart"/>
      <w:r>
        <w:rPr>
          <w:shd w:val="clear" w:color="auto" w:fill="FFFFFF"/>
        </w:rPr>
        <w:t>sgpanel</w:t>
      </w:r>
      <w:proofErr w:type="spellEnd"/>
      <w:r>
        <w:rPr>
          <w:shd w:val="clear" w:color="auto" w:fill="FFFFFF"/>
        </w:rPr>
        <w:t xml:space="preserve"> data=test;</w:t>
      </w:r>
    </w:p>
    <w:p w14:paraId="0C3E4D8A" w14:textId="77777777" w:rsidR="008051DE" w:rsidRDefault="008051DE" w:rsidP="008051DE">
      <w:pPr>
        <w:pStyle w:val="ACodeTight2"/>
        <w:rPr>
          <w:shd w:val="clear" w:color="auto" w:fill="FFFFFF"/>
        </w:rPr>
      </w:pPr>
      <w:r>
        <w:rPr>
          <w:shd w:val="clear" w:color="auto" w:fill="FFFFFF"/>
        </w:rPr>
        <w:t xml:space="preserve">      </w:t>
      </w:r>
      <w:proofErr w:type="gramStart"/>
      <w:r>
        <w:rPr>
          <w:shd w:val="clear" w:color="auto" w:fill="FFFFFF"/>
        </w:rPr>
        <w:t>title</w:t>
      </w:r>
      <w:proofErr w:type="gramEnd"/>
      <w:r>
        <w:rPr>
          <w:shd w:val="clear" w:color="auto" w:fill="FFFFFF"/>
        </w:rPr>
        <w:t xml:space="preserve"> </w:t>
      </w:r>
      <w:r>
        <w:rPr>
          <w:color w:val="800080"/>
          <w:shd w:val="clear" w:color="auto" w:fill="FFFFFF"/>
        </w:rPr>
        <w:t>"SGPANEL alternative display [avoids macros &amp; looping]"</w:t>
      </w:r>
      <w:r>
        <w:rPr>
          <w:shd w:val="clear" w:color="auto" w:fill="FFFFFF"/>
        </w:rPr>
        <w:t>;</w:t>
      </w:r>
    </w:p>
    <w:p w14:paraId="4D316878" w14:textId="77777777" w:rsidR="008051DE" w:rsidRDefault="008051DE" w:rsidP="008051DE">
      <w:pPr>
        <w:pStyle w:val="ACodeTight2"/>
        <w:rPr>
          <w:shd w:val="clear" w:color="auto" w:fill="FFFFFF"/>
        </w:rPr>
      </w:pPr>
      <w:r>
        <w:rPr>
          <w:shd w:val="clear" w:color="auto" w:fill="FFFFFF"/>
        </w:rPr>
        <w:t xml:space="preserve">      </w:t>
      </w:r>
      <w:proofErr w:type="spellStart"/>
      <w:proofErr w:type="gramStart"/>
      <w:r>
        <w:rPr>
          <w:shd w:val="clear" w:color="auto" w:fill="FFFFFF"/>
        </w:rPr>
        <w:t>panelby</w:t>
      </w:r>
      <w:proofErr w:type="spellEnd"/>
      <w:proofErr w:type="gramEnd"/>
      <w:r>
        <w:rPr>
          <w:shd w:val="clear" w:color="auto" w:fill="FFFFFF"/>
        </w:rPr>
        <w:t xml:space="preserve"> brood / columns=</w:t>
      </w:r>
      <w:r>
        <w:rPr>
          <w:b/>
          <w:bCs/>
          <w:color w:val="008080"/>
          <w:shd w:val="clear" w:color="auto" w:fill="FFFFFF"/>
        </w:rPr>
        <w:t>3</w:t>
      </w:r>
      <w:r>
        <w:rPr>
          <w:shd w:val="clear" w:color="auto" w:fill="FFFFFF"/>
        </w:rPr>
        <w:t>;</w:t>
      </w:r>
    </w:p>
    <w:p w14:paraId="7B81AC6A" w14:textId="77777777" w:rsidR="008051DE" w:rsidRDefault="008051DE" w:rsidP="008051DE">
      <w:pPr>
        <w:pStyle w:val="ACodeTight2"/>
        <w:rPr>
          <w:shd w:val="clear" w:color="auto" w:fill="FFFFFF"/>
        </w:rPr>
      </w:pPr>
      <w:r>
        <w:rPr>
          <w:shd w:val="clear" w:color="auto" w:fill="FFFFFF"/>
        </w:rPr>
        <w:t xml:space="preserve">      </w:t>
      </w:r>
      <w:proofErr w:type="spellStart"/>
      <w:proofErr w:type="gramStart"/>
      <w:r>
        <w:rPr>
          <w:shd w:val="clear" w:color="auto" w:fill="FFFFFF"/>
        </w:rPr>
        <w:t>reg</w:t>
      </w:r>
      <w:proofErr w:type="spellEnd"/>
      <w:proofErr w:type="gramEnd"/>
      <w:r>
        <w:rPr>
          <w:shd w:val="clear" w:color="auto" w:fill="FFFFFF"/>
        </w:rPr>
        <w:t xml:space="preserve"> x=</w:t>
      </w:r>
      <w:proofErr w:type="spellStart"/>
      <w:r>
        <w:rPr>
          <w:shd w:val="clear" w:color="auto" w:fill="FFFFFF"/>
        </w:rPr>
        <w:t>conc</w:t>
      </w:r>
      <w:proofErr w:type="spellEnd"/>
      <w:r>
        <w:rPr>
          <w:shd w:val="clear" w:color="auto" w:fill="FFFFFF"/>
        </w:rPr>
        <w:t xml:space="preserve"> y=</w:t>
      </w:r>
      <w:proofErr w:type="spellStart"/>
      <w:r>
        <w:rPr>
          <w:shd w:val="clear" w:color="auto" w:fill="FFFFFF"/>
        </w:rPr>
        <w:t>nyoung</w:t>
      </w:r>
      <w:proofErr w:type="spellEnd"/>
      <w:r>
        <w:rPr>
          <w:shd w:val="clear" w:color="auto" w:fill="FFFFFF"/>
        </w:rPr>
        <w:t xml:space="preserve"> / degree=</w:t>
      </w:r>
      <w:r>
        <w:rPr>
          <w:b/>
          <w:bCs/>
          <w:color w:val="008080"/>
          <w:shd w:val="clear" w:color="auto" w:fill="FFFFFF"/>
        </w:rPr>
        <w:t>2</w:t>
      </w:r>
      <w:r>
        <w:rPr>
          <w:shd w:val="clear" w:color="auto" w:fill="FFFFFF"/>
        </w:rPr>
        <w:t>;</w:t>
      </w:r>
    </w:p>
    <w:p w14:paraId="38C06322" w14:textId="77777777" w:rsidR="008051DE" w:rsidRDefault="008051DE" w:rsidP="008051DE">
      <w:pPr>
        <w:pStyle w:val="ACodeTight2"/>
        <w:rPr>
          <w:shd w:val="clear" w:color="auto" w:fill="FFFFFF"/>
        </w:rPr>
      </w:pPr>
      <w:r>
        <w:rPr>
          <w:shd w:val="clear" w:color="auto" w:fill="FFFFFF"/>
        </w:rPr>
        <w:t xml:space="preserve">  </w:t>
      </w:r>
      <w:proofErr w:type="gramStart"/>
      <w:r>
        <w:rPr>
          <w:shd w:val="clear" w:color="auto" w:fill="FFFFFF"/>
        </w:rPr>
        <w:t>run</w:t>
      </w:r>
      <w:proofErr w:type="gramEnd"/>
      <w:r>
        <w:rPr>
          <w:shd w:val="clear" w:color="auto" w:fill="FFFFFF"/>
        </w:rPr>
        <w:t>;</w:t>
      </w:r>
    </w:p>
    <w:p w14:paraId="47A7D64F" w14:textId="77777777" w:rsidR="008051DE" w:rsidRDefault="008051DE" w:rsidP="008051DE">
      <w:pPr>
        <w:pStyle w:val="ACodeTight2"/>
        <w:rPr>
          <w:shd w:val="clear" w:color="auto" w:fill="FFFFFF"/>
        </w:rPr>
      </w:pPr>
      <w:r>
        <w:rPr>
          <w:b/>
          <w:bCs/>
          <w:color w:val="000080"/>
          <w:shd w:val="clear" w:color="auto" w:fill="FFFFFF"/>
        </w:rPr>
        <w:t>%mend</w:t>
      </w:r>
      <w:r>
        <w:rPr>
          <w:shd w:val="clear" w:color="auto" w:fill="FFFFFF"/>
        </w:rPr>
        <w:t>;</w:t>
      </w:r>
    </w:p>
    <w:p w14:paraId="0CD56F11" w14:textId="77777777" w:rsidR="008051DE" w:rsidRDefault="008051DE" w:rsidP="008051DE">
      <w:pPr>
        <w:pStyle w:val="ACodeTight2"/>
        <w:rPr>
          <w:shd w:val="clear" w:color="auto" w:fill="FFFFFF"/>
        </w:rPr>
      </w:pPr>
    </w:p>
    <w:p w14:paraId="731294E6" w14:textId="29BA1070" w:rsidR="008051DE" w:rsidRDefault="008051DE" w:rsidP="008051DE">
      <w:pPr>
        <w:pStyle w:val="ACodeTight2"/>
        <w:rPr>
          <w:shd w:val="clear" w:color="auto" w:fill="FFFFFF"/>
        </w:rPr>
      </w:pPr>
      <w:proofErr w:type="spellStart"/>
      <w:proofErr w:type="gramStart"/>
      <w:r>
        <w:rPr>
          <w:color w:val="0000FF"/>
          <w:shd w:val="clear" w:color="auto" w:fill="FFFFFF"/>
        </w:rPr>
        <w:t>ods</w:t>
      </w:r>
      <w:proofErr w:type="spellEnd"/>
      <w:proofErr w:type="gramEnd"/>
      <w:r>
        <w:rPr>
          <w:shd w:val="clear" w:color="auto" w:fill="FFFFFF"/>
        </w:rPr>
        <w:t xml:space="preserve"> </w:t>
      </w:r>
      <w:r>
        <w:rPr>
          <w:color w:val="0000FF"/>
          <w:shd w:val="clear" w:color="auto" w:fill="FFFFFF"/>
        </w:rPr>
        <w:t>rtf</w:t>
      </w:r>
      <w:r>
        <w:rPr>
          <w:shd w:val="clear" w:color="auto" w:fill="FFFFFF"/>
        </w:rPr>
        <w:t xml:space="preserve"> </w:t>
      </w:r>
      <w:r>
        <w:rPr>
          <w:color w:val="0000FF"/>
          <w:shd w:val="clear" w:color="auto" w:fill="FFFFFF"/>
        </w:rPr>
        <w:t>file</w:t>
      </w:r>
      <w:r>
        <w:rPr>
          <w:shd w:val="clear" w:color="auto" w:fill="FFFFFF"/>
        </w:rPr>
        <w:t>=</w:t>
      </w:r>
      <w:r>
        <w:rPr>
          <w:color w:val="800080"/>
          <w:shd w:val="clear" w:color="auto" w:fill="FFFFFF"/>
        </w:rPr>
        <w:t>"&amp;</w:t>
      </w:r>
      <w:r w:rsidR="004D5F12">
        <w:rPr>
          <w:color w:val="800080"/>
          <w:shd w:val="clear" w:color="auto" w:fill="FFFFFF"/>
        </w:rPr>
        <w:t>Folder</w:t>
      </w:r>
      <w:r>
        <w:rPr>
          <w:color w:val="800080"/>
          <w:shd w:val="clear" w:color="auto" w:fill="FFFFFF"/>
        </w:rPr>
        <w:t>\&amp;</w:t>
      </w:r>
      <w:proofErr w:type="spellStart"/>
      <w:r>
        <w:rPr>
          <w:color w:val="800080"/>
          <w:shd w:val="clear" w:color="auto" w:fill="FFFFFF"/>
        </w:rPr>
        <w:t>sub</w:t>
      </w:r>
      <w:r w:rsidR="004D5F12">
        <w:rPr>
          <w:color w:val="800080"/>
          <w:shd w:val="clear" w:color="auto" w:fill="FFFFFF"/>
        </w:rPr>
        <w:t>Folder</w:t>
      </w:r>
      <w:proofErr w:type="spellEnd"/>
      <w:r>
        <w:rPr>
          <w:color w:val="800080"/>
          <w:shd w:val="clear" w:color="auto" w:fill="FFFFFF"/>
        </w:rPr>
        <w:t>\ch5-fig5.13.rtf"</w:t>
      </w:r>
    </w:p>
    <w:p w14:paraId="2AE71E76" w14:textId="77777777" w:rsidR="008051DE" w:rsidRDefault="008051DE" w:rsidP="008051DE">
      <w:pPr>
        <w:pStyle w:val="ACodeTight2"/>
        <w:rPr>
          <w:shd w:val="clear" w:color="auto" w:fill="FFFFFF"/>
        </w:rPr>
      </w:pPr>
      <w:r>
        <w:rPr>
          <w:shd w:val="clear" w:color="auto" w:fill="FFFFFF"/>
        </w:rPr>
        <w:t xml:space="preserve">        </w:t>
      </w:r>
      <w:proofErr w:type="spellStart"/>
      <w:r>
        <w:rPr>
          <w:color w:val="0000FF"/>
          <w:shd w:val="clear" w:color="auto" w:fill="FFFFFF"/>
        </w:rPr>
        <w:t>image_dpi</w:t>
      </w:r>
      <w:proofErr w:type="spellEnd"/>
      <w:r>
        <w:rPr>
          <w:shd w:val="clear" w:color="auto" w:fill="FFFFFF"/>
        </w:rPr>
        <w:t>=</w:t>
      </w:r>
      <w:r>
        <w:rPr>
          <w:b/>
          <w:bCs/>
          <w:color w:val="008080"/>
          <w:shd w:val="clear" w:color="auto" w:fill="FFFFFF"/>
        </w:rPr>
        <w:t>300</w:t>
      </w:r>
      <w:r>
        <w:rPr>
          <w:shd w:val="clear" w:color="auto" w:fill="FFFFFF"/>
        </w:rPr>
        <w:t xml:space="preserve">  </w:t>
      </w:r>
    </w:p>
    <w:p w14:paraId="7F8865B6" w14:textId="77777777" w:rsidR="008051DE" w:rsidRDefault="008051DE" w:rsidP="008051DE">
      <w:pPr>
        <w:pStyle w:val="ACodeTight2"/>
        <w:rPr>
          <w:shd w:val="clear" w:color="auto" w:fill="FFFFFF"/>
        </w:rPr>
      </w:pPr>
      <w:r>
        <w:rPr>
          <w:shd w:val="clear" w:color="auto" w:fill="FFFFFF"/>
        </w:rPr>
        <w:t xml:space="preserve">        </w:t>
      </w:r>
      <w:proofErr w:type="gramStart"/>
      <w:r>
        <w:rPr>
          <w:color w:val="0000FF"/>
          <w:shd w:val="clear" w:color="auto" w:fill="FFFFFF"/>
        </w:rPr>
        <w:t>style</w:t>
      </w:r>
      <w:r>
        <w:rPr>
          <w:shd w:val="clear" w:color="auto" w:fill="FFFFFF"/>
        </w:rPr>
        <w:t>=</w:t>
      </w:r>
      <w:proofErr w:type="spellStart"/>
      <w:proofErr w:type="gramEnd"/>
      <w:r>
        <w:rPr>
          <w:shd w:val="clear" w:color="auto" w:fill="FFFFFF"/>
        </w:rPr>
        <w:t>sasuser.customSapphire</w:t>
      </w:r>
      <w:proofErr w:type="spellEnd"/>
      <w:r>
        <w:rPr>
          <w:shd w:val="clear" w:color="auto" w:fill="FFFFFF"/>
        </w:rPr>
        <w:t>;</w:t>
      </w:r>
    </w:p>
    <w:p w14:paraId="2EB2F6F2" w14:textId="77777777" w:rsidR="008051DE" w:rsidRDefault="008051DE" w:rsidP="008051DE">
      <w:pPr>
        <w:pStyle w:val="ACodeTight2"/>
        <w:rPr>
          <w:shd w:val="clear" w:color="auto" w:fill="FFFFFF"/>
        </w:rPr>
      </w:pPr>
    </w:p>
    <w:p w14:paraId="22B87742" w14:textId="77777777" w:rsidR="008051DE" w:rsidRDefault="008051DE" w:rsidP="008051DE">
      <w:pPr>
        <w:pStyle w:val="ACodeTight2"/>
        <w:rPr>
          <w:shd w:val="clear" w:color="auto" w:fill="FFFFFF"/>
        </w:rPr>
      </w:pPr>
      <w:r>
        <w:rPr>
          <w:shd w:val="clear" w:color="auto" w:fill="FFFFFF"/>
        </w:rPr>
        <w:t>%</w:t>
      </w:r>
      <w:proofErr w:type="spellStart"/>
      <w:proofErr w:type="gramStart"/>
      <w:r>
        <w:rPr>
          <w:b/>
          <w:bCs/>
          <w:i/>
          <w:iCs/>
          <w:shd w:val="clear" w:color="auto" w:fill="FFFFFF"/>
        </w:rPr>
        <w:t>threeregs</w:t>
      </w:r>
      <w:proofErr w:type="spellEnd"/>
      <w:r>
        <w:rPr>
          <w:shd w:val="clear" w:color="auto" w:fill="FFFFFF"/>
        </w:rPr>
        <w:t>()</w:t>
      </w:r>
      <w:proofErr w:type="gramEnd"/>
    </w:p>
    <w:p w14:paraId="19C3F48C" w14:textId="77777777" w:rsidR="008051DE" w:rsidRDefault="008051DE" w:rsidP="008051DE">
      <w:pPr>
        <w:pStyle w:val="ACodeTight2"/>
        <w:rPr>
          <w:shd w:val="clear" w:color="auto" w:fill="FFFFFF"/>
        </w:rPr>
      </w:pPr>
      <w:proofErr w:type="gramStart"/>
      <w:r>
        <w:rPr>
          <w:b/>
          <w:bCs/>
          <w:color w:val="000080"/>
          <w:shd w:val="clear" w:color="auto" w:fill="FFFFFF"/>
        </w:rPr>
        <w:t>quit</w:t>
      </w:r>
      <w:proofErr w:type="gramEnd"/>
      <w:r>
        <w:rPr>
          <w:shd w:val="clear" w:color="auto" w:fill="FFFFFF"/>
        </w:rPr>
        <w:t>;</w:t>
      </w:r>
    </w:p>
    <w:p w14:paraId="0D8962F9" w14:textId="77777777" w:rsidR="008051DE" w:rsidRDefault="008051DE" w:rsidP="008051DE">
      <w:pPr>
        <w:pStyle w:val="ACodeTight2"/>
        <w:rPr>
          <w:shd w:val="clear" w:color="auto" w:fill="FFFFFF"/>
        </w:rPr>
      </w:pPr>
      <w:r>
        <w:rPr>
          <w:color w:val="0000FF"/>
          <w:shd w:val="clear" w:color="auto" w:fill="FFFFFF"/>
        </w:rPr>
        <w:t>ODS</w:t>
      </w:r>
      <w:r>
        <w:rPr>
          <w:shd w:val="clear" w:color="auto" w:fill="FFFFFF"/>
        </w:rPr>
        <w:t xml:space="preserve"> </w:t>
      </w:r>
      <w:r>
        <w:rPr>
          <w:color w:val="0000FF"/>
          <w:shd w:val="clear" w:color="auto" w:fill="FFFFFF"/>
        </w:rPr>
        <w:t>RTF</w:t>
      </w:r>
      <w:r>
        <w:rPr>
          <w:shd w:val="clear" w:color="auto" w:fill="FFFFFF"/>
        </w:rPr>
        <w:t xml:space="preserve"> </w:t>
      </w:r>
      <w:r>
        <w:rPr>
          <w:color w:val="0000FF"/>
          <w:shd w:val="clear" w:color="auto" w:fill="FFFFFF"/>
        </w:rPr>
        <w:t>close</w:t>
      </w:r>
      <w:r>
        <w:rPr>
          <w:shd w:val="clear" w:color="auto" w:fill="FFFFFF"/>
        </w:rPr>
        <w:t>;</w:t>
      </w:r>
    </w:p>
    <w:p w14:paraId="582104BE" w14:textId="69781625" w:rsidR="00A20535" w:rsidRDefault="008051DE" w:rsidP="00837CDF">
      <w:pPr>
        <w:pStyle w:val="ABodyCopySpaceBefore12pt"/>
      </w:pPr>
      <w:r>
        <w:t>Figure</w:t>
      </w:r>
      <w:r w:rsidR="00BD5E2D">
        <w:t>s</w:t>
      </w:r>
      <w:r w:rsidR="00A20535" w:rsidRPr="00D12B02">
        <w:t xml:space="preserve"> </w:t>
      </w:r>
      <w:r w:rsidR="00D54041">
        <w:t>5.</w:t>
      </w:r>
      <w:r w:rsidR="00A1113C">
        <w:t>2 -</w:t>
      </w:r>
      <w:r w:rsidR="00BD5E2D">
        <w:t xml:space="preserve"> 5.</w:t>
      </w:r>
      <w:r w:rsidR="00A1113C">
        <w:t>5</w:t>
      </w:r>
      <w:r w:rsidR="00A20535" w:rsidRPr="00D12B02">
        <w:t xml:space="preserve"> indicate that the impact of </w:t>
      </w:r>
      <w:proofErr w:type="spellStart"/>
      <w:r w:rsidR="00A20535" w:rsidRPr="006C14D0">
        <w:t>nitrofen</w:t>
      </w:r>
      <w:proofErr w:type="spellEnd"/>
      <w:r w:rsidR="00A20535" w:rsidRPr="00D12B02">
        <w:t xml:space="preserve"> </w:t>
      </w:r>
      <w:proofErr w:type="gramStart"/>
      <w:r w:rsidR="00A20535" w:rsidRPr="00D12B02">
        <w:t>is not observed</w:t>
      </w:r>
      <w:proofErr w:type="gramEnd"/>
      <w:r w:rsidR="00A20535" w:rsidRPr="00D12B02">
        <w:t xml:space="preserve"> in the first brood</w:t>
      </w:r>
      <w:r w:rsidR="00290AC6">
        <w:t>,</w:t>
      </w:r>
      <w:r w:rsidR="00A20535" w:rsidRPr="00D12B02">
        <w:t xml:space="preserve"> but </w:t>
      </w:r>
      <w:r w:rsidR="00290AC6">
        <w:t>the</w:t>
      </w:r>
      <w:r w:rsidR="00A20535" w:rsidRPr="00D12B02">
        <w:t xml:space="preserve"> impact is dramatic </w:t>
      </w:r>
      <w:r w:rsidR="00290AC6">
        <w:t>i</w:t>
      </w:r>
      <w:r w:rsidR="00A20535" w:rsidRPr="00D12B02">
        <w:t xml:space="preserve">n </w:t>
      </w:r>
      <w:r w:rsidR="00290AC6">
        <w:t xml:space="preserve">the </w:t>
      </w:r>
      <w:r w:rsidR="00A20535" w:rsidRPr="00D12B02">
        <w:t>later broods.</w:t>
      </w:r>
    </w:p>
    <w:p w14:paraId="743D3FC8" w14:textId="68CA4B79" w:rsidR="006E367C" w:rsidRDefault="006E367C" w:rsidP="00837CDF">
      <w:pPr>
        <w:pStyle w:val="ABodyCopySpaceBefore12pt"/>
      </w:pPr>
      <w:r>
        <w:rPr>
          <w:rFonts w:ascii="Arial" w:hAnsi="Arial" w:cs="Arial"/>
          <w:noProof/>
          <w:color w:val="000000"/>
          <w:sz w:val="20"/>
        </w:rPr>
        <w:drawing>
          <wp:inline distT="0" distB="0" distL="0" distR="0" wp14:anchorId="240D5289" wp14:editId="5C1D94B8">
            <wp:extent cx="3429000" cy="2571750"/>
            <wp:effectExtent l="0" t="0" r="0" b="0"/>
            <wp:docPr id="6" name="Picture 6"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he SGPlot Procedur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38264" cy="2578698"/>
                    </a:xfrm>
                    <a:prstGeom prst="rect">
                      <a:avLst/>
                    </a:prstGeom>
                    <a:noFill/>
                    <a:ln>
                      <a:noFill/>
                    </a:ln>
                  </pic:spPr>
                </pic:pic>
              </a:graphicData>
            </a:graphic>
          </wp:inline>
        </w:drawing>
      </w:r>
    </w:p>
    <w:p w14:paraId="33BE4EA7" w14:textId="6102EA91" w:rsidR="006E367C" w:rsidRDefault="006E367C" w:rsidP="00837CDF">
      <w:pPr>
        <w:pStyle w:val="ABodyCopySpaceBefore12pt"/>
      </w:pPr>
      <w:r>
        <w:t>Figure 5.2 Brood 1</w:t>
      </w:r>
      <w:r>
        <w:t xml:space="preserve"> count vs. </w:t>
      </w:r>
      <w:proofErr w:type="spellStart"/>
      <w:r>
        <w:t>nitrofen</w:t>
      </w:r>
      <w:proofErr w:type="spellEnd"/>
      <w:r>
        <w:t xml:space="preserve"> concentration</w:t>
      </w:r>
    </w:p>
    <w:p w14:paraId="7207FF73" w14:textId="3AF17AE1" w:rsidR="006E367C" w:rsidRDefault="006E367C" w:rsidP="00837CDF">
      <w:pPr>
        <w:pStyle w:val="ABodyCopySpaceBefore12pt"/>
      </w:pPr>
      <w:r>
        <w:rPr>
          <w:rFonts w:ascii="Arial" w:hAnsi="Arial" w:cs="Arial"/>
          <w:noProof/>
          <w:color w:val="000000"/>
          <w:sz w:val="20"/>
        </w:rPr>
        <w:lastRenderedPageBreak/>
        <w:drawing>
          <wp:inline distT="0" distB="0" distL="0" distR="0" wp14:anchorId="60F92316" wp14:editId="057F2712">
            <wp:extent cx="3248025" cy="2436019"/>
            <wp:effectExtent l="0" t="0" r="0" b="2540"/>
            <wp:docPr id="7" name="Picture 7"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he SGPlot Procedur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56540" cy="2442405"/>
                    </a:xfrm>
                    <a:prstGeom prst="rect">
                      <a:avLst/>
                    </a:prstGeom>
                    <a:noFill/>
                    <a:ln>
                      <a:noFill/>
                    </a:ln>
                  </pic:spPr>
                </pic:pic>
              </a:graphicData>
            </a:graphic>
          </wp:inline>
        </w:drawing>
      </w:r>
    </w:p>
    <w:p w14:paraId="5D03DE7B" w14:textId="72DC8F17" w:rsidR="006E367C" w:rsidRDefault="006E367C" w:rsidP="00837CDF">
      <w:pPr>
        <w:pStyle w:val="ABodyCopySpaceBefore12pt"/>
      </w:pPr>
      <w:r>
        <w:t>Figure 5.3 Brood 2</w:t>
      </w:r>
      <w:r>
        <w:t xml:space="preserve"> count vs. </w:t>
      </w:r>
      <w:proofErr w:type="spellStart"/>
      <w:r>
        <w:t>nitrofen</w:t>
      </w:r>
      <w:proofErr w:type="spellEnd"/>
      <w:r>
        <w:t xml:space="preserve"> concentration</w:t>
      </w:r>
    </w:p>
    <w:p w14:paraId="2F14DC34" w14:textId="28C24AEE" w:rsidR="006E367C" w:rsidRDefault="006E367C" w:rsidP="00837CDF">
      <w:pPr>
        <w:pStyle w:val="ABodyCopySpaceBefore12pt"/>
      </w:pPr>
      <w:r>
        <w:rPr>
          <w:rFonts w:ascii="Arial" w:hAnsi="Arial" w:cs="Arial"/>
          <w:noProof/>
          <w:color w:val="000000"/>
          <w:sz w:val="20"/>
        </w:rPr>
        <w:drawing>
          <wp:inline distT="0" distB="0" distL="0" distR="0" wp14:anchorId="0C522B85" wp14:editId="5D5FE274">
            <wp:extent cx="3381375" cy="2536031"/>
            <wp:effectExtent l="0" t="0" r="0" b="0"/>
            <wp:docPr id="8" name="Picture 8"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he SGPlot Procedur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93189" cy="2544892"/>
                    </a:xfrm>
                    <a:prstGeom prst="rect">
                      <a:avLst/>
                    </a:prstGeom>
                    <a:noFill/>
                    <a:ln>
                      <a:noFill/>
                    </a:ln>
                  </pic:spPr>
                </pic:pic>
              </a:graphicData>
            </a:graphic>
          </wp:inline>
        </w:drawing>
      </w:r>
    </w:p>
    <w:p w14:paraId="43CD3E80" w14:textId="4CEC1764" w:rsidR="006E367C" w:rsidRDefault="006E367C" w:rsidP="00837CDF">
      <w:pPr>
        <w:pStyle w:val="ABodyCopySpaceBefore12pt"/>
      </w:pPr>
      <w:r>
        <w:t xml:space="preserve">Figure 5.4: Brood </w:t>
      </w:r>
      <w:proofErr w:type="gramStart"/>
      <w:r>
        <w:t>3</w:t>
      </w:r>
      <w:proofErr w:type="gramEnd"/>
      <w:r>
        <w:t xml:space="preserve"> count vs. </w:t>
      </w:r>
      <w:proofErr w:type="spellStart"/>
      <w:r>
        <w:t>nitrofen</w:t>
      </w:r>
      <w:proofErr w:type="spellEnd"/>
      <w:r>
        <w:t xml:space="preserve"> concentration</w:t>
      </w:r>
    </w:p>
    <w:p w14:paraId="122D224D" w14:textId="0D98F565" w:rsidR="006E367C" w:rsidRDefault="006E367C" w:rsidP="00837CDF">
      <w:pPr>
        <w:pStyle w:val="ABodyCopySpaceBefore12pt"/>
      </w:pPr>
    </w:p>
    <w:p w14:paraId="400AE268" w14:textId="6602201F" w:rsidR="006E367C" w:rsidRDefault="006E367C" w:rsidP="00837CDF">
      <w:pPr>
        <w:pStyle w:val="ABodyCopySpaceBefore12pt"/>
      </w:pPr>
      <w:r>
        <w:rPr>
          <w:rFonts w:ascii="Arial" w:hAnsi="Arial" w:cs="Arial"/>
          <w:noProof/>
          <w:color w:val="000000"/>
          <w:sz w:val="20"/>
        </w:rPr>
        <w:lastRenderedPageBreak/>
        <w:drawing>
          <wp:inline distT="0" distB="0" distL="0" distR="0" wp14:anchorId="69025D98" wp14:editId="7341CA04">
            <wp:extent cx="3390900" cy="2543175"/>
            <wp:effectExtent l="0" t="0" r="0" b="9525"/>
            <wp:docPr id="11" name="Picture 11" descr="The SGPanel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he SGPanel Procedur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94191" cy="2545643"/>
                    </a:xfrm>
                    <a:prstGeom prst="rect">
                      <a:avLst/>
                    </a:prstGeom>
                    <a:noFill/>
                    <a:ln>
                      <a:noFill/>
                    </a:ln>
                  </pic:spPr>
                </pic:pic>
              </a:graphicData>
            </a:graphic>
          </wp:inline>
        </w:drawing>
      </w:r>
    </w:p>
    <w:p w14:paraId="7A9734C0" w14:textId="35996EEF" w:rsidR="006E367C" w:rsidRDefault="006E367C" w:rsidP="00837CDF">
      <w:pPr>
        <w:pStyle w:val="ABodyCopySpaceBefore12pt"/>
      </w:pPr>
      <w:r>
        <w:t xml:space="preserve">Figure 5.5 </w:t>
      </w:r>
      <w:r>
        <w:t xml:space="preserve">SGPANEL </w:t>
      </w:r>
      <w:r w:rsidRPr="008C432D">
        <w:t>p</w:t>
      </w:r>
      <w:r>
        <w:t>lot</w:t>
      </w:r>
      <w:r w:rsidRPr="008C432D">
        <w:t xml:space="preserve"> produced by the </w:t>
      </w:r>
      <w:proofErr w:type="gramStart"/>
      <w:r w:rsidRPr="008C432D">
        <w:t>%</w:t>
      </w:r>
      <w:proofErr w:type="spellStart"/>
      <w:r w:rsidRPr="008C432D">
        <w:t>threeregs</w:t>
      </w:r>
      <w:proofErr w:type="spellEnd"/>
      <w:proofErr w:type="gramEnd"/>
      <w:r w:rsidRPr="008C432D">
        <w:t xml:space="preserve"> macro</w:t>
      </w:r>
    </w:p>
    <w:p w14:paraId="10058051" w14:textId="50247622" w:rsidR="00CB0197" w:rsidRDefault="00CB0197" w:rsidP="00CB0197">
      <w:pPr>
        <w:pStyle w:val="Heading1"/>
      </w:pPr>
      <w:bookmarkStart w:id="12" w:name="_Toc517417526"/>
      <w:r>
        <w:t>5.9 Case Study:  Macro for constructing training and test data set for Model Comparison</w:t>
      </w:r>
      <w:bookmarkEnd w:id="12"/>
    </w:p>
    <w:p w14:paraId="269C29FD" w14:textId="7B88DE33" w:rsidR="008051DE" w:rsidRDefault="00CB0197" w:rsidP="00CB0197">
      <w:pPr>
        <w:pStyle w:val="ABodyCopy"/>
      </w:pPr>
      <w:r>
        <w:t xml:space="preserve">We </w:t>
      </w:r>
      <w:r w:rsidR="005A3EF8">
        <w:t>macro-</w:t>
      </w:r>
      <w:proofErr w:type="spellStart"/>
      <w:r w:rsidR="005A3EF8">
        <w:t>ize</w:t>
      </w:r>
      <w:proofErr w:type="spellEnd"/>
      <w:r w:rsidR="005A3EF8">
        <w:t xml:space="preserve"> our construction of training and test data sets in this case study.  (Macro-</w:t>
      </w:r>
      <w:proofErr w:type="spellStart"/>
      <w:r w:rsidR="005A3EF8">
        <w:t>ize</w:t>
      </w:r>
      <w:proofErr w:type="spellEnd"/>
      <w:r w:rsidR="005A3EF8">
        <w:t xml:space="preserve">?  Macro-size?  Macro-size sounds like we are making something bigger.)  </w:t>
      </w:r>
      <w:r w:rsidR="008051DE">
        <w:t>In Chapter 4 we wrote a program to generate training and test data sets that we then used to train three different regression models and then evaluated performance of the models when predicting responses in the test data that wasn’t used to devel</w:t>
      </w:r>
      <w:r w:rsidR="005A3EF8">
        <w:t>op the models.  This is a task that you</w:t>
      </w:r>
      <w:r w:rsidR="008051DE">
        <w:t xml:space="preserve"> might be interested in doing regularly</w:t>
      </w:r>
      <w:r w:rsidR="005A3EF8">
        <w:t>, and a general solution would be attractive</w:t>
      </w:r>
      <w:r w:rsidR="008051DE">
        <w:t xml:space="preserve">.  </w:t>
      </w:r>
    </w:p>
    <w:p w14:paraId="21D4C8DA" w14:textId="3C6F7F55" w:rsidR="00CB0197" w:rsidRDefault="008051DE" w:rsidP="008051DE">
      <w:pPr>
        <w:pStyle w:val="ASpecialTopic"/>
      </w:pPr>
      <w:r>
        <w:t xml:space="preserve">Worth Noting:  </w:t>
      </w:r>
      <w:r w:rsidR="009B34FE">
        <w:t>If you find yourself regularly faced with the same problem, then invest the time to solve it once with a general solution.  It may take a little longer to produce the general solution; however, you will reap benefits later.</w:t>
      </w:r>
    </w:p>
    <w:p w14:paraId="59ADB4E5" w14:textId="0B81567A" w:rsidR="00CB0197" w:rsidRDefault="009B34FE" w:rsidP="00CB0197">
      <w:pPr>
        <w:pStyle w:val="ABodyCopy"/>
      </w:pPr>
      <w:r>
        <w:t>Program 5.10 ext</w:t>
      </w:r>
      <w:r w:rsidR="008859C9">
        <w:t>racts the pieces of Program 4.17</w:t>
      </w:r>
      <w:r>
        <w:t xml:space="preserve"> that generates the training and test samples.  In addition, comments are included to highlight where macro variables could be substituted for a hardcoded values.</w:t>
      </w:r>
    </w:p>
    <w:p w14:paraId="2CAACA51" w14:textId="2967B40A" w:rsidR="001B3DD7" w:rsidRDefault="002622A5" w:rsidP="001B3DD7">
      <w:pPr>
        <w:pStyle w:val="ACaptionHead"/>
        <w:rPr>
          <w:shd w:val="clear" w:color="auto" w:fill="FFFFFF"/>
        </w:rPr>
      </w:pPr>
      <w:r>
        <w:rPr>
          <w:shd w:val="clear" w:color="auto" w:fill="FFFFFF"/>
        </w:rPr>
        <w:t>Program 5.</w:t>
      </w:r>
      <w:r w:rsidR="009B34FE">
        <w:rPr>
          <w:shd w:val="clear" w:color="auto" w:fill="FFFFFF"/>
        </w:rPr>
        <w:t>10</w:t>
      </w:r>
      <w:r w:rsidR="008859C9">
        <w:rPr>
          <w:shd w:val="clear" w:color="auto" w:fill="FFFFFF"/>
        </w:rPr>
        <w:t xml:space="preserve">: </w:t>
      </w:r>
      <w:r>
        <w:rPr>
          <w:shd w:val="clear" w:color="auto" w:fill="FFFFFF"/>
        </w:rPr>
        <w:t>Macro for bui</w:t>
      </w:r>
      <w:r w:rsidR="001B3DD7">
        <w:rPr>
          <w:shd w:val="clear" w:color="auto" w:fill="FFFFFF"/>
        </w:rPr>
        <w:t>l</w:t>
      </w:r>
      <w:r>
        <w:rPr>
          <w:shd w:val="clear" w:color="auto" w:fill="FFFFFF"/>
        </w:rPr>
        <w:t>d</w:t>
      </w:r>
      <w:r w:rsidR="001B3DD7">
        <w:rPr>
          <w:shd w:val="clear" w:color="auto" w:fill="FFFFFF"/>
        </w:rPr>
        <w:t xml:space="preserve">ing training / test data sets based on Program 4.19 Selecting a subset of a data set to train a model  </w:t>
      </w:r>
    </w:p>
    <w:p w14:paraId="0C326774" w14:textId="77777777" w:rsidR="001B3DD7" w:rsidRDefault="001B3DD7" w:rsidP="001B3DD7">
      <w:pPr>
        <w:pStyle w:val="ACodeTight2"/>
        <w:rPr>
          <w:color w:val="000000"/>
          <w:shd w:val="clear" w:color="auto" w:fill="FFFFFF"/>
        </w:rPr>
      </w:pPr>
      <w:proofErr w:type="gramStart"/>
      <w:r>
        <w:rPr>
          <w:b/>
          <w:bCs/>
          <w:color w:val="000080"/>
          <w:shd w:val="clear" w:color="auto" w:fill="FFFFFF"/>
        </w:rPr>
        <w:t>data</w:t>
      </w:r>
      <w:proofErr w:type="gramEnd"/>
      <w:r>
        <w:rPr>
          <w:color w:val="000000"/>
          <w:shd w:val="clear" w:color="auto" w:fill="FFFFFF"/>
        </w:rPr>
        <w:t xml:space="preserve"> </w:t>
      </w:r>
      <w:proofErr w:type="spellStart"/>
      <w:r>
        <w:rPr>
          <w:color w:val="000000"/>
          <w:shd w:val="clear" w:color="auto" w:fill="FFFFFF"/>
        </w:rPr>
        <w:t>train_test</w:t>
      </w:r>
      <w:proofErr w:type="spellEnd"/>
      <w:r>
        <w:rPr>
          <w:color w:val="000000"/>
          <w:shd w:val="clear" w:color="auto" w:fill="FFFFFF"/>
        </w:rPr>
        <w:t>;</w:t>
      </w:r>
    </w:p>
    <w:p w14:paraId="04B77981" w14:textId="77777777" w:rsidR="001B3DD7" w:rsidRDefault="001B3DD7" w:rsidP="001B3DD7">
      <w:pPr>
        <w:pStyle w:val="ACodeTight2"/>
        <w:rPr>
          <w:color w:val="000000"/>
          <w:shd w:val="clear" w:color="auto" w:fill="FFFFFF"/>
        </w:rPr>
      </w:pPr>
      <w:r>
        <w:rPr>
          <w:color w:val="000000"/>
          <w:shd w:val="clear" w:color="auto" w:fill="FFFFFF"/>
        </w:rPr>
        <w:lastRenderedPageBreak/>
        <w:t xml:space="preserve">  </w:t>
      </w:r>
      <w:proofErr w:type="gramStart"/>
      <w:r>
        <w:rPr>
          <w:color w:val="0000FF"/>
          <w:shd w:val="clear" w:color="auto" w:fill="FFFFFF"/>
        </w:rPr>
        <w:t>set</w:t>
      </w:r>
      <w:proofErr w:type="gramEnd"/>
      <w:r>
        <w:rPr>
          <w:color w:val="000000"/>
          <w:shd w:val="clear" w:color="auto" w:fill="FFFFFF"/>
        </w:rPr>
        <w:t xml:space="preserve"> SASHELP.CARS;        </w:t>
      </w:r>
      <w:r>
        <w:rPr>
          <w:shd w:val="clear" w:color="auto" w:fill="FFFFFF"/>
        </w:rPr>
        <w:t>* &lt;--------  data set could be specified;</w:t>
      </w:r>
    </w:p>
    <w:p w14:paraId="0DBCEB5C" w14:textId="77777777" w:rsidR="001B3DD7" w:rsidRDefault="001B3DD7" w:rsidP="001B3DD7">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call</w:t>
      </w:r>
      <w:proofErr w:type="gramEnd"/>
      <w:r>
        <w:rPr>
          <w:color w:val="000000"/>
          <w:shd w:val="clear" w:color="auto" w:fill="FFFFFF"/>
        </w:rPr>
        <w:t xml:space="preserve"> </w:t>
      </w:r>
      <w:proofErr w:type="spellStart"/>
      <w:r>
        <w:rPr>
          <w:color w:val="000000"/>
          <w:shd w:val="clear" w:color="auto" w:fill="FFFFFF"/>
        </w:rPr>
        <w:t>streaminit</w:t>
      </w:r>
      <w:proofErr w:type="spellEnd"/>
      <w:r>
        <w:rPr>
          <w:color w:val="000000"/>
          <w:shd w:val="clear" w:color="auto" w:fill="FFFFFF"/>
        </w:rPr>
        <w:t>(</w:t>
      </w:r>
      <w:r>
        <w:rPr>
          <w:b/>
          <w:bCs/>
          <w:color w:val="008080"/>
          <w:shd w:val="clear" w:color="auto" w:fill="FFFFFF"/>
        </w:rPr>
        <w:t>7525</w:t>
      </w:r>
      <w:r>
        <w:rPr>
          <w:color w:val="000000"/>
          <w:shd w:val="clear" w:color="auto" w:fill="FFFFFF"/>
        </w:rPr>
        <w:t xml:space="preserve">);   </w:t>
      </w:r>
      <w:r>
        <w:rPr>
          <w:shd w:val="clear" w:color="auto" w:fill="FFFFFF"/>
        </w:rPr>
        <w:t>* &lt;--------  Seed could be specified;</w:t>
      </w:r>
    </w:p>
    <w:p w14:paraId="239DE351" w14:textId="77777777" w:rsidR="001B3DD7" w:rsidRDefault="001B3DD7" w:rsidP="001B3DD7">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retain</w:t>
      </w:r>
      <w:proofErr w:type="gramEnd"/>
      <w:r>
        <w:rPr>
          <w:color w:val="000000"/>
          <w:shd w:val="clear" w:color="auto" w:fill="FFFFFF"/>
        </w:rPr>
        <w:t xml:space="preserve"> </w:t>
      </w:r>
      <w:proofErr w:type="spellStart"/>
      <w:r>
        <w:rPr>
          <w:color w:val="000000"/>
          <w:shd w:val="clear" w:color="auto" w:fill="FFFFFF"/>
        </w:rPr>
        <w:t>ntest</w:t>
      </w:r>
      <w:proofErr w:type="spellEnd"/>
      <w:r>
        <w:rPr>
          <w:color w:val="000000"/>
          <w:shd w:val="clear" w:color="auto" w:fill="FFFFFF"/>
        </w:rPr>
        <w:t xml:space="preserve"> </w:t>
      </w:r>
      <w:proofErr w:type="spellStart"/>
      <w:r>
        <w:rPr>
          <w:color w:val="000000"/>
          <w:shd w:val="clear" w:color="auto" w:fill="FFFFFF"/>
        </w:rPr>
        <w:t>ntrain</w:t>
      </w:r>
      <w:proofErr w:type="spellEnd"/>
      <w:r>
        <w:rPr>
          <w:color w:val="000000"/>
          <w:shd w:val="clear" w:color="auto" w:fill="FFFFFF"/>
        </w:rPr>
        <w:t xml:space="preserve"> </w:t>
      </w:r>
      <w:r>
        <w:rPr>
          <w:b/>
          <w:bCs/>
          <w:color w:val="008080"/>
          <w:shd w:val="clear" w:color="auto" w:fill="FFFFFF"/>
        </w:rPr>
        <w:t>0</w:t>
      </w:r>
      <w:r>
        <w:rPr>
          <w:color w:val="000000"/>
          <w:shd w:val="clear" w:color="auto" w:fill="FFFFFF"/>
        </w:rPr>
        <w:t>;</w:t>
      </w:r>
    </w:p>
    <w:p w14:paraId="7B266B6C" w14:textId="77777777" w:rsidR="001B3DD7" w:rsidRDefault="001B3DD7" w:rsidP="001B3DD7">
      <w:pPr>
        <w:pStyle w:val="ACodeTight2"/>
        <w:rPr>
          <w:color w:val="000000"/>
          <w:shd w:val="clear" w:color="auto" w:fill="FFFFFF"/>
        </w:rPr>
      </w:pPr>
      <w:r>
        <w:rPr>
          <w:color w:val="000000"/>
          <w:shd w:val="clear" w:color="auto" w:fill="FFFFFF"/>
        </w:rPr>
        <w:t xml:space="preserve">  </w:t>
      </w:r>
      <w:proofErr w:type="spellStart"/>
      <w:r>
        <w:rPr>
          <w:color w:val="000000"/>
          <w:shd w:val="clear" w:color="auto" w:fill="FFFFFF"/>
        </w:rPr>
        <w:t>pick_test</w:t>
      </w:r>
      <w:proofErr w:type="spellEnd"/>
      <w:r>
        <w:rPr>
          <w:color w:val="000000"/>
          <w:shd w:val="clear" w:color="auto" w:fill="FFFFFF"/>
        </w:rPr>
        <w:t xml:space="preserve"> = </w:t>
      </w:r>
      <w:proofErr w:type="gramStart"/>
      <w:r>
        <w:rPr>
          <w:color w:val="000000"/>
          <w:shd w:val="clear" w:color="auto" w:fill="FFFFFF"/>
        </w:rPr>
        <w:t>RAND(</w:t>
      </w:r>
      <w:proofErr w:type="gramEnd"/>
      <w:r>
        <w:rPr>
          <w:color w:val="800080"/>
          <w:shd w:val="clear" w:color="auto" w:fill="FFFFFF"/>
        </w:rPr>
        <w:t>"uniform"</w:t>
      </w:r>
      <w:r>
        <w:rPr>
          <w:color w:val="000000"/>
          <w:shd w:val="clear" w:color="auto" w:fill="FFFFFF"/>
        </w:rPr>
        <w:t>);</w:t>
      </w:r>
    </w:p>
    <w:p w14:paraId="7E81F98C" w14:textId="77777777" w:rsidR="009B34FE" w:rsidRDefault="001B3DD7" w:rsidP="001B3DD7">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if</w:t>
      </w:r>
      <w:proofErr w:type="gramEnd"/>
      <w:r>
        <w:rPr>
          <w:color w:val="000000"/>
          <w:shd w:val="clear" w:color="auto" w:fill="FFFFFF"/>
        </w:rPr>
        <w:t xml:space="preserve"> (</w:t>
      </w:r>
      <w:proofErr w:type="spellStart"/>
      <w:r>
        <w:rPr>
          <w:color w:val="000000"/>
          <w:shd w:val="clear" w:color="auto" w:fill="FFFFFF"/>
        </w:rPr>
        <w:t>pick_test</w:t>
      </w:r>
      <w:proofErr w:type="spellEnd"/>
      <w:r>
        <w:rPr>
          <w:color w:val="000000"/>
          <w:shd w:val="clear" w:color="auto" w:fill="FFFFFF"/>
        </w:rPr>
        <w:t xml:space="preserve"> &lt; </w:t>
      </w:r>
      <w:r>
        <w:rPr>
          <w:b/>
          <w:bCs/>
          <w:color w:val="008080"/>
          <w:shd w:val="clear" w:color="auto" w:fill="FFFFFF"/>
        </w:rPr>
        <w:t>0.25</w:t>
      </w:r>
      <w:r>
        <w:rPr>
          <w:color w:val="000000"/>
          <w:shd w:val="clear" w:color="auto" w:fill="FFFFFF"/>
        </w:rPr>
        <w:t xml:space="preserve"> and </w:t>
      </w:r>
      <w:proofErr w:type="spellStart"/>
      <w:r>
        <w:rPr>
          <w:color w:val="000000"/>
          <w:shd w:val="clear" w:color="auto" w:fill="FFFFFF"/>
        </w:rPr>
        <w:t>ntest</w:t>
      </w:r>
      <w:proofErr w:type="spellEnd"/>
      <w:r>
        <w:rPr>
          <w:color w:val="000000"/>
          <w:shd w:val="clear" w:color="auto" w:fill="FFFFFF"/>
        </w:rPr>
        <w:t xml:space="preserve"> &lt; </w:t>
      </w:r>
      <w:r>
        <w:rPr>
          <w:b/>
          <w:bCs/>
          <w:color w:val="008080"/>
          <w:shd w:val="clear" w:color="auto" w:fill="FFFFFF"/>
        </w:rPr>
        <w:t>107</w:t>
      </w:r>
      <w:r>
        <w:rPr>
          <w:color w:val="000000"/>
          <w:shd w:val="clear" w:color="auto" w:fill="FFFFFF"/>
        </w:rPr>
        <w:t xml:space="preserve">) </w:t>
      </w:r>
      <w:r>
        <w:rPr>
          <w:color w:val="0000FF"/>
          <w:shd w:val="clear" w:color="auto" w:fill="FFFFFF"/>
        </w:rPr>
        <w:t>then</w:t>
      </w:r>
      <w:r>
        <w:rPr>
          <w:color w:val="000000"/>
          <w:shd w:val="clear" w:color="auto" w:fill="FFFFFF"/>
        </w:rPr>
        <w:t xml:space="preserve"> </w:t>
      </w:r>
      <w:r>
        <w:rPr>
          <w:color w:val="0000FF"/>
          <w:shd w:val="clear" w:color="auto" w:fill="FFFFFF"/>
        </w:rPr>
        <w:t>do</w:t>
      </w:r>
      <w:r>
        <w:rPr>
          <w:color w:val="000000"/>
          <w:shd w:val="clear" w:color="auto" w:fill="FFFFFF"/>
        </w:rPr>
        <w:t xml:space="preserve">;   </w:t>
      </w:r>
    </w:p>
    <w:p w14:paraId="0BF3F5A4" w14:textId="3D4CBFAB" w:rsidR="001B3DD7" w:rsidRDefault="009B34FE" w:rsidP="001B3DD7">
      <w:pPr>
        <w:pStyle w:val="ACodeTight2"/>
        <w:rPr>
          <w:color w:val="000000"/>
          <w:shd w:val="clear" w:color="auto" w:fill="FFFFFF"/>
        </w:rPr>
      </w:pPr>
      <w:r>
        <w:rPr>
          <w:color w:val="0000FF"/>
          <w:shd w:val="clear" w:color="auto" w:fill="FFFFFF"/>
        </w:rPr>
        <w:t xml:space="preserve">                           </w:t>
      </w:r>
      <w:r w:rsidR="001B3DD7">
        <w:rPr>
          <w:shd w:val="clear" w:color="auto" w:fill="FFFFFF"/>
        </w:rPr>
        <w:t>* &lt;---- fraction could be set, 107 = n*fraction;</w:t>
      </w:r>
    </w:p>
    <w:p w14:paraId="29233B2B" w14:textId="77777777" w:rsidR="001B3DD7" w:rsidRDefault="001B3DD7" w:rsidP="001B3DD7">
      <w:pPr>
        <w:pStyle w:val="ACodeTight2"/>
        <w:rPr>
          <w:color w:val="000000"/>
          <w:shd w:val="clear" w:color="auto" w:fill="FFFFFF"/>
        </w:rPr>
      </w:pPr>
      <w:r>
        <w:rPr>
          <w:color w:val="000000"/>
          <w:shd w:val="clear" w:color="auto" w:fill="FFFFFF"/>
        </w:rPr>
        <w:tab/>
        <w:t xml:space="preserve">  </w:t>
      </w:r>
      <w:proofErr w:type="spellStart"/>
      <w:proofErr w:type="gramStart"/>
      <w:r>
        <w:rPr>
          <w:color w:val="000000"/>
          <w:shd w:val="clear" w:color="auto" w:fill="FFFFFF"/>
        </w:rPr>
        <w:t>ntest</w:t>
      </w:r>
      <w:proofErr w:type="spellEnd"/>
      <w:proofErr w:type="gramEnd"/>
      <w:r>
        <w:rPr>
          <w:color w:val="000000"/>
          <w:shd w:val="clear" w:color="auto" w:fill="FFFFFF"/>
        </w:rPr>
        <w:t xml:space="preserve"> = </w:t>
      </w:r>
      <w:proofErr w:type="spellStart"/>
      <w:r>
        <w:rPr>
          <w:color w:val="000000"/>
          <w:shd w:val="clear" w:color="auto" w:fill="FFFFFF"/>
        </w:rPr>
        <w:t>ntest</w:t>
      </w:r>
      <w:proofErr w:type="spellEnd"/>
      <w:r>
        <w:rPr>
          <w:color w:val="000000"/>
          <w:shd w:val="clear" w:color="auto" w:fill="FFFFFF"/>
        </w:rPr>
        <w:t xml:space="preserve"> + </w:t>
      </w:r>
      <w:r>
        <w:rPr>
          <w:b/>
          <w:bCs/>
          <w:color w:val="008080"/>
          <w:shd w:val="clear" w:color="auto" w:fill="FFFFFF"/>
        </w:rPr>
        <w:t>1</w:t>
      </w:r>
      <w:r>
        <w:rPr>
          <w:color w:val="000000"/>
          <w:shd w:val="clear" w:color="auto" w:fill="FFFFFF"/>
        </w:rPr>
        <w:t>;</w:t>
      </w:r>
    </w:p>
    <w:p w14:paraId="47A1A900" w14:textId="77777777" w:rsidR="001B3DD7" w:rsidRDefault="001B3DD7" w:rsidP="001B3DD7">
      <w:pPr>
        <w:pStyle w:val="ACodeTight2"/>
        <w:rPr>
          <w:color w:val="000000"/>
          <w:shd w:val="clear" w:color="auto" w:fill="FFFFFF"/>
        </w:rPr>
      </w:pPr>
      <w:r>
        <w:rPr>
          <w:color w:val="000000"/>
          <w:shd w:val="clear" w:color="auto" w:fill="FFFFFF"/>
        </w:rPr>
        <w:tab/>
        <w:t xml:space="preserve">  </w:t>
      </w:r>
      <w:proofErr w:type="spellStart"/>
      <w:proofErr w:type="gramStart"/>
      <w:r>
        <w:rPr>
          <w:color w:val="000000"/>
          <w:shd w:val="clear" w:color="auto" w:fill="FFFFFF"/>
        </w:rPr>
        <w:t>dsn</w:t>
      </w:r>
      <w:proofErr w:type="spellEnd"/>
      <w:proofErr w:type="gramEnd"/>
      <w:r>
        <w:rPr>
          <w:color w:val="000000"/>
          <w:shd w:val="clear" w:color="auto" w:fill="FFFFFF"/>
        </w:rPr>
        <w:t xml:space="preserve">= </w:t>
      </w:r>
      <w:r>
        <w:rPr>
          <w:color w:val="800080"/>
          <w:shd w:val="clear" w:color="auto" w:fill="FFFFFF"/>
        </w:rPr>
        <w:t>"test "</w:t>
      </w:r>
      <w:r>
        <w:rPr>
          <w:color w:val="000000"/>
          <w:shd w:val="clear" w:color="auto" w:fill="FFFFFF"/>
        </w:rPr>
        <w:t>;</w:t>
      </w:r>
    </w:p>
    <w:p w14:paraId="1FDD50AD" w14:textId="77777777" w:rsidR="001B3DD7" w:rsidRDefault="001B3DD7" w:rsidP="001B3DD7">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end</w:t>
      </w:r>
      <w:proofErr w:type="gramEnd"/>
      <w:r>
        <w:rPr>
          <w:color w:val="000000"/>
          <w:shd w:val="clear" w:color="auto" w:fill="FFFFFF"/>
        </w:rPr>
        <w:t>;</w:t>
      </w:r>
    </w:p>
    <w:p w14:paraId="086CB100" w14:textId="375EC46A" w:rsidR="001B3DD7" w:rsidRDefault="001B3DD7" w:rsidP="001B3DD7">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else</w:t>
      </w:r>
      <w:proofErr w:type="gramEnd"/>
      <w:r>
        <w:rPr>
          <w:color w:val="000000"/>
          <w:shd w:val="clear" w:color="auto" w:fill="FFFFFF"/>
        </w:rPr>
        <w:t xml:space="preserve"> </w:t>
      </w:r>
      <w:r>
        <w:rPr>
          <w:color w:val="0000FF"/>
          <w:shd w:val="clear" w:color="auto" w:fill="FFFFFF"/>
        </w:rPr>
        <w:t>if</w:t>
      </w:r>
      <w:r>
        <w:rPr>
          <w:color w:val="000000"/>
          <w:shd w:val="clear" w:color="auto" w:fill="FFFFFF"/>
        </w:rPr>
        <w:t xml:space="preserve"> (</w:t>
      </w:r>
      <w:proofErr w:type="spellStart"/>
      <w:r>
        <w:rPr>
          <w:color w:val="000000"/>
          <w:shd w:val="clear" w:color="auto" w:fill="FFFFFF"/>
        </w:rPr>
        <w:t>ntrain</w:t>
      </w:r>
      <w:proofErr w:type="spellEnd"/>
      <w:r>
        <w:rPr>
          <w:color w:val="000000"/>
          <w:shd w:val="clear" w:color="auto" w:fill="FFFFFF"/>
        </w:rPr>
        <w:t xml:space="preserve"> &lt; </w:t>
      </w:r>
      <w:r>
        <w:rPr>
          <w:b/>
          <w:bCs/>
          <w:color w:val="008080"/>
          <w:shd w:val="clear" w:color="auto" w:fill="FFFFFF"/>
        </w:rPr>
        <w:t>321</w:t>
      </w:r>
      <w:r>
        <w:rPr>
          <w:color w:val="000000"/>
          <w:shd w:val="clear" w:color="auto" w:fill="FFFFFF"/>
        </w:rPr>
        <w:t xml:space="preserve">) </w:t>
      </w:r>
      <w:r>
        <w:rPr>
          <w:color w:val="0000FF"/>
          <w:shd w:val="clear" w:color="auto" w:fill="FFFFFF"/>
        </w:rPr>
        <w:t>then</w:t>
      </w:r>
      <w:r>
        <w:rPr>
          <w:color w:val="000000"/>
          <w:shd w:val="clear" w:color="auto" w:fill="FFFFFF"/>
        </w:rPr>
        <w:t xml:space="preserve"> </w:t>
      </w:r>
      <w:r>
        <w:rPr>
          <w:color w:val="0000FF"/>
          <w:shd w:val="clear" w:color="auto" w:fill="FFFFFF"/>
        </w:rPr>
        <w:t>do</w:t>
      </w:r>
      <w:r w:rsidR="009B34FE">
        <w:rPr>
          <w:color w:val="000000"/>
          <w:shd w:val="clear" w:color="auto" w:fill="FFFFFF"/>
        </w:rPr>
        <w:t xml:space="preserve">;              </w:t>
      </w:r>
      <w:r>
        <w:rPr>
          <w:color w:val="000000"/>
          <w:shd w:val="clear" w:color="auto" w:fill="FFFFFF"/>
        </w:rPr>
        <w:t xml:space="preserve">   </w:t>
      </w:r>
      <w:r>
        <w:rPr>
          <w:shd w:val="clear" w:color="auto" w:fill="FFFFFF"/>
        </w:rPr>
        <w:t>* &lt;---- 321 = n*(1-fraction);</w:t>
      </w:r>
    </w:p>
    <w:p w14:paraId="4CCF10A9" w14:textId="77777777" w:rsidR="001B3DD7" w:rsidRDefault="001B3DD7" w:rsidP="001B3DD7">
      <w:pPr>
        <w:pStyle w:val="ACodeTight2"/>
        <w:rPr>
          <w:color w:val="000000"/>
          <w:shd w:val="clear" w:color="auto" w:fill="FFFFFF"/>
        </w:rPr>
      </w:pPr>
      <w:r>
        <w:rPr>
          <w:color w:val="000000"/>
          <w:shd w:val="clear" w:color="auto" w:fill="FFFFFF"/>
        </w:rPr>
        <w:tab/>
        <w:t xml:space="preserve">  </w:t>
      </w:r>
      <w:proofErr w:type="spellStart"/>
      <w:proofErr w:type="gramStart"/>
      <w:r>
        <w:rPr>
          <w:color w:val="000000"/>
          <w:shd w:val="clear" w:color="auto" w:fill="FFFFFF"/>
        </w:rPr>
        <w:t>ntrain</w:t>
      </w:r>
      <w:proofErr w:type="spellEnd"/>
      <w:proofErr w:type="gramEnd"/>
      <w:r>
        <w:rPr>
          <w:color w:val="000000"/>
          <w:shd w:val="clear" w:color="auto" w:fill="FFFFFF"/>
        </w:rPr>
        <w:t xml:space="preserve"> = </w:t>
      </w:r>
      <w:proofErr w:type="spellStart"/>
      <w:r>
        <w:rPr>
          <w:color w:val="000000"/>
          <w:shd w:val="clear" w:color="auto" w:fill="FFFFFF"/>
        </w:rPr>
        <w:t>ntrain</w:t>
      </w:r>
      <w:proofErr w:type="spellEnd"/>
      <w:r>
        <w:rPr>
          <w:color w:val="000000"/>
          <w:shd w:val="clear" w:color="auto" w:fill="FFFFFF"/>
        </w:rPr>
        <w:t xml:space="preserve"> + </w:t>
      </w:r>
      <w:r>
        <w:rPr>
          <w:b/>
          <w:bCs/>
          <w:color w:val="008080"/>
          <w:shd w:val="clear" w:color="auto" w:fill="FFFFFF"/>
        </w:rPr>
        <w:t>1</w:t>
      </w:r>
      <w:r>
        <w:rPr>
          <w:color w:val="000000"/>
          <w:shd w:val="clear" w:color="auto" w:fill="FFFFFF"/>
        </w:rPr>
        <w:t>;</w:t>
      </w:r>
    </w:p>
    <w:p w14:paraId="3EBEFE0F" w14:textId="77777777" w:rsidR="001B3DD7" w:rsidRDefault="001B3DD7" w:rsidP="001B3DD7">
      <w:pPr>
        <w:pStyle w:val="ACodeTight2"/>
        <w:rPr>
          <w:color w:val="000000"/>
          <w:shd w:val="clear" w:color="auto" w:fill="FFFFFF"/>
        </w:rPr>
      </w:pPr>
      <w:r>
        <w:rPr>
          <w:color w:val="000000"/>
          <w:shd w:val="clear" w:color="auto" w:fill="FFFFFF"/>
        </w:rPr>
        <w:tab/>
        <w:t xml:space="preserve">  </w:t>
      </w:r>
      <w:proofErr w:type="spellStart"/>
      <w:proofErr w:type="gramStart"/>
      <w:r>
        <w:rPr>
          <w:color w:val="000000"/>
          <w:shd w:val="clear" w:color="auto" w:fill="FFFFFF"/>
        </w:rPr>
        <w:t>dsn</w:t>
      </w:r>
      <w:proofErr w:type="spellEnd"/>
      <w:proofErr w:type="gramEnd"/>
      <w:r>
        <w:rPr>
          <w:color w:val="000000"/>
          <w:shd w:val="clear" w:color="auto" w:fill="FFFFFF"/>
        </w:rPr>
        <w:t xml:space="preserve"> = </w:t>
      </w:r>
      <w:r>
        <w:rPr>
          <w:color w:val="800080"/>
          <w:shd w:val="clear" w:color="auto" w:fill="FFFFFF"/>
        </w:rPr>
        <w:t>"train"</w:t>
      </w:r>
      <w:r>
        <w:rPr>
          <w:color w:val="000000"/>
          <w:shd w:val="clear" w:color="auto" w:fill="FFFFFF"/>
        </w:rPr>
        <w:t>;</w:t>
      </w:r>
    </w:p>
    <w:p w14:paraId="4025570C" w14:textId="77777777" w:rsidR="001B3DD7" w:rsidRDefault="001B3DD7" w:rsidP="001B3DD7">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end</w:t>
      </w:r>
      <w:proofErr w:type="gramEnd"/>
      <w:r>
        <w:rPr>
          <w:color w:val="000000"/>
          <w:shd w:val="clear" w:color="auto" w:fill="FFFFFF"/>
        </w:rPr>
        <w:t>;</w:t>
      </w:r>
    </w:p>
    <w:p w14:paraId="738939C7" w14:textId="77777777" w:rsidR="001B3DD7" w:rsidRDefault="001B3DD7" w:rsidP="001B3DD7">
      <w:pPr>
        <w:pStyle w:val="ACodeTight2"/>
        <w:rPr>
          <w:color w:val="000000"/>
          <w:shd w:val="clear" w:color="auto" w:fill="FFFFFF"/>
        </w:rPr>
      </w:pPr>
      <w:proofErr w:type="gramStart"/>
      <w:r>
        <w:rPr>
          <w:b/>
          <w:bCs/>
          <w:color w:val="000080"/>
          <w:shd w:val="clear" w:color="auto" w:fill="FFFFFF"/>
        </w:rPr>
        <w:t>run</w:t>
      </w:r>
      <w:proofErr w:type="gramEnd"/>
      <w:r>
        <w:rPr>
          <w:color w:val="000000"/>
          <w:shd w:val="clear" w:color="auto" w:fill="FFFFFF"/>
        </w:rPr>
        <w:t>;</w:t>
      </w:r>
    </w:p>
    <w:p w14:paraId="727A8000" w14:textId="77777777" w:rsidR="001B3DD7" w:rsidRDefault="001B3DD7" w:rsidP="001B3DD7">
      <w:pPr>
        <w:pStyle w:val="ACodeTight2"/>
        <w:rPr>
          <w:color w:val="000000"/>
          <w:shd w:val="clear" w:color="auto" w:fill="FFFFFF"/>
        </w:rPr>
      </w:pPr>
    </w:p>
    <w:p w14:paraId="608D71D0" w14:textId="77777777" w:rsidR="001B3DD7" w:rsidRDefault="001B3DD7" w:rsidP="001B3DD7">
      <w:pPr>
        <w:pStyle w:val="ACodeTight2"/>
        <w:rPr>
          <w:shd w:val="clear" w:color="auto" w:fill="FFFFFF"/>
        </w:rPr>
      </w:pPr>
      <w:r>
        <w:rPr>
          <w:shd w:val="clear" w:color="auto" w:fill="FFFFFF"/>
        </w:rPr>
        <w:t>* define new variable to be Y for the training data but</w:t>
      </w:r>
    </w:p>
    <w:p w14:paraId="2D543578"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missing</w:t>
      </w:r>
      <w:proofErr w:type="gramEnd"/>
      <w:r>
        <w:rPr>
          <w:shd w:val="clear" w:color="auto" w:fill="FFFFFF"/>
        </w:rPr>
        <w:t xml:space="preserve"> for the test data - produces prediction for both</w:t>
      </w:r>
    </w:p>
    <w:p w14:paraId="12940E92" w14:textId="77777777" w:rsidR="001B3DD7" w:rsidRDefault="001B3DD7" w:rsidP="001B3DD7">
      <w:pPr>
        <w:pStyle w:val="ACodeTight2"/>
        <w:rPr>
          <w:color w:val="000000"/>
          <w:shd w:val="clear" w:color="auto" w:fill="FFFFFF"/>
        </w:rPr>
      </w:pPr>
      <w:r>
        <w:rPr>
          <w:shd w:val="clear" w:color="auto" w:fill="FFFFFF"/>
        </w:rPr>
        <w:t xml:space="preserve">  </w:t>
      </w:r>
      <w:proofErr w:type="gramStart"/>
      <w:r>
        <w:rPr>
          <w:shd w:val="clear" w:color="auto" w:fill="FFFFFF"/>
        </w:rPr>
        <w:t>data</w:t>
      </w:r>
      <w:proofErr w:type="gramEnd"/>
      <w:r>
        <w:rPr>
          <w:shd w:val="clear" w:color="auto" w:fill="FFFFFF"/>
        </w:rPr>
        <w:t xml:space="preserve"> sets - also construct the quadratic and cubic terms;</w:t>
      </w:r>
    </w:p>
    <w:p w14:paraId="54FF9F93" w14:textId="219D519C" w:rsidR="001B3DD7" w:rsidRDefault="001B3DD7" w:rsidP="001B3DD7">
      <w:pPr>
        <w:pStyle w:val="ACodeTight2"/>
        <w:rPr>
          <w:color w:val="000000"/>
          <w:shd w:val="clear" w:color="auto" w:fill="FFFFFF"/>
        </w:rPr>
      </w:pPr>
      <w:proofErr w:type="gramStart"/>
      <w:r>
        <w:rPr>
          <w:b/>
          <w:bCs/>
          <w:color w:val="000080"/>
          <w:shd w:val="clear" w:color="auto" w:fill="FFFFFF"/>
        </w:rPr>
        <w:t>data</w:t>
      </w:r>
      <w:proofErr w:type="gramEnd"/>
      <w:r>
        <w:rPr>
          <w:color w:val="000000"/>
          <w:shd w:val="clear" w:color="auto" w:fill="FFFFFF"/>
        </w:rPr>
        <w:t xml:space="preserve"> </w:t>
      </w:r>
      <w:proofErr w:type="spellStart"/>
      <w:r>
        <w:rPr>
          <w:color w:val="000000"/>
          <w:shd w:val="clear" w:color="auto" w:fill="FFFFFF"/>
        </w:rPr>
        <w:t>reg_train</w:t>
      </w:r>
      <w:proofErr w:type="spellEnd"/>
      <w:r>
        <w:rPr>
          <w:color w:val="000000"/>
          <w:shd w:val="clear" w:color="auto" w:fill="FFFFFF"/>
        </w:rPr>
        <w:t>;</w:t>
      </w:r>
      <w:r w:rsidR="009B34FE" w:rsidRPr="009B34FE">
        <w:t xml:space="preserve"> </w:t>
      </w:r>
      <w:r w:rsidR="009B34FE">
        <w:t xml:space="preserve">             </w:t>
      </w:r>
      <w:r w:rsidR="009B34FE" w:rsidRPr="009B34FE">
        <w:rPr>
          <w:color w:val="000000"/>
          <w:shd w:val="clear" w:color="auto" w:fill="FFFFFF"/>
        </w:rPr>
        <w:t>* &lt;----- provide a name for the output data set;</w:t>
      </w:r>
    </w:p>
    <w:p w14:paraId="6D99AE81" w14:textId="77777777" w:rsidR="001B3DD7" w:rsidRDefault="001B3DD7" w:rsidP="001B3DD7">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set</w:t>
      </w:r>
      <w:proofErr w:type="gramEnd"/>
      <w:r>
        <w:rPr>
          <w:color w:val="000000"/>
          <w:shd w:val="clear" w:color="auto" w:fill="FFFFFF"/>
        </w:rPr>
        <w:t xml:space="preserve"> </w:t>
      </w:r>
      <w:proofErr w:type="spellStart"/>
      <w:r>
        <w:rPr>
          <w:color w:val="000000"/>
          <w:shd w:val="clear" w:color="auto" w:fill="FFFFFF"/>
        </w:rPr>
        <w:t>train_test</w:t>
      </w:r>
      <w:proofErr w:type="spellEnd"/>
      <w:r>
        <w:rPr>
          <w:color w:val="000000"/>
          <w:shd w:val="clear" w:color="auto" w:fill="FFFFFF"/>
        </w:rPr>
        <w:t>;</w:t>
      </w:r>
    </w:p>
    <w:p w14:paraId="3BC87E7A" w14:textId="450CE3F8" w:rsidR="001B3DD7" w:rsidRDefault="001B3DD7" w:rsidP="001B3DD7">
      <w:pPr>
        <w:pStyle w:val="ACodeTight2"/>
        <w:rPr>
          <w:color w:val="000000"/>
          <w:shd w:val="clear" w:color="auto" w:fill="FFFFFF"/>
        </w:rPr>
      </w:pPr>
      <w:r>
        <w:rPr>
          <w:color w:val="000000"/>
          <w:shd w:val="clear" w:color="auto" w:fill="FFFFFF"/>
        </w:rPr>
        <w:t xml:space="preserve">  </w:t>
      </w:r>
      <w:proofErr w:type="spellStart"/>
      <w:r>
        <w:rPr>
          <w:color w:val="000000"/>
          <w:shd w:val="clear" w:color="auto" w:fill="FFFFFF"/>
        </w:rPr>
        <w:t>obs_no</w:t>
      </w:r>
      <w:proofErr w:type="spellEnd"/>
      <w:r>
        <w:rPr>
          <w:color w:val="000000"/>
          <w:shd w:val="clear" w:color="auto" w:fill="FFFFFF"/>
        </w:rPr>
        <w:t xml:space="preserve"> = _N_;              </w:t>
      </w:r>
      <w:r>
        <w:rPr>
          <w:shd w:val="clear" w:color="auto" w:fill="FFFFFF"/>
        </w:rPr>
        <w:t>* &lt;----- useful to have for merging diff model fits;</w:t>
      </w:r>
    </w:p>
    <w:p w14:paraId="5F3B751B" w14:textId="77777777" w:rsidR="001B3DD7" w:rsidRDefault="001B3DD7" w:rsidP="001B3DD7">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if</w:t>
      </w:r>
      <w:proofErr w:type="gramEnd"/>
      <w:r>
        <w:rPr>
          <w:color w:val="000000"/>
          <w:shd w:val="clear" w:color="auto" w:fill="FFFFFF"/>
        </w:rPr>
        <w:t xml:space="preserve"> </w:t>
      </w:r>
      <w:proofErr w:type="spellStart"/>
      <w:r>
        <w:rPr>
          <w:color w:val="000000"/>
          <w:shd w:val="clear" w:color="auto" w:fill="FFFFFF"/>
        </w:rPr>
        <w:t>dsn</w:t>
      </w:r>
      <w:proofErr w:type="spellEnd"/>
      <w:r>
        <w:rPr>
          <w:color w:val="000000"/>
          <w:shd w:val="clear" w:color="auto" w:fill="FFFFFF"/>
        </w:rPr>
        <w:t>=</w:t>
      </w:r>
      <w:r>
        <w:rPr>
          <w:color w:val="800080"/>
          <w:shd w:val="clear" w:color="auto" w:fill="FFFFFF"/>
        </w:rPr>
        <w:t>"train"</w:t>
      </w:r>
      <w:r>
        <w:rPr>
          <w:color w:val="000000"/>
          <w:shd w:val="clear" w:color="auto" w:fill="FFFFFF"/>
        </w:rPr>
        <w:t xml:space="preserve"> </w:t>
      </w:r>
      <w:r>
        <w:rPr>
          <w:color w:val="0000FF"/>
          <w:shd w:val="clear" w:color="auto" w:fill="FFFFFF"/>
        </w:rPr>
        <w:t>then</w:t>
      </w:r>
      <w:r>
        <w:rPr>
          <w:color w:val="000000"/>
          <w:shd w:val="clear" w:color="auto" w:fill="FFFFFF"/>
        </w:rPr>
        <w:t xml:space="preserve"> </w:t>
      </w:r>
      <w:proofErr w:type="spellStart"/>
      <w:r>
        <w:rPr>
          <w:color w:val="000000"/>
          <w:shd w:val="clear" w:color="auto" w:fill="FFFFFF"/>
        </w:rPr>
        <w:t>Y_MPG_Highway</w:t>
      </w:r>
      <w:proofErr w:type="spellEnd"/>
      <w:r>
        <w:rPr>
          <w:color w:val="000000"/>
          <w:shd w:val="clear" w:color="auto" w:fill="FFFFFF"/>
        </w:rPr>
        <w:t xml:space="preserve"> = </w:t>
      </w:r>
      <w:proofErr w:type="spellStart"/>
      <w:r>
        <w:rPr>
          <w:color w:val="000000"/>
          <w:shd w:val="clear" w:color="auto" w:fill="FFFFFF"/>
        </w:rPr>
        <w:t>MPG_Highway</w:t>
      </w:r>
      <w:proofErr w:type="spellEnd"/>
      <w:r>
        <w:rPr>
          <w:color w:val="000000"/>
          <w:shd w:val="clear" w:color="auto" w:fill="FFFFFF"/>
        </w:rPr>
        <w:t xml:space="preserve">;   </w:t>
      </w:r>
    </w:p>
    <w:p w14:paraId="15A8F2A7" w14:textId="1BBBB947" w:rsidR="001B3DD7" w:rsidRDefault="001B3DD7" w:rsidP="001B3DD7">
      <w:pPr>
        <w:pStyle w:val="ACodeTight2"/>
        <w:rPr>
          <w:color w:val="000000"/>
          <w:shd w:val="clear" w:color="auto" w:fill="FFFFFF"/>
        </w:rPr>
      </w:pPr>
      <w:r>
        <w:rPr>
          <w:color w:val="0000FF"/>
          <w:shd w:val="clear" w:color="auto" w:fill="FFFFFF"/>
        </w:rPr>
        <w:t xml:space="preserve">                             </w:t>
      </w:r>
      <w:r>
        <w:rPr>
          <w:shd w:val="clear" w:color="auto" w:fill="FFFFFF"/>
        </w:rPr>
        <w:t>* &lt;--- specify name of the response variable;</w:t>
      </w:r>
    </w:p>
    <w:p w14:paraId="0D71AC77" w14:textId="77777777" w:rsidR="001B3DD7" w:rsidRDefault="001B3DD7" w:rsidP="001B3DD7">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else</w:t>
      </w:r>
      <w:proofErr w:type="gramEnd"/>
      <w:r>
        <w:rPr>
          <w:color w:val="000000"/>
          <w:shd w:val="clear" w:color="auto" w:fill="FFFFFF"/>
        </w:rPr>
        <w:t xml:space="preserve"> </w:t>
      </w:r>
      <w:proofErr w:type="spellStart"/>
      <w:r>
        <w:rPr>
          <w:color w:val="000000"/>
          <w:shd w:val="clear" w:color="auto" w:fill="FFFFFF"/>
        </w:rPr>
        <w:t>Y_MPG_Highway</w:t>
      </w:r>
      <w:proofErr w:type="spellEnd"/>
      <w:r>
        <w:rPr>
          <w:color w:val="000000"/>
          <w:shd w:val="clear" w:color="auto" w:fill="FFFFFF"/>
        </w:rPr>
        <w:t xml:space="preserve"> = </w:t>
      </w:r>
      <w:r>
        <w:rPr>
          <w:b/>
          <w:bCs/>
          <w:color w:val="008080"/>
          <w:shd w:val="clear" w:color="auto" w:fill="FFFFFF"/>
        </w:rPr>
        <w:t>.</w:t>
      </w:r>
      <w:r>
        <w:rPr>
          <w:color w:val="000000"/>
          <w:shd w:val="clear" w:color="auto" w:fill="FFFFFF"/>
        </w:rPr>
        <w:t xml:space="preserve">; </w:t>
      </w:r>
    </w:p>
    <w:p w14:paraId="5CF202C2" w14:textId="77777777" w:rsidR="001B3DD7" w:rsidRDefault="001B3DD7" w:rsidP="001B3DD7">
      <w:pPr>
        <w:pStyle w:val="ACodeTight2"/>
        <w:rPr>
          <w:color w:val="000000"/>
          <w:shd w:val="clear" w:color="auto" w:fill="FFFFFF"/>
        </w:rPr>
      </w:pPr>
      <w:proofErr w:type="gramStart"/>
      <w:r>
        <w:rPr>
          <w:b/>
          <w:bCs/>
          <w:color w:val="000080"/>
          <w:shd w:val="clear" w:color="auto" w:fill="FFFFFF"/>
        </w:rPr>
        <w:t>run</w:t>
      </w:r>
      <w:proofErr w:type="gramEnd"/>
      <w:r>
        <w:rPr>
          <w:color w:val="000000"/>
          <w:shd w:val="clear" w:color="auto" w:fill="FFFFFF"/>
        </w:rPr>
        <w:t>;</w:t>
      </w:r>
    </w:p>
    <w:p w14:paraId="4B60A8CA" w14:textId="77777777" w:rsidR="001B3DD7" w:rsidRDefault="001B3DD7" w:rsidP="001B3DD7">
      <w:pPr>
        <w:pStyle w:val="ACodeTight2"/>
        <w:rPr>
          <w:color w:val="000000"/>
          <w:shd w:val="clear" w:color="auto" w:fill="FFFFFF"/>
        </w:rPr>
      </w:pPr>
    </w:p>
    <w:p w14:paraId="56381ED4" w14:textId="77777777" w:rsidR="001B3DD7" w:rsidRDefault="001B3DD7" w:rsidP="001B3DD7">
      <w:pPr>
        <w:pStyle w:val="ACodeTight2"/>
        <w:rPr>
          <w:color w:val="000000"/>
          <w:shd w:val="clear" w:color="auto" w:fill="FFFFFF"/>
        </w:rPr>
      </w:pPr>
      <w:r>
        <w:rPr>
          <w:shd w:val="clear" w:color="auto" w:fill="FFFFFF"/>
        </w:rPr>
        <w:t>* debugging code to check variable and data set construction;</w:t>
      </w:r>
    </w:p>
    <w:p w14:paraId="420395DD" w14:textId="06CB566D" w:rsidR="001B3DD7" w:rsidRDefault="001B3DD7" w:rsidP="001B3DD7">
      <w:pPr>
        <w:pStyle w:val="ACodeTight2"/>
        <w:rPr>
          <w:color w:val="000000"/>
          <w:shd w:val="clear" w:color="auto" w:fill="FFFFFF"/>
        </w:rPr>
      </w:pPr>
      <w:proofErr w:type="spellStart"/>
      <w:proofErr w:type="gramStart"/>
      <w:r>
        <w:rPr>
          <w:b/>
          <w:bCs/>
          <w:color w:val="000080"/>
          <w:shd w:val="clear" w:color="auto" w:fill="FFFFFF"/>
        </w:rPr>
        <w:t>proc</w:t>
      </w:r>
      <w:proofErr w:type="spellEnd"/>
      <w:proofErr w:type="gramEnd"/>
      <w:r>
        <w:rPr>
          <w:color w:val="000000"/>
          <w:shd w:val="clear" w:color="auto" w:fill="FFFFFF"/>
        </w:rPr>
        <w:t xml:space="preserve"> </w:t>
      </w:r>
      <w:r>
        <w:rPr>
          <w:b/>
          <w:bCs/>
          <w:color w:val="000080"/>
          <w:shd w:val="clear" w:color="auto" w:fill="FFFFFF"/>
        </w:rPr>
        <w:t>print</w:t>
      </w:r>
      <w:r>
        <w:rPr>
          <w:color w:val="000000"/>
          <w:shd w:val="clear" w:color="auto" w:fill="FFFFFF"/>
        </w:rPr>
        <w:t xml:space="preserve"> </w:t>
      </w:r>
      <w:r>
        <w:rPr>
          <w:color w:val="0000FF"/>
          <w:shd w:val="clear" w:color="auto" w:fill="FFFFFF"/>
        </w:rPr>
        <w:t>data</w:t>
      </w:r>
      <w:r>
        <w:rPr>
          <w:color w:val="000000"/>
          <w:shd w:val="clear" w:color="auto" w:fill="FFFFFF"/>
        </w:rPr>
        <w:t>=</w:t>
      </w:r>
      <w:proofErr w:type="spellStart"/>
      <w:r>
        <w:rPr>
          <w:color w:val="000000"/>
          <w:shd w:val="clear" w:color="auto" w:fill="FFFFFF"/>
        </w:rPr>
        <w:t>reg_train</w:t>
      </w:r>
      <w:proofErr w:type="spellEnd"/>
      <w:r>
        <w:rPr>
          <w:color w:val="000000"/>
          <w:shd w:val="clear" w:color="auto" w:fill="FFFFFF"/>
        </w:rPr>
        <w:t xml:space="preserve"> (</w:t>
      </w:r>
      <w:proofErr w:type="spellStart"/>
      <w:r>
        <w:rPr>
          <w:color w:val="0000FF"/>
          <w:shd w:val="clear" w:color="auto" w:fill="FFFFFF"/>
        </w:rPr>
        <w:t>obs</w:t>
      </w:r>
      <w:proofErr w:type="spellEnd"/>
      <w:r>
        <w:rPr>
          <w:color w:val="000000"/>
          <w:shd w:val="clear" w:color="auto" w:fill="FFFFFF"/>
        </w:rPr>
        <w:t>=</w:t>
      </w:r>
      <w:r>
        <w:rPr>
          <w:b/>
          <w:bCs/>
          <w:color w:val="008080"/>
          <w:shd w:val="clear" w:color="auto" w:fill="FFFFFF"/>
        </w:rPr>
        <w:t>4</w:t>
      </w:r>
      <w:r>
        <w:rPr>
          <w:color w:val="000000"/>
          <w:shd w:val="clear" w:color="auto" w:fill="FFFFFF"/>
        </w:rPr>
        <w:t xml:space="preserve">);        </w:t>
      </w:r>
      <w:r>
        <w:rPr>
          <w:shd w:val="clear" w:color="auto" w:fill="FFFFFF"/>
        </w:rPr>
        <w:t>* &lt;------ print out if want to debug;</w:t>
      </w:r>
    </w:p>
    <w:p w14:paraId="1E9919E0" w14:textId="77777777" w:rsidR="001B3DD7" w:rsidRDefault="001B3DD7" w:rsidP="001B3DD7">
      <w:pPr>
        <w:pStyle w:val="ACodeTight2"/>
        <w:rPr>
          <w:color w:val="000000"/>
          <w:shd w:val="clear" w:color="auto" w:fill="FFFFFF"/>
        </w:rPr>
      </w:pPr>
      <w:proofErr w:type="gramStart"/>
      <w:r>
        <w:rPr>
          <w:b/>
          <w:bCs/>
          <w:color w:val="000080"/>
          <w:shd w:val="clear" w:color="auto" w:fill="FFFFFF"/>
        </w:rPr>
        <w:t>run</w:t>
      </w:r>
      <w:proofErr w:type="gramEnd"/>
      <w:r>
        <w:rPr>
          <w:color w:val="000000"/>
          <w:shd w:val="clear" w:color="auto" w:fill="FFFFFF"/>
        </w:rPr>
        <w:t>;</w:t>
      </w:r>
    </w:p>
    <w:p w14:paraId="72827100" w14:textId="77777777" w:rsidR="001B3DD7" w:rsidRDefault="001B3DD7" w:rsidP="001B3DD7">
      <w:pPr>
        <w:pStyle w:val="ACodeTight2"/>
        <w:rPr>
          <w:color w:val="000000"/>
          <w:shd w:val="clear" w:color="auto" w:fill="FFFFFF"/>
        </w:rPr>
      </w:pPr>
    </w:p>
    <w:p w14:paraId="113609E9" w14:textId="77777777" w:rsidR="001B3DD7" w:rsidRDefault="001B3DD7" w:rsidP="001B3DD7">
      <w:pPr>
        <w:pStyle w:val="ACodeTight2"/>
        <w:rPr>
          <w:color w:val="000000"/>
          <w:shd w:val="clear" w:color="auto" w:fill="FFFFFF"/>
        </w:rPr>
      </w:pPr>
      <w:proofErr w:type="spellStart"/>
      <w:proofErr w:type="gramStart"/>
      <w:r>
        <w:rPr>
          <w:b/>
          <w:bCs/>
          <w:color w:val="000080"/>
          <w:shd w:val="clear" w:color="auto" w:fill="FFFFFF"/>
        </w:rPr>
        <w:t>proc</w:t>
      </w:r>
      <w:proofErr w:type="spellEnd"/>
      <w:proofErr w:type="gramEnd"/>
      <w:r>
        <w:rPr>
          <w:color w:val="000000"/>
          <w:shd w:val="clear" w:color="auto" w:fill="FFFFFF"/>
        </w:rPr>
        <w:t xml:space="preserve"> </w:t>
      </w:r>
      <w:proofErr w:type="spellStart"/>
      <w:r>
        <w:rPr>
          <w:b/>
          <w:bCs/>
          <w:color w:val="000080"/>
          <w:shd w:val="clear" w:color="auto" w:fill="FFFFFF"/>
        </w:rPr>
        <w:t>freq</w:t>
      </w:r>
      <w:proofErr w:type="spellEnd"/>
      <w:r>
        <w:rPr>
          <w:color w:val="000000"/>
          <w:shd w:val="clear" w:color="auto" w:fill="FFFFFF"/>
        </w:rPr>
        <w:t xml:space="preserve"> </w:t>
      </w:r>
      <w:r>
        <w:rPr>
          <w:color w:val="0000FF"/>
          <w:shd w:val="clear" w:color="auto" w:fill="FFFFFF"/>
        </w:rPr>
        <w:t>data</w:t>
      </w:r>
      <w:r>
        <w:rPr>
          <w:color w:val="000000"/>
          <w:shd w:val="clear" w:color="auto" w:fill="FFFFFF"/>
        </w:rPr>
        <w:t>=</w:t>
      </w:r>
      <w:proofErr w:type="spellStart"/>
      <w:r>
        <w:rPr>
          <w:color w:val="000000"/>
          <w:shd w:val="clear" w:color="auto" w:fill="FFFFFF"/>
        </w:rPr>
        <w:t>reg_train</w:t>
      </w:r>
      <w:proofErr w:type="spellEnd"/>
      <w:r>
        <w:rPr>
          <w:color w:val="000000"/>
          <w:shd w:val="clear" w:color="auto" w:fill="FFFFFF"/>
        </w:rPr>
        <w:t>;</w:t>
      </w:r>
    </w:p>
    <w:p w14:paraId="6126DB53" w14:textId="77777777" w:rsidR="001B3DD7" w:rsidRDefault="001B3DD7" w:rsidP="001B3DD7">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table</w:t>
      </w:r>
      <w:proofErr w:type="gramEnd"/>
      <w:r>
        <w:rPr>
          <w:color w:val="000000"/>
          <w:shd w:val="clear" w:color="auto" w:fill="FFFFFF"/>
        </w:rPr>
        <w:t xml:space="preserve"> </w:t>
      </w:r>
      <w:proofErr w:type="spellStart"/>
      <w:r>
        <w:rPr>
          <w:color w:val="000000"/>
          <w:shd w:val="clear" w:color="auto" w:fill="FFFFFF"/>
        </w:rPr>
        <w:t>dsn</w:t>
      </w:r>
      <w:proofErr w:type="spellEnd"/>
      <w:r>
        <w:rPr>
          <w:color w:val="000000"/>
          <w:shd w:val="clear" w:color="auto" w:fill="FFFFFF"/>
        </w:rPr>
        <w:t>;</w:t>
      </w:r>
    </w:p>
    <w:p w14:paraId="075D4C88" w14:textId="2AB8FB63" w:rsidR="001B3DD7" w:rsidRDefault="001B3DD7" w:rsidP="001B3DD7">
      <w:pPr>
        <w:pStyle w:val="ACodeTight2"/>
      </w:pPr>
      <w:proofErr w:type="gramStart"/>
      <w:r>
        <w:rPr>
          <w:b/>
          <w:bCs/>
          <w:color w:val="000080"/>
          <w:shd w:val="clear" w:color="auto" w:fill="FFFFFF"/>
        </w:rPr>
        <w:t>run</w:t>
      </w:r>
      <w:proofErr w:type="gramEnd"/>
      <w:r>
        <w:rPr>
          <w:color w:val="000000"/>
          <w:shd w:val="clear" w:color="auto" w:fill="FFFFFF"/>
        </w:rPr>
        <w:t>;</w:t>
      </w:r>
    </w:p>
    <w:p w14:paraId="4D869B93" w14:textId="1535247F" w:rsidR="00CB0197" w:rsidRDefault="009B34FE" w:rsidP="00CB0197">
      <w:pPr>
        <w:pStyle w:val="ABodyCopy"/>
      </w:pPr>
      <w:r>
        <w:t>The first step in implementing a general macro is to replace hard-coded variable values with macro variables.  This is done in Program 5.11 and %LET is used to assign values to the macro variables to test the code.</w:t>
      </w:r>
    </w:p>
    <w:p w14:paraId="69B3187F" w14:textId="50E8831A" w:rsidR="001B3DD7" w:rsidRDefault="009B34FE" w:rsidP="001B3DD7">
      <w:pPr>
        <w:pStyle w:val="ACaptionHead"/>
        <w:rPr>
          <w:color w:val="000000"/>
          <w:shd w:val="clear" w:color="auto" w:fill="FFFFFF"/>
        </w:rPr>
      </w:pPr>
      <w:r>
        <w:rPr>
          <w:shd w:val="clear" w:color="auto" w:fill="FFFFFF"/>
        </w:rPr>
        <w:t>Program 5.11</w:t>
      </w:r>
      <w:r w:rsidR="001B3DD7">
        <w:rPr>
          <w:shd w:val="clear" w:color="auto" w:fill="FFFFFF"/>
        </w:rPr>
        <w:t xml:space="preserve">:  Macro for </w:t>
      </w:r>
      <w:proofErr w:type="spellStart"/>
      <w:r w:rsidR="001B3DD7">
        <w:rPr>
          <w:shd w:val="clear" w:color="auto" w:fill="FFFFFF"/>
        </w:rPr>
        <w:t>buidling</w:t>
      </w:r>
      <w:proofErr w:type="spellEnd"/>
      <w:r w:rsidR="001B3DD7">
        <w:rPr>
          <w:shd w:val="clear" w:color="auto" w:fill="FFFFFF"/>
        </w:rPr>
        <w:t xml:space="preserve"> training / test data sets - macro variables set</w:t>
      </w:r>
    </w:p>
    <w:p w14:paraId="4A828988" w14:textId="77777777" w:rsidR="0066660F" w:rsidRDefault="0066660F" w:rsidP="0066660F">
      <w:pPr>
        <w:pStyle w:val="ACodeTight2"/>
        <w:rPr>
          <w:color w:val="000000"/>
          <w:shd w:val="clear" w:color="auto" w:fill="FFFFFF"/>
        </w:rPr>
      </w:pPr>
      <w:r>
        <w:rPr>
          <w:shd w:val="clear" w:color="auto" w:fill="FFFFFF"/>
        </w:rPr>
        <w:t>* start with macro variables that replace hard coded values;</w:t>
      </w:r>
    </w:p>
    <w:p w14:paraId="0CE30B1D" w14:textId="77777777" w:rsidR="0066660F" w:rsidRDefault="0066660F" w:rsidP="0066660F">
      <w:pPr>
        <w:pStyle w:val="ACodeTight2"/>
        <w:rPr>
          <w:color w:val="000000"/>
          <w:shd w:val="clear" w:color="auto" w:fill="FFFFFF"/>
        </w:rPr>
      </w:pPr>
      <w:r>
        <w:rPr>
          <w:color w:val="0000FF"/>
          <w:shd w:val="clear" w:color="auto" w:fill="FFFFFF"/>
        </w:rPr>
        <w:t>%let</w:t>
      </w:r>
      <w:r>
        <w:rPr>
          <w:color w:val="000000"/>
          <w:shd w:val="clear" w:color="auto" w:fill="FFFFFF"/>
        </w:rPr>
        <w:t xml:space="preserve"> </w:t>
      </w:r>
      <w:proofErr w:type="spellStart"/>
      <w:r>
        <w:rPr>
          <w:color w:val="000000"/>
          <w:shd w:val="clear" w:color="auto" w:fill="FFFFFF"/>
        </w:rPr>
        <w:t>dsn</w:t>
      </w:r>
      <w:proofErr w:type="spellEnd"/>
      <w:r>
        <w:rPr>
          <w:color w:val="000000"/>
          <w:shd w:val="clear" w:color="auto" w:fill="FFFFFF"/>
        </w:rPr>
        <w:t xml:space="preserve"> = SASHELP.CARS;</w:t>
      </w:r>
    </w:p>
    <w:p w14:paraId="7D2E0FCE" w14:textId="77777777" w:rsidR="0066660F" w:rsidRDefault="0066660F" w:rsidP="0066660F">
      <w:pPr>
        <w:pStyle w:val="ACodeTight2"/>
        <w:rPr>
          <w:color w:val="000000"/>
          <w:shd w:val="clear" w:color="auto" w:fill="FFFFFF"/>
        </w:rPr>
      </w:pPr>
      <w:r>
        <w:rPr>
          <w:color w:val="0000FF"/>
          <w:shd w:val="clear" w:color="auto" w:fill="FFFFFF"/>
        </w:rPr>
        <w:t>%let</w:t>
      </w:r>
      <w:r>
        <w:rPr>
          <w:color w:val="000000"/>
          <w:shd w:val="clear" w:color="auto" w:fill="FFFFFF"/>
        </w:rPr>
        <w:t xml:space="preserve"> seed = 7525;</w:t>
      </w:r>
    </w:p>
    <w:p w14:paraId="6B213B7C" w14:textId="77777777" w:rsidR="0066660F" w:rsidRDefault="0066660F" w:rsidP="0066660F">
      <w:pPr>
        <w:pStyle w:val="ACodeTight2"/>
        <w:rPr>
          <w:color w:val="000000"/>
          <w:shd w:val="clear" w:color="auto" w:fill="FFFFFF"/>
        </w:rPr>
      </w:pPr>
      <w:r>
        <w:rPr>
          <w:color w:val="0000FF"/>
          <w:shd w:val="clear" w:color="auto" w:fill="FFFFFF"/>
        </w:rPr>
        <w:t>%let</w:t>
      </w:r>
      <w:r>
        <w:rPr>
          <w:color w:val="000000"/>
          <w:shd w:val="clear" w:color="auto" w:fill="FFFFFF"/>
        </w:rPr>
        <w:t xml:space="preserve"> </w:t>
      </w:r>
      <w:proofErr w:type="spellStart"/>
      <w:r>
        <w:rPr>
          <w:color w:val="000000"/>
          <w:shd w:val="clear" w:color="auto" w:fill="FFFFFF"/>
        </w:rPr>
        <w:t>test_frac</w:t>
      </w:r>
      <w:proofErr w:type="spellEnd"/>
      <w:r>
        <w:rPr>
          <w:color w:val="000000"/>
          <w:shd w:val="clear" w:color="auto" w:fill="FFFFFF"/>
        </w:rPr>
        <w:t xml:space="preserve"> = 0.25;</w:t>
      </w:r>
    </w:p>
    <w:p w14:paraId="4F8FCEB5" w14:textId="77777777" w:rsidR="00F53690" w:rsidRDefault="0066660F" w:rsidP="0066660F">
      <w:pPr>
        <w:pStyle w:val="ACodeTight2"/>
        <w:rPr>
          <w:color w:val="000000"/>
          <w:shd w:val="clear" w:color="auto" w:fill="FFFFFF"/>
        </w:rPr>
      </w:pPr>
      <w:r>
        <w:rPr>
          <w:color w:val="0000FF"/>
          <w:shd w:val="clear" w:color="auto" w:fill="FFFFFF"/>
        </w:rPr>
        <w:t>%let</w:t>
      </w:r>
      <w:r>
        <w:rPr>
          <w:color w:val="000000"/>
          <w:shd w:val="clear" w:color="auto" w:fill="FFFFFF"/>
        </w:rPr>
        <w:t xml:space="preserve"> nobs = 428;  </w:t>
      </w:r>
    </w:p>
    <w:p w14:paraId="74F3E261" w14:textId="43621401" w:rsidR="0066660F" w:rsidRDefault="00F53690" w:rsidP="0066660F">
      <w:pPr>
        <w:pStyle w:val="ACodeTight2"/>
        <w:rPr>
          <w:color w:val="000000"/>
          <w:shd w:val="clear" w:color="auto" w:fill="FFFFFF"/>
        </w:rPr>
      </w:pPr>
      <w:r>
        <w:rPr>
          <w:color w:val="0000FF"/>
          <w:shd w:val="clear" w:color="auto" w:fill="FFFFFF"/>
        </w:rPr>
        <w:t xml:space="preserve">   </w:t>
      </w:r>
      <w:r w:rsidR="0066660F">
        <w:rPr>
          <w:shd w:val="clear" w:color="auto" w:fill="FFFFFF"/>
        </w:rPr>
        <w:t>* number of observations in the CARS data set - need to calculate in future;</w:t>
      </w:r>
    </w:p>
    <w:p w14:paraId="4B409774" w14:textId="77777777" w:rsidR="0066660F" w:rsidRDefault="0066660F" w:rsidP="0066660F">
      <w:pPr>
        <w:pStyle w:val="ACodeTight2"/>
        <w:rPr>
          <w:color w:val="000000"/>
          <w:shd w:val="clear" w:color="auto" w:fill="FFFFFF"/>
        </w:rPr>
      </w:pPr>
      <w:r>
        <w:rPr>
          <w:color w:val="0000FF"/>
          <w:shd w:val="clear" w:color="auto" w:fill="FFFFFF"/>
        </w:rPr>
        <w:t>%let</w:t>
      </w:r>
      <w:r>
        <w:rPr>
          <w:color w:val="000000"/>
          <w:shd w:val="clear" w:color="auto" w:fill="FFFFFF"/>
        </w:rPr>
        <w:t xml:space="preserve"> </w:t>
      </w:r>
      <w:proofErr w:type="spellStart"/>
      <w:r>
        <w:rPr>
          <w:color w:val="000000"/>
          <w:shd w:val="clear" w:color="auto" w:fill="FFFFFF"/>
        </w:rPr>
        <w:t>y_var</w:t>
      </w:r>
      <w:proofErr w:type="spellEnd"/>
      <w:r>
        <w:rPr>
          <w:color w:val="000000"/>
          <w:shd w:val="clear" w:color="auto" w:fill="FFFFFF"/>
        </w:rPr>
        <w:t xml:space="preserve"> = MPG_HIGHWAY;</w:t>
      </w:r>
    </w:p>
    <w:p w14:paraId="07FF0C7E" w14:textId="77777777" w:rsidR="0066660F" w:rsidRDefault="0066660F" w:rsidP="0066660F">
      <w:pPr>
        <w:pStyle w:val="ACodeTight2"/>
        <w:rPr>
          <w:color w:val="000000"/>
          <w:shd w:val="clear" w:color="auto" w:fill="FFFFFF"/>
        </w:rPr>
      </w:pPr>
      <w:r>
        <w:rPr>
          <w:color w:val="0000FF"/>
          <w:shd w:val="clear" w:color="auto" w:fill="FFFFFF"/>
        </w:rPr>
        <w:t>%let</w:t>
      </w:r>
      <w:r>
        <w:rPr>
          <w:color w:val="000000"/>
          <w:shd w:val="clear" w:color="auto" w:fill="FFFFFF"/>
        </w:rPr>
        <w:t xml:space="preserve"> </w:t>
      </w:r>
      <w:proofErr w:type="spellStart"/>
      <w:r>
        <w:rPr>
          <w:color w:val="000000"/>
          <w:shd w:val="clear" w:color="auto" w:fill="FFFFFF"/>
        </w:rPr>
        <w:t>new_y_var</w:t>
      </w:r>
      <w:proofErr w:type="spellEnd"/>
      <w:r>
        <w:rPr>
          <w:color w:val="000000"/>
          <w:shd w:val="clear" w:color="auto" w:fill="FFFFFF"/>
        </w:rPr>
        <w:t xml:space="preserve"> = Y_&amp;</w:t>
      </w:r>
      <w:proofErr w:type="spellStart"/>
      <w:r>
        <w:rPr>
          <w:color w:val="000000"/>
          <w:shd w:val="clear" w:color="auto" w:fill="FFFFFF"/>
        </w:rPr>
        <w:t>y_var</w:t>
      </w:r>
      <w:proofErr w:type="spellEnd"/>
      <w:r>
        <w:rPr>
          <w:color w:val="000000"/>
          <w:shd w:val="clear" w:color="auto" w:fill="FFFFFF"/>
        </w:rPr>
        <w:t xml:space="preserve">;  </w:t>
      </w:r>
    </w:p>
    <w:p w14:paraId="5E8EFEF6" w14:textId="77777777" w:rsidR="0066660F" w:rsidRDefault="0066660F" w:rsidP="0066660F">
      <w:pPr>
        <w:pStyle w:val="ACodeTight2"/>
        <w:rPr>
          <w:color w:val="000000"/>
          <w:shd w:val="clear" w:color="auto" w:fill="FFFFFF"/>
        </w:rPr>
      </w:pPr>
      <w:r>
        <w:rPr>
          <w:color w:val="0000FF"/>
          <w:shd w:val="clear" w:color="auto" w:fill="FFFFFF"/>
        </w:rPr>
        <w:t>%put</w:t>
      </w:r>
      <w:r>
        <w:rPr>
          <w:color w:val="000000"/>
          <w:shd w:val="clear" w:color="auto" w:fill="FFFFFF"/>
        </w:rPr>
        <w:t xml:space="preserve"> </w:t>
      </w:r>
      <w:proofErr w:type="spellStart"/>
      <w:r>
        <w:rPr>
          <w:color w:val="000000"/>
          <w:shd w:val="clear" w:color="auto" w:fill="FFFFFF"/>
        </w:rPr>
        <w:t>y_var</w:t>
      </w:r>
      <w:proofErr w:type="spellEnd"/>
      <w:r>
        <w:rPr>
          <w:color w:val="000000"/>
          <w:shd w:val="clear" w:color="auto" w:fill="FFFFFF"/>
        </w:rPr>
        <w:t xml:space="preserve"> </w:t>
      </w:r>
      <w:proofErr w:type="spellStart"/>
      <w:r>
        <w:rPr>
          <w:color w:val="000000"/>
          <w:shd w:val="clear" w:color="auto" w:fill="FFFFFF"/>
        </w:rPr>
        <w:t>new_y_var</w:t>
      </w:r>
      <w:proofErr w:type="spellEnd"/>
      <w:r>
        <w:rPr>
          <w:color w:val="000000"/>
          <w:shd w:val="clear" w:color="auto" w:fill="FFFFFF"/>
        </w:rPr>
        <w:t>;</w:t>
      </w:r>
    </w:p>
    <w:p w14:paraId="2ED7FE42" w14:textId="77777777" w:rsidR="0066660F" w:rsidRDefault="0066660F" w:rsidP="0066660F">
      <w:pPr>
        <w:pStyle w:val="ACodeTight2"/>
        <w:rPr>
          <w:color w:val="000000"/>
          <w:shd w:val="clear" w:color="auto" w:fill="FFFFFF"/>
        </w:rPr>
      </w:pPr>
      <w:r>
        <w:rPr>
          <w:color w:val="0000FF"/>
          <w:shd w:val="clear" w:color="auto" w:fill="FFFFFF"/>
        </w:rPr>
        <w:lastRenderedPageBreak/>
        <w:t>%let</w:t>
      </w:r>
      <w:r>
        <w:rPr>
          <w:color w:val="000000"/>
          <w:shd w:val="clear" w:color="auto" w:fill="FFFFFF"/>
        </w:rPr>
        <w:t xml:space="preserve"> </w:t>
      </w:r>
      <w:proofErr w:type="spellStart"/>
      <w:r>
        <w:rPr>
          <w:color w:val="000000"/>
          <w:shd w:val="clear" w:color="auto" w:fill="FFFFFF"/>
        </w:rPr>
        <w:t>outdsn</w:t>
      </w:r>
      <w:proofErr w:type="spellEnd"/>
      <w:r>
        <w:rPr>
          <w:color w:val="000000"/>
          <w:shd w:val="clear" w:color="auto" w:fill="FFFFFF"/>
        </w:rPr>
        <w:t xml:space="preserve"> = </w:t>
      </w:r>
      <w:proofErr w:type="spellStart"/>
      <w:r>
        <w:rPr>
          <w:color w:val="000000"/>
          <w:shd w:val="clear" w:color="auto" w:fill="FFFFFF"/>
        </w:rPr>
        <w:t>reg_train</w:t>
      </w:r>
      <w:proofErr w:type="spellEnd"/>
      <w:r>
        <w:rPr>
          <w:color w:val="000000"/>
          <w:shd w:val="clear" w:color="auto" w:fill="FFFFFF"/>
        </w:rPr>
        <w:t>;</w:t>
      </w:r>
    </w:p>
    <w:p w14:paraId="2F41EA1E" w14:textId="77777777" w:rsidR="0066660F" w:rsidRDefault="0066660F" w:rsidP="0066660F">
      <w:pPr>
        <w:pStyle w:val="ACodeTight2"/>
        <w:rPr>
          <w:color w:val="000000"/>
          <w:shd w:val="clear" w:color="auto" w:fill="FFFFFF"/>
        </w:rPr>
      </w:pPr>
    </w:p>
    <w:p w14:paraId="0EBF46F6" w14:textId="77777777" w:rsidR="0066660F" w:rsidRDefault="0066660F" w:rsidP="0066660F">
      <w:pPr>
        <w:pStyle w:val="ACodeTight2"/>
        <w:rPr>
          <w:color w:val="000000"/>
          <w:shd w:val="clear" w:color="auto" w:fill="FFFFFF"/>
        </w:rPr>
      </w:pPr>
      <w:r>
        <w:rPr>
          <w:color w:val="0000FF"/>
          <w:shd w:val="clear" w:color="auto" w:fill="FFFFFF"/>
        </w:rPr>
        <w:t>%put</w:t>
      </w:r>
      <w:r>
        <w:rPr>
          <w:color w:val="000000"/>
          <w:shd w:val="clear" w:color="auto" w:fill="FFFFFF"/>
        </w:rPr>
        <w:t xml:space="preserve"> _USER_;</w:t>
      </w:r>
    </w:p>
    <w:p w14:paraId="5B11F879" w14:textId="77777777" w:rsidR="0066660F" w:rsidRDefault="0066660F" w:rsidP="0066660F">
      <w:pPr>
        <w:pStyle w:val="ACodeTight2"/>
        <w:rPr>
          <w:color w:val="000000"/>
          <w:shd w:val="clear" w:color="auto" w:fill="FFFFFF"/>
        </w:rPr>
      </w:pPr>
    </w:p>
    <w:p w14:paraId="5B762122" w14:textId="77777777" w:rsidR="0066660F" w:rsidRDefault="0066660F" w:rsidP="0066660F">
      <w:pPr>
        <w:pStyle w:val="ACodeTight2"/>
        <w:rPr>
          <w:color w:val="000000"/>
          <w:shd w:val="clear" w:color="auto" w:fill="FFFFFF"/>
        </w:rPr>
      </w:pPr>
      <w:r>
        <w:rPr>
          <w:shd w:val="clear" w:color="auto" w:fill="FFFFFF"/>
        </w:rPr>
        <w:t>* need to calculate the size of the training and test data sets;</w:t>
      </w:r>
    </w:p>
    <w:p w14:paraId="5DE1F3C2" w14:textId="77777777" w:rsidR="0066660F" w:rsidRDefault="0066660F" w:rsidP="0066660F">
      <w:pPr>
        <w:pStyle w:val="ACodeTight2"/>
        <w:rPr>
          <w:color w:val="000000"/>
          <w:shd w:val="clear" w:color="auto" w:fill="FFFFFF"/>
        </w:rPr>
      </w:pPr>
      <w:proofErr w:type="gramStart"/>
      <w:r>
        <w:rPr>
          <w:b/>
          <w:bCs/>
          <w:color w:val="000080"/>
          <w:shd w:val="clear" w:color="auto" w:fill="FFFFFF"/>
        </w:rPr>
        <w:t>data</w:t>
      </w:r>
      <w:proofErr w:type="gramEnd"/>
      <w:r>
        <w:rPr>
          <w:color w:val="000000"/>
          <w:shd w:val="clear" w:color="auto" w:fill="FFFFFF"/>
        </w:rPr>
        <w:t xml:space="preserve"> </w:t>
      </w:r>
      <w:r>
        <w:rPr>
          <w:color w:val="0000FF"/>
          <w:shd w:val="clear" w:color="auto" w:fill="FFFFFF"/>
        </w:rPr>
        <w:t>_NULL_</w:t>
      </w:r>
      <w:r>
        <w:rPr>
          <w:color w:val="000000"/>
          <w:shd w:val="clear" w:color="auto" w:fill="FFFFFF"/>
        </w:rPr>
        <w:t>;</w:t>
      </w:r>
    </w:p>
    <w:p w14:paraId="40515496" w14:textId="77777777" w:rsidR="0066660F" w:rsidRDefault="0066660F" w:rsidP="0066660F">
      <w:pPr>
        <w:pStyle w:val="ACodeTight2"/>
        <w:rPr>
          <w:color w:val="000000"/>
          <w:shd w:val="clear" w:color="auto" w:fill="FFFFFF"/>
        </w:rPr>
      </w:pPr>
      <w:r>
        <w:rPr>
          <w:color w:val="000000"/>
          <w:shd w:val="clear" w:color="auto" w:fill="FFFFFF"/>
        </w:rPr>
        <w:t xml:space="preserve">     </w:t>
      </w:r>
      <w:proofErr w:type="spellStart"/>
      <w:r>
        <w:rPr>
          <w:color w:val="000000"/>
          <w:shd w:val="clear" w:color="auto" w:fill="FFFFFF"/>
        </w:rPr>
        <w:t>ntest_size</w:t>
      </w:r>
      <w:proofErr w:type="spellEnd"/>
      <w:r>
        <w:rPr>
          <w:color w:val="000000"/>
          <w:shd w:val="clear" w:color="auto" w:fill="FFFFFF"/>
        </w:rPr>
        <w:t xml:space="preserve"> = &amp;nobs * &amp;</w:t>
      </w:r>
      <w:proofErr w:type="spellStart"/>
      <w:r>
        <w:rPr>
          <w:color w:val="000000"/>
          <w:shd w:val="clear" w:color="auto" w:fill="FFFFFF"/>
        </w:rPr>
        <w:t>test_frac</w:t>
      </w:r>
      <w:proofErr w:type="spellEnd"/>
      <w:r>
        <w:rPr>
          <w:color w:val="000000"/>
          <w:shd w:val="clear" w:color="auto" w:fill="FFFFFF"/>
        </w:rPr>
        <w:t>;</w:t>
      </w:r>
    </w:p>
    <w:p w14:paraId="0B26C2AE" w14:textId="3C87C886" w:rsidR="0066660F" w:rsidRDefault="00F9031D" w:rsidP="0066660F">
      <w:pPr>
        <w:pStyle w:val="ACodeTight2"/>
        <w:rPr>
          <w:color w:val="000000"/>
          <w:shd w:val="clear" w:color="auto" w:fill="FFFFFF"/>
        </w:rPr>
      </w:pPr>
      <w:r>
        <w:rPr>
          <w:color w:val="000000"/>
          <w:shd w:val="clear" w:color="auto" w:fill="FFFFFF"/>
        </w:rPr>
        <w:t xml:space="preserve">     </w:t>
      </w:r>
      <w:proofErr w:type="spellStart"/>
      <w:r w:rsidR="0066660F">
        <w:rPr>
          <w:color w:val="000000"/>
          <w:shd w:val="clear" w:color="auto" w:fill="FFFFFF"/>
        </w:rPr>
        <w:t>ntrain_size</w:t>
      </w:r>
      <w:proofErr w:type="spellEnd"/>
      <w:r w:rsidR="0066660F">
        <w:rPr>
          <w:color w:val="000000"/>
          <w:shd w:val="clear" w:color="auto" w:fill="FFFFFF"/>
        </w:rPr>
        <w:t xml:space="preserve"> = &amp;nobs - </w:t>
      </w:r>
      <w:proofErr w:type="spellStart"/>
      <w:r w:rsidR="0066660F">
        <w:rPr>
          <w:color w:val="000000"/>
          <w:shd w:val="clear" w:color="auto" w:fill="FFFFFF"/>
        </w:rPr>
        <w:t>ntest_size</w:t>
      </w:r>
      <w:proofErr w:type="spellEnd"/>
      <w:r w:rsidR="0066660F">
        <w:rPr>
          <w:color w:val="000000"/>
          <w:shd w:val="clear" w:color="auto" w:fill="FFFFFF"/>
        </w:rPr>
        <w:t>;</w:t>
      </w:r>
    </w:p>
    <w:p w14:paraId="69074BEC" w14:textId="6B6F9660" w:rsidR="0066660F" w:rsidRDefault="0066660F" w:rsidP="0066660F">
      <w:pPr>
        <w:pStyle w:val="ACodeTight2"/>
        <w:rPr>
          <w:color w:val="000000"/>
          <w:shd w:val="clear" w:color="auto" w:fill="FFFFFF"/>
        </w:rPr>
      </w:pPr>
      <w:r>
        <w:rPr>
          <w:color w:val="000000"/>
          <w:shd w:val="clear" w:color="auto" w:fill="FFFFFF"/>
        </w:rPr>
        <w:t xml:space="preserve"> </w:t>
      </w:r>
      <w:r w:rsidR="00F9031D">
        <w:rPr>
          <w:color w:val="000000"/>
          <w:shd w:val="clear" w:color="auto" w:fill="FFFFFF"/>
        </w:rPr>
        <w:t xml:space="preserve">    </w:t>
      </w:r>
      <w:proofErr w:type="gramStart"/>
      <w:r>
        <w:rPr>
          <w:color w:val="0000FF"/>
          <w:shd w:val="clear" w:color="auto" w:fill="FFFFFF"/>
        </w:rPr>
        <w:t>put</w:t>
      </w:r>
      <w:proofErr w:type="gramEnd"/>
      <w:r>
        <w:rPr>
          <w:color w:val="000000"/>
          <w:shd w:val="clear" w:color="auto" w:fill="FFFFFF"/>
        </w:rPr>
        <w:t xml:space="preserve"> </w:t>
      </w:r>
      <w:proofErr w:type="spellStart"/>
      <w:r>
        <w:rPr>
          <w:color w:val="000000"/>
          <w:shd w:val="clear" w:color="auto" w:fill="FFFFFF"/>
        </w:rPr>
        <w:t>ntrain_size</w:t>
      </w:r>
      <w:proofErr w:type="spellEnd"/>
      <w:r>
        <w:rPr>
          <w:color w:val="000000"/>
          <w:shd w:val="clear" w:color="auto" w:fill="FFFFFF"/>
        </w:rPr>
        <w:t xml:space="preserve"> </w:t>
      </w:r>
      <w:proofErr w:type="spellStart"/>
      <w:r>
        <w:rPr>
          <w:color w:val="000000"/>
          <w:shd w:val="clear" w:color="auto" w:fill="FFFFFF"/>
        </w:rPr>
        <w:t>ntest_size</w:t>
      </w:r>
      <w:proofErr w:type="spellEnd"/>
      <w:r>
        <w:rPr>
          <w:color w:val="000000"/>
          <w:shd w:val="clear" w:color="auto" w:fill="FFFFFF"/>
        </w:rPr>
        <w:t>;</w:t>
      </w:r>
    </w:p>
    <w:p w14:paraId="57F89E36" w14:textId="08DA69FE" w:rsidR="0066660F" w:rsidRDefault="0066660F" w:rsidP="0066660F">
      <w:pPr>
        <w:pStyle w:val="ACodeTight2"/>
        <w:rPr>
          <w:color w:val="000000"/>
          <w:shd w:val="clear" w:color="auto" w:fill="FFFFFF"/>
        </w:rPr>
      </w:pPr>
      <w:r>
        <w:rPr>
          <w:color w:val="000000"/>
          <w:shd w:val="clear" w:color="auto" w:fill="FFFFFF"/>
        </w:rPr>
        <w:t xml:space="preserve"> </w:t>
      </w:r>
      <w:r w:rsidR="00F9031D">
        <w:rPr>
          <w:color w:val="000000"/>
          <w:shd w:val="clear" w:color="auto" w:fill="FFFFFF"/>
        </w:rPr>
        <w:t xml:space="preserve">    </w:t>
      </w:r>
      <w:proofErr w:type="gramStart"/>
      <w:r>
        <w:rPr>
          <w:color w:val="0000FF"/>
          <w:shd w:val="clear" w:color="auto" w:fill="FFFFFF"/>
        </w:rPr>
        <w:t>call</w:t>
      </w:r>
      <w:proofErr w:type="gramEnd"/>
      <w:r>
        <w:rPr>
          <w:color w:val="000000"/>
          <w:shd w:val="clear" w:color="auto" w:fill="FFFFFF"/>
        </w:rPr>
        <w:t xml:space="preserve"> </w:t>
      </w:r>
      <w:proofErr w:type="spellStart"/>
      <w:r>
        <w:rPr>
          <w:color w:val="000000"/>
          <w:shd w:val="clear" w:color="auto" w:fill="FFFFFF"/>
        </w:rPr>
        <w:t>symput</w:t>
      </w:r>
      <w:proofErr w:type="spellEnd"/>
      <w:r>
        <w:rPr>
          <w:color w:val="000000"/>
          <w:shd w:val="clear" w:color="auto" w:fill="FFFFFF"/>
        </w:rPr>
        <w:t>(</w:t>
      </w:r>
      <w:r>
        <w:rPr>
          <w:color w:val="800080"/>
          <w:shd w:val="clear" w:color="auto" w:fill="FFFFFF"/>
        </w:rPr>
        <w:t>'</w:t>
      </w:r>
      <w:proofErr w:type="spellStart"/>
      <w:r>
        <w:rPr>
          <w:color w:val="800080"/>
          <w:shd w:val="clear" w:color="auto" w:fill="FFFFFF"/>
        </w:rPr>
        <w:t>Mtrain_n</w:t>
      </w:r>
      <w:proofErr w:type="spellEnd"/>
      <w:r>
        <w:rPr>
          <w:color w:val="800080"/>
          <w:shd w:val="clear" w:color="auto" w:fill="FFFFFF"/>
        </w:rPr>
        <w:t>'</w:t>
      </w:r>
      <w:r>
        <w:rPr>
          <w:color w:val="000000"/>
          <w:shd w:val="clear" w:color="auto" w:fill="FFFFFF"/>
        </w:rPr>
        <w:t xml:space="preserve">, </w:t>
      </w:r>
      <w:proofErr w:type="spellStart"/>
      <w:r>
        <w:rPr>
          <w:color w:val="000000"/>
          <w:shd w:val="clear" w:color="auto" w:fill="FFFFFF"/>
        </w:rPr>
        <w:t>ntrain_size</w:t>
      </w:r>
      <w:proofErr w:type="spellEnd"/>
      <w:r>
        <w:rPr>
          <w:color w:val="000000"/>
          <w:shd w:val="clear" w:color="auto" w:fill="FFFFFF"/>
        </w:rPr>
        <w:t>);</w:t>
      </w:r>
    </w:p>
    <w:p w14:paraId="77DA52A8" w14:textId="14239359" w:rsidR="0066660F" w:rsidRDefault="0066660F" w:rsidP="0066660F">
      <w:pPr>
        <w:pStyle w:val="ACodeTight2"/>
        <w:rPr>
          <w:color w:val="000000"/>
          <w:shd w:val="clear" w:color="auto" w:fill="FFFFFF"/>
        </w:rPr>
      </w:pPr>
      <w:r>
        <w:rPr>
          <w:color w:val="000000"/>
          <w:shd w:val="clear" w:color="auto" w:fill="FFFFFF"/>
        </w:rPr>
        <w:t xml:space="preserve"> </w:t>
      </w:r>
      <w:r w:rsidR="00F9031D">
        <w:rPr>
          <w:color w:val="000000"/>
          <w:shd w:val="clear" w:color="auto" w:fill="FFFFFF"/>
        </w:rPr>
        <w:t xml:space="preserve">    </w:t>
      </w:r>
      <w:proofErr w:type="gramStart"/>
      <w:r>
        <w:rPr>
          <w:color w:val="0000FF"/>
          <w:shd w:val="clear" w:color="auto" w:fill="FFFFFF"/>
        </w:rPr>
        <w:t>call</w:t>
      </w:r>
      <w:proofErr w:type="gramEnd"/>
      <w:r>
        <w:rPr>
          <w:color w:val="000000"/>
          <w:shd w:val="clear" w:color="auto" w:fill="FFFFFF"/>
        </w:rPr>
        <w:t xml:space="preserve"> </w:t>
      </w:r>
      <w:proofErr w:type="spellStart"/>
      <w:r>
        <w:rPr>
          <w:color w:val="000000"/>
          <w:shd w:val="clear" w:color="auto" w:fill="FFFFFF"/>
        </w:rPr>
        <w:t>symput</w:t>
      </w:r>
      <w:proofErr w:type="spellEnd"/>
      <w:r>
        <w:rPr>
          <w:color w:val="000000"/>
          <w:shd w:val="clear" w:color="auto" w:fill="FFFFFF"/>
        </w:rPr>
        <w:t>(</w:t>
      </w:r>
      <w:r>
        <w:rPr>
          <w:color w:val="800080"/>
          <w:shd w:val="clear" w:color="auto" w:fill="FFFFFF"/>
        </w:rPr>
        <w:t>'</w:t>
      </w:r>
      <w:proofErr w:type="spellStart"/>
      <w:r>
        <w:rPr>
          <w:color w:val="800080"/>
          <w:shd w:val="clear" w:color="auto" w:fill="FFFFFF"/>
        </w:rPr>
        <w:t>Mtest_n</w:t>
      </w:r>
      <w:proofErr w:type="spellEnd"/>
      <w:r>
        <w:rPr>
          <w:color w:val="800080"/>
          <w:shd w:val="clear" w:color="auto" w:fill="FFFFFF"/>
        </w:rPr>
        <w:t>'</w:t>
      </w:r>
      <w:r>
        <w:rPr>
          <w:color w:val="000000"/>
          <w:shd w:val="clear" w:color="auto" w:fill="FFFFFF"/>
        </w:rPr>
        <w:t xml:space="preserve">,  </w:t>
      </w:r>
      <w:proofErr w:type="spellStart"/>
      <w:r>
        <w:rPr>
          <w:color w:val="000000"/>
          <w:shd w:val="clear" w:color="auto" w:fill="FFFFFF"/>
        </w:rPr>
        <w:t>ntest_size</w:t>
      </w:r>
      <w:proofErr w:type="spellEnd"/>
      <w:r>
        <w:rPr>
          <w:color w:val="000000"/>
          <w:shd w:val="clear" w:color="auto" w:fill="FFFFFF"/>
        </w:rPr>
        <w:t>);</w:t>
      </w:r>
    </w:p>
    <w:p w14:paraId="0DA1FD75" w14:textId="77777777" w:rsidR="0066660F" w:rsidRDefault="0066660F" w:rsidP="0066660F">
      <w:pPr>
        <w:pStyle w:val="ACodeTight2"/>
        <w:rPr>
          <w:color w:val="000000"/>
          <w:shd w:val="clear" w:color="auto" w:fill="FFFFFF"/>
        </w:rPr>
      </w:pPr>
      <w:proofErr w:type="gramStart"/>
      <w:r>
        <w:rPr>
          <w:b/>
          <w:bCs/>
          <w:color w:val="000080"/>
          <w:shd w:val="clear" w:color="auto" w:fill="FFFFFF"/>
        </w:rPr>
        <w:t>run</w:t>
      </w:r>
      <w:proofErr w:type="gramEnd"/>
      <w:r>
        <w:rPr>
          <w:color w:val="000000"/>
          <w:shd w:val="clear" w:color="auto" w:fill="FFFFFF"/>
        </w:rPr>
        <w:t>;</w:t>
      </w:r>
    </w:p>
    <w:p w14:paraId="1A851FE3" w14:textId="77777777" w:rsidR="0066660F" w:rsidRDefault="0066660F" w:rsidP="0066660F">
      <w:pPr>
        <w:pStyle w:val="ACodeTight2"/>
        <w:rPr>
          <w:color w:val="000000"/>
          <w:shd w:val="clear" w:color="auto" w:fill="FFFFFF"/>
        </w:rPr>
      </w:pPr>
    </w:p>
    <w:p w14:paraId="00250BA7" w14:textId="77777777" w:rsidR="0066660F" w:rsidRDefault="0066660F" w:rsidP="0066660F">
      <w:pPr>
        <w:pStyle w:val="ACodeTight2"/>
        <w:rPr>
          <w:color w:val="000000"/>
          <w:shd w:val="clear" w:color="auto" w:fill="FFFFFF"/>
        </w:rPr>
      </w:pPr>
    </w:p>
    <w:p w14:paraId="283CC462" w14:textId="77777777" w:rsidR="0066660F" w:rsidRDefault="0066660F" w:rsidP="0066660F">
      <w:pPr>
        <w:pStyle w:val="ACodeTight2"/>
        <w:rPr>
          <w:color w:val="000000"/>
          <w:shd w:val="clear" w:color="auto" w:fill="FFFFFF"/>
        </w:rPr>
      </w:pPr>
      <w:proofErr w:type="gramStart"/>
      <w:r>
        <w:rPr>
          <w:b/>
          <w:bCs/>
          <w:color w:val="000080"/>
          <w:shd w:val="clear" w:color="auto" w:fill="FFFFFF"/>
        </w:rPr>
        <w:t>data</w:t>
      </w:r>
      <w:proofErr w:type="gramEnd"/>
      <w:r>
        <w:rPr>
          <w:color w:val="000000"/>
          <w:shd w:val="clear" w:color="auto" w:fill="FFFFFF"/>
        </w:rPr>
        <w:t xml:space="preserve"> </w:t>
      </w:r>
      <w:proofErr w:type="spellStart"/>
      <w:r>
        <w:rPr>
          <w:color w:val="000000"/>
          <w:shd w:val="clear" w:color="auto" w:fill="FFFFFF"/>
        </w:rPr>
        <w:t>train_test</w:t>
      </w:r>
      <w:proofErr w:type="spellEnd"/>
      <w:r>
        <w:rPr>
          <w:color w:val="000000"/>
          <w:shd w:val="clear" w:color="auto" w:fill="FFFFFF"/>
        </w:rPr>
        <w:t>;</w:t>
      </w:r>
    </w:p>
    <w:p w14:paraId="3E46BEB7" w14:textId="77777777" w:rsidR="0066660F" w:rsidRDefault="0066660F" w:rsidP="0066660F">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set</w:t>
      </w:r>
      <w:proofErr w:type="gramEnd"/>
      <w:r>
        <w:rPr>
          <w:color w:val="000000"/>
          <w:shd w:val="clear" w:color="auto" w:fill="FFFFFF"/>
        </w:rPr>
        <w:t xml:space="preserve"> &amp;</w:t>
      </w:r>
      <w:proofErr w:type="spellStart"/>
      <w:r>
        <w:rPr>
          <w:color w:val="000000"/>
          <w:shd w:val="clear" w:color="auto" w:fill="FFFFFF"/>
        </w:rPr>
        <w:t>dsn</w:t>
      </w:r>
      <w:proofErr w:type="spellEnd"/>
      <w:r>
        <w:rPr>
          <w:color w:val="000000"/>
          <w:shd w:val="clear" w:color="auto" w:fill="FFFFFF"/>
        </w:rPr>
        <w:t xml:space="preserve">;        </w:t>
      </w:r>
      <w:r>
        <w:rPr>
          <w:shd w:val="clear" w:color="auto" w:fill="FFFFFF"/>
        </w:rPr>
        <w:t>* &lt;--------  &amp;</w:t>
      </w:r>
      <w:proofErr w:type="spellStart"/>
      <w:r>
        <w:rPr>
          <w:shd w:val="clear" w:color="auto" w:fill="FFFFFF"/>
        </w:rPr>
        <w:t>dsn</w:t>
      </w:r>
      <w:proofErr w:type="spellEnd"/>
      <w:r>
        <w:rPr>
          <w:shd w:val="clear" w:color="auto" w:fill="FFFFFF"/>
        </w:rPr>
        <w:t xml:space="preserve"> now used ;</w:t>
      </w:r>
    </w:p>
    <w:p w14:paraId="3B0F55E9" w14:textId="77777777" w:rsidR="0066660F" w:rsidRDefault="0066660F" w:rsidP="0066660F">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call</w:t>
      </w:r>
      <w:proofErr w:type="gramEnd"/>
      <w:r>
        <w:rPr>
          <w:color w:val="000000"/>
          <w:shd w:val="clear" w:color="auto" w:fill="FFFFFF"/>
        </w:rPr>
        <w:t xml:space="preserve"> </w:t>
      </w:r>
      <w:proofErr w:type="spellStart"/>
      <w:r>
        <w:rPr>
          <w:color w:val="000000"/>
          <w:shd w:val="clear" w:color="auto" w:fill="FFFFFF"/>
        </w:rPr>
        <w:t>streaminit</w:t>
      </w:r>
      <w:proofErr w:type="spellEnd"/>
      <w:r>
        <w:rPr>
          <w:color w:val="000000"/>
          <w:shd w:val="clear" w:color="auto" w:fill="FFFFFF"/>
        </w:rPr>
        <w:t xml:space="preserve">(&amp;seed);   </w:t>
      </w:r>
      <w:r>
        <w:rPr>
          <w:shd w:val="clear" w:color="auto" w:fill="FFFFFF"/>
        </w:rPr>
        <w:t>* &lt;--------  &amp;seed now specified;</w:t>
      </w:r>
    </w:p>
    <w:p w14:paraId="565FA6E8" w14:textId="77777777" w:rsidR="0066660F" w:rsidRDefault="0066660F" w:rsidP="0066660F">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retain</w:t>
      </w:r>
      <w:proofErr w:type="gramEnd"/>
      <w:r>
        <w:rPr>
          <w:color w:val="000000"/>
          <w:shd w:val="clear" w:color="auto" w:fill="FFFFFF"/>
        </w:rPr>
        <w:t xml:space="preserve"> </w:t>
      </w:r>
      <w:proofErr w:type="spellStart"/>
      <w:r>
        <w:rPr>
          <w:color w:val="000000"/>
          <w:shd w:val="clear" w:color="auto" w:fill="FFFFFF"/>
        </w:rPr>
        <w:t>ntest</w:t>
      </w:r>
      <w:proofErr w:type="spellEnd"/>
      <w:r>
        <w:rPr>
          <w:color w:val="000000"/>
          <w:shd w:val="clear" w:color="auto" w:fill="FFFFFF"/>
        </w:rPr>
        <w:t xml:space="preserve"> </w:t>
      </w:r>
      <w:proofErr w:type="spellStart"/>
      <w:r>
        <w:rPr>
          <w:color w:val="000000"/>
          <w:shd w:val="clear" w:color="auto" w:fill="FFFFFF"/>
        </w:rPr>
        <w:t>ntrain</w:t>
      </w:r>
      <w:proofErr w:type="spellEnd"/>
      <w:r>
        <w:rPr>
          <w:color w:val="000000"/>
          <w:shd w:val="clear" w:color="auto" w:fill="FFFFFF"/>
        </w:rPr>
        <w:t xml:space="preserve"> </w:t>
      </w:r>
      <w:r>
        <w:rPr>
          <w:b/>
          <w:bCs/>
          <w:color w:val="008080"/>
          <w:shd w:val="clear" w:color="auto" w:fill="FFFFFF"/>
        </w:rPr>
        <w:t>0</w:t>
      </w:r>
      <w:r>
        <w:rPr>
          <w:color w:val="000000"/>
          <w:shd w:val="clear" w:color="auto" w:fill="FFFFFF"/>
        </w:rPr>
        <w:t>;</w:t>
      </w:r>
    </w:p>
    <w:p w14:paraId="2E92F543" w14:textId="77777777" w:rsidR="0066660F" w:rsidRDefault="0066660F" w:rsidP="0066660F">
      <w:pPr>
        <w:pStyle w:val="ACodeTight2"/>
        <w:rPr>
          <w:color w:val="000000"/>
          <w:shd w:val="clear" w:color="auto" w:fill="FFFFFF"/>
        </w:rPr>
      </w:pPr>
      <w:r>
        <w:rPr>
          <w:color w:val="000000"/>
          <w:shd w:val="clear" w:color="auto" w:fill="FFFFFF"/>
        </w:rPr>
        <w:t xml:space="preserve">  </w:t>
      </w:r>
      <w:proofErr w:type="spellStart"/>
      <w:r>
        <w:rPr>
          <w:color w:val="000000"/>
          <w:shd w:val="clear" w:color="auto" w:fill="FFFFFF"/>
        </w:rPr>
        <w:t>pick_test</w:t>
      </w:r>
      <w:proofErr w:type="spellEnd"/>
      <w:r>
        <w:rPr>
          <w:color w:val="000000"/>
          <w:shd w:val="clear" w:color="auto" w:fill="FFFFFF"/>
        </w:rPr>
        <w:t xml:space="preserve"> = </w:t>
      </w:r>
      <w:proofErr w:type="gramStart"/>
      <w:r>
        <w:rPr>
          <w:color w:val="000000"/>
          <w:shd w:val="clear" w:color="auto" w:fill="FFFFFF"/>
        </w:rPr>
        <w:t>RAND(</w:t>
      </w:r>
      <w:proofErr w:type="gramEnd"/>
      <w:r>
        <w:rPr>
          <w:color w:val="800080"/>
          <w:shd w:val="clear" w:color="auto" w:fill="FFFFFF"/>
        </w:rPr>
        <w:t>"uniform"</w:t>
      </w:r>
      <w:r>
        <w:rPr>
          <w:color w:val="000000"/>
          <w:shd w:val="clear" w:color="auto" w:fill="FFFFFF"/>
        </w:rPr>
        <w:t>);</w:t>
      </w:r>
    </w:p>
    <w:p w14:paraId="5D077585" w14:textId="77777777" w:rsidR="00F53690" w:rsidRDefault="0066660F" w:rsidP="0066660F">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if</w:t>
      </w:r>
      <w:proofErr w:type="gramEnd"/>
      <w:r>
        <w:rPr>
          <w:color w:val="000000"/>
          <w:shd w:val="clear" w:color="auto" w:fill="FFFFFF"/>
        </w:rPr>
        <w:t xml:space="preserve"> (</w:t>
      </w:r>
      <w:proofErr w:type="spellStart"/>
      <w:r>
        <w:rPr>
          <w:color w:val="000000"/>
          <w:shd w:val="clear" w:color="auto" w:fill="FFFFFF"/>
        </w:rPr>
        <w:t>pick_test</w:t>
      </w:r>
      <w:proofErr w:type="spellEnd"/>
      <w:r>
        <w:rPr>
          <w:color w:val="000000"/>
          <w:shd w:val="clear" w:color="auto" w:fill="FFFFFF"/>
        </w:rPr>
        <w:t xml:space="preserve"> &lt; &amp;</w:t>
      </w:r>
      <w:proofErr w:type="spellStart"/>
      <w:r>
        <w:rPr>
          <w:color w:val="000000"/>
          <w:shd w:val="clear" w:color="auto" w:fill="FFFFFF"/>
        </w:rPr>
        <w:t>test_frac</w:t>
      </w:r>
      <w:proofErr w:type="spellEnd"/>
      <w:r>
        <w:rPr>
          <w:color w:val="000000"/>
          <w:shd w:val="clear" w:color="auto" w:fill="FFFFFF"/>
        </w:rPr>
        <w:t xml:space="preserve"> and </w:t>
      </w:r>
      <w:proofErr w:type="spellStart"/>
      <w:r>
        <w:rPr>
          <w:color w:val="000000"/>
          <w:shd w:val="clear" w:color="auto" w:fill="FFFFFF"/>
        </w:rPr>
        <w:t>ntest</w:t>
      </w:r>
      <w:proofErr w:type="spellEnd"/>
      <w:r>
        <w:rPr>
          <w:color w:val="000000"/>
          <w:shd w:val="clear" w:color="auto" w:fill="FFFFFF"/>
        </w:rPr>
        <w:t xml:space="preserve"> &lt; &amp;</w:t>
      </w:r>
      <w:proofErr w:type="spellStart"/>
      <w:r>
        <w:rPr>
          <w:color w:val="000000"/>
          <w:shd w:val="clear" w:color="auto" w:fill="FFFFFF"/>
        </w:rPr>
        <w:t>Mtest_n</w:t>
      </w:r>
      <w:proofErr w:type="spellEnd"/>
      <w:r>
        <w:rPr>
          <w:color w:val="000000"/>
          <w:shd w:val="clear" w:color="auto" w:fill="FFFFFF"/>
        </w:rPr>
        <w:t xml:space="preserve">) </w:t>
      </w:r>
      <w:r>
        <w:rPr>
          <w:color w:val="0000FF"/>
          <w:shd w:val="clear" w:color="auto" w:fill="FFFFFF"/>
        </w:rPr>
        <w:t>then</w:t>
      </w:r>
      <w:r>
        <w:rPr>
          <w:color w:val="000000"/>
          <w:shd w:val="clear" w:color="auto" w:fill="FFFFFF"/>
        </w:rPr>
        <w:t xml:space="preserve"> </w:t>
      </w:r>
      <w:r>
        <w:rPr>
          <w:color w:val="0000FF"/>
          <w:shd w:val="clear" w:color="auto" w:fill="FFFFFF"/>
        </w:rPr>
        <w:t>do</w:t>
      </w:r>
      <w:r>
        <w:rPr>
          <w:color w:val="000000"/>
          <w:shd w:val="clear" w:color="auto" w:fill="FFFFFF"/>
        </w:rPr>
        <w:t xml:space="preserve">;   </w:t>
      </w:r>
    </w:p>
    <w:p w14:paraId="56D7E328" w14:textId="2ABFAAC4" w:rsidR="0066660F" w:rsidRDefault="00F53690" w:rsidP="0066660F">
      <w:pPr>
        <w:pStyle w:val="ACodeTight2"/>
        <w:rPr>
          <w:color w:val="000000"/>
          <w:shd w:val="clear" w:color="auto" w:fill="FFFFFF"/>
        </w:rPr>
      </w:pPr>
      <w:r>
        <w:rPr>
          <w:color w:val="0000FF"/>
          <w:shd w:val="clear" w:color="auto" w:fill="FFFFFF"/>
        </w:rPr>
        <w:t xml:space="preserve">                          </w:t>
      </w:r>
      <w:r w:rsidR="0066660F">
        <w:rPr>
          <w:shd w:val="clear" w:color="auto" w:fill="FFFFFF"/>
        </w:rPr>
        <w:t>* &lt;---- &amp;fraction could be set, 107 = n*fraction;</w:t>
      </w:r>
    </w:p>
    <w:p w14:paraId="33324AE0" w14:textId="77777777" w:rsidR="0066660F" w:rsidRDefault="0066660F" w:rsidP="0066660F">
      <w:pPr>
        <w:pStyle w:val="ACodeTight2"/>
        <w:rPr>
          <w:color w:val="000000"/>
          <w:shd w:val="clear" w:color="auto" w:fill="FFFFFF"/>
        </w:rPr>
      </w:pPr>
      <w:r>
        <w:rPr>
          <w:color w:val="000000"/>
          <w:shd w:val="clear" w:color="auto" w:fill="FFFFFF"/>
        </w:rPr>
        <w:tab/>
        <w:t xml:space="preserve">  </w:t>
      </w:r>
      <w:proofErr w:type="spellStart"/>
      <w:proofErr w:type="gramStart"/>
      <w:r>
        <w:rPr>
          <w:color w:val="000000"/>
          <w:shd w:val="clear" w:color="auto" w:fill="FFFFFF"/>
        </w:rPr>
        <w:t>ntest</w:t>
      </w:r>
      <w:proofErr w:type="spellEnd"/>
      <w:proofErr w:type="gramEnd"/>
      <w:r>
        <w:rPr>
          <w:color w:val="000000"/>
          <w:shd w:val="clear" w:color="auto" w:fill="FFFFFF"/>
        </w:rPr>
        <w:t xml:space="preserve"> = </w:t>
      </w:r>
      <w:proofErr w:type="spellStart"/>
      <w:r>
        <w:rPr>
          <w:color w:val="000000"/>
          <w:shd w:val="clear" w:color="auto" w:fill="FFFFFF"/>
        </w:rPr>
        <w:t>ntest</w:t>
      </w:r>
      <w:proofErr w:type="spellEnd"/>
      <w:r>
        <w:rPr>
          <w:color w:val="000000"/>
          <w:shd w:val="clear" w:color="auto" w:fill="FFFFFF"/>
        </w:rPr>
        <w:t xml:space="preserve"> + </w:t>
      </w:r>
      <w:r>
        <w:rPr>
          <w:b/>
          <w:bCs/>
          <w:color w:val="008080"/>
          <w:shd w:val="clear" w:color="auto" w:fill="FFFFFF"/>
        </w:rPr>
        <w:t>1</w:t>
      </w:r>
      <w:r>
        <w:rPr>
          <w:color w:val="000000"/>
          <w:shd w:val="clear" w:color="auto" w:fill="FFFFFF"/>
        </w:rPr>
        <w:t>;</w:t>
      </w:r>
    </w:p>
    <w:p w14:paraId="2B6F48F2" w14:textId="77777777" w:rsidR="0066660F" w:rsidRDefault="0066660F" w:rsidP="0066660F">
      <w:pPr>
        <w:pStyle w:val="ACodeTight2"/>
        <w:rPr>
          <w:color w:val="000000"/>
          <w:shd w:val="clear" w:color="auto" w:fill="FFFFFF"/>
        </w:rPr>
      </w:pPr>
      <w:r>
        <w:rPr>
          <w:color w:val="000000"/>
          <w:shd w:val="clear" w:color="auto" w:fill="FFFFFF"/>
        </w:rPr>
        <w:tab/>
        <w:t xml:space="preserve">  </w:t>
      </w:r>
      <w:proofErr w:type="spellStart"/>
      <w:proofErr w:type="gramStart"/>
      <w:r>
        <w:rPr>
          <w:color w:val="000000"/>
          <w:shd w:val="clear" w:color="auto" w:fill="FFFFFF"/>
        </w:rPr>
        <w:t>dsn</w:t>
      </w:r>
      <w:proofErr w:type="spellEnd"/>
      <w:proofErr w:type="gramEnd"/>
      <w:r>
        <w:rPr>
          <w:color w:val="000000"/>
          <w:shd w:val="clear" w:color="auto" w:fill="FFFFFF"/>
        </w:rPr>
        <w:t xml:space="preserve">= </w:t>
      </w:r>
      <w:r>
        <w:rPr>
          <w:color w:val="800080"/>
          <w:shd w:val="clear" w:color="auto" w:fill="FFFFFF"/>
        </w:rPr>
        <w:t>"test "</w:t>
      </w:r>
      <w:r>
        <w:rPr>
          <w:color w:val="000000"/>
          <w:shd w:val="clear" w:color="auto" w:fill="FFFFFF"/>
        </w:rPr>
        <w:t>;</w:t>
      </w:r>
    </w:p>
    <w:p w14:paraId="674E3006" w14:textId="77777777" w:rsidR="0066660F" w:rsidRDefault="0066660F" w:rsidP="0066660F">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end</w:t>
      </w:r>
      <w:proofErr w:type="gramEnd"/>
      <w:r>
        <w:rPr>
          <w:color w:val="000000"/>
          <w:shd w:val="clear" w:color="auto" w:fill="FFFFFF"/>
        </w:rPr>
        <w:t>;</w:t>
      </w:r>
    </w:p>
    <w:p w14:paraId="643ED145" w14:textId="77777777" w:rsidR="00F9031D" w:rsidRDefault="0066660F" w:rsidP="0066660F">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else</w:t>
      </w:r>
      <w:proofErr w:type="gramEnd"/>
      <w:r>
        <w:rPr>
          <w:color w:val="000000"/>
          <w:shd w:val="clear" w:color="auto" w:fill="FFFFFF"/>
        </w:rPr>
        <w:t xml:space="preserve"> </w:t>
      </w:r>
      <w:r>
        <w:rPr>
          <w:color w:val="0000FF"/>
          <w:shd w:val="clear" w:color="auto" w:fill="FFFFFF"/>
        </w:rPr>
        <w:t>if</w:t>
      </w:r>
      <w:r>
        <w:rPr>
          <w:color w:val="000000"/>
          <w:shd w:val="clear" w:color="auto" w:fill="FFFFFF"/>
        </w:rPr>
        <w:t xml:space="preserve"> (</w:t>
      </w:r>
      <w:proofErr w:type="spellStart"/>
      <w:r>
        <w:rPr>
          <w:color w:val="000000"/>
          <w:shd w:val="clear" w:color="auto" w:fill="FFFFFF"/>
        </w:rPr>
        <w:t>ntrain</w:t>
      </w:r>
      <w:proofErr w:type="spellEnd"/>
      <w:r>
        <w:rPr>
          <w:color w:val="000000"/>
          <w:shd w:val="clear" w:color="auto" w:fill="FFFFFF"/>
        </w:rPr>
        <w:t xml:space="preserve"> &lt; &amp;</w:t>
      </w:r>
      <w:proofErr w:type="spellStart"/>
      <w:r>
        <w:rPr>
          <w:color w:val="000000"/>
          <w:shd w:val="clear" w:color="auto" w:fill="FFFFFF"/>
        </w:rPr>
        <w:t>Mtrain_n</w:t>
      </w:r>
      <w:proofErr w:type="spellEnd"/>
      <w:r>
        <w:rPr>
          <w:color w:val="000000"/>
          <w:shd w:val="clear" w:color="auto" w:fill="FFFFFF"/>
        </w:rPr>
        <w:t xml:space="preserve">) </w:t>
      </w:r>
      <w:r>
        <w:rPr>
          <w:color w:val="0000FF"/>
          <w:shd w:val="clear" w:color="auto" w:fill="FFFFFF"/>
        </w:rPr>
        <w:t>then</w:t>
      </w:r>
      <w:r>
        <w:rPr>
          <w:color w:val="000000"/>
          <w:shd w:val="clear" w:color="auto" w:fill="FFFFFF"/>
        </w:rPr>
        <w:t xml:space="preserve"> </w:t>
      </w:r>
      <w:r>
        <w:rPr>
          <w:color w:val="0000FF"/>
          <w:shd w:val="clear" w:color="auto" w:fill="FFFFFF"/>
        </w:rPr>
        <w:t>do</w:t>
      </w:r>
      <w:r>
        <w:rPr>
          <w:color w:val="000000"/>
          <w:shd w:val="clear" w:color="auto" w:fill="FFFFFF"/>
        </w:rPr>
        <w:t>;</w:t>
      </w:r>
    </w:p>
    <w:p w14:paraId="3D95344A" w14:textId="2451CB9F" w:rsidR="0066660F" w:rsidRDefault="00F9031D" w:rsidP="0066660F">
      <w:pPr>
        <w:pStyle w:val="ACodeTight2"/>
        <w:rPr>
          <w:color w:val="000000"/>
          <w:shd w:val="clear" w:color="auto" w:fill="FFFFFF"/>
        </w:rPr>
      </w:pPr>
      <w:r>
        <w:rPr>
          <w:color w:val="0000FF"/>
          <w:shd w:val="clear" w:color="auto" w:fill="FFFFFF"/>
        </w:rPr>
        <w:t xml:space="preserve">       </w:t>
      </w:r>
      <w:r w:rsidR="0066660F">
        <w:rPr>
          <w:color w:val="000000"/>
          <w:shd w:val="clear" w:color="auto" w:fill="FFFFFF"/>
        </w:rPr>
        <w:t xml:space="preserve">                  </w:t>
      </w:r>
      <w:r w:rsidR="0066660F">
        <w:rPr>
          <w:shd w:val="clear" w:color="auto" w:fill="FFFFFF"/>
        </w:rPr>
        <w:t xml:space="preserve">* &lt;---- 321 = n*(1-fraction) = n - </w:t>
      </w:r>
      <w:proofErr w:type="spellStart"/>
      <w:r w:rsidR="0066660F">
        <w:rPr>
          <w:shd w:val="clear" w:color="auto" w:fill="FFFFFF"/>
        </w:rPr>
        <w:t>n_test</w:t>
      </w:r>
      <w:proofErr w:type="spellEnd"/>
      <w:r w:rsidR="0066660F">
        <w:rPr>
          <w:shd w:val="clear" w:color="auto" w:fill="FFFFFF"/>
        </w:rPr>
        <w:t>;</w:t>
      </w:r>
    </w:p>
    <w:p w14:paraId="2003DA1E" w14:textId="77777777" w:rsidR="0066660F" w:rsidRDefault="0066660F" w:rsidP="0066660F">
      <w:pPr>
        <w:pStyle w:val="ACodeTight2"/>
        <w:rPr>
          <w:color w:val="000000"/>
          <w:shd w:val="clear" w:color="auto" w:fill="FFFFFF"/>
        </w:rPr>
      </w:pPr>
      <w:r>
        <w:rPr>
          <w:color w:val="000000"/>
          <w:shd w:val="clear" w:color="auto" w:fill="FFFFFF"/>
        </w:rPr>
        <w:tab/>
        <w:t xml:space="preserve">  </w:t>
      </w:r>
      <w:proofErr w:type="spellStart"/>
      <w:proofErr w:type="gramStart"/>
      <w:r>
        <w:rPr>
          <w:color w:val="000000"/>
          <w:shd w:val="clear" w:color="auto" w:fill="FFFFFF"/>
        </w:rPr>
        <w:t>ntrain</w:t>
      </w:r>
      <w:proofErr w:type="spellEnd"/>
      <w:proofErr w:type="gramEnd"/>
      <w:r>
        <w:rPr>
          <w:color w:val="000000"/>
          <w:shd w:val="clear" w:color="auto" w:fill="FFFFFF"/>
        </w:rPr>
        <w:t xml:space="preserve"> = </w:t>
      </w:r>
      <w:proofErr w:type="spellStart"/>
      <w:r>
        <w:rPr>
          <w:color w:val="000000"/>
          <w:shd w:val="clear" w:color="auto" w:fill="FFFFFF"/>
        </w:rPr>
        <w:t>ntrain</w:t>
      </w:r>
      <w:proofErr w:type="spellEnd"/>
      <w:r>
        <w:rPr>
          <w:color w:val="000000"/>
          <w:shd w:val="clear" w:color="auto" w:fill="FFFFFF"/>
        </w:rPr>
        <w:t xml:space="preserve"> + </w:t>
      </w:r>
      <w:r>
        <w:rPr>
          <w:b/>
          <w:bCs/>
          <w:color w:val="008080"/>
          <w:shd w:val="clear" w:color="auto" w:fill="FFFFFF"/>
        </w:rPr>
        <w:t>1</w:t>
      </w:r>
      <w:r>
        <w:rPr>
          <w:color w:val="000000"/>
          <w:shd w:val="clear" w:color="auto" w:fill="FFFFFF"/>
        </w:rPr>
        <w:t>;</w:t>
      </w:r>
    </w:p>
    <w:p w14:paraId="4ED38591" w14:textId="77777777" w:rsidR="0066660F" w:rsidRDefault="0066660F" w:rsidP="0066660F">
      <w:pPr>
        <w:pStyle w:val="ACodeTight2"/>
        <w:rPr>
          <w:color w:val="000000"/>
          <w:shd w:val="clear" w:color="auto" w:fill="FFFFFF"/>
        </w:rPr>
      </w:pPr>
      <w:r>
        <w:rPr>
          <w:color w:val="000000"/>
          <w:shd w:val="clear" w:color="auto" w:fill="FFFFFF"/>
        </w:rPr>
        <w:tab/>
        <w:t xml:space="preserve">  </w:t>
      </w:r>
      <w:proofErr w:type="spellStart"/>
      <w:proofErr w:type="gramStart"/>
      <w:r>
        <w:rPr>
          <w:color w:val="000000"/>
          <w:shd w:val="clear" w:color="auto" w:fill="FFFFFF"/>
        </w:rPr>
        <w:t>dsn</w:t>
      </w:r>
      <w:proofErr w:type="spellEnd"/>
      <w:proofErr w:type="gramEnd"/>
      <w:r>
        <w:rPr>
          <w:color w:val="000000"/>
          <w:shd w:val="clear" w:color="auto" w:fill="FFFFFF"/>
        </w:rPr>
        <w:t xml:space="preserve"> = </w:t>
      </w:r>
      <w:r>
        <w:rPr>
          <w:color w:val="800080"/>
          <w:shd w:val="clear" w:color="auto" w:fill="FFFFFF"/>
        </w:rPr>
        <w:t>"train"</w:t>
      </w:r>
      <w:r>
        <w:rPr>
          <w:color w:val="000000"/>
          <w:shd w:val="clear" w:color="auto" w:fill="FFFFFF"/>
        </w:rPr>
        <w:t>;</w:t>
      </w:r>
    </w:p>
    <w:p w14:paraId="23B7EF42" w14:textId="77777777" w:rsidR="0066660F" w:rsidRDefault="0066660F" w:rsidP="0066660F">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end</w:t>
      </w:r>
      <w:proofErr w:type="gramEnd"/>
      <w:r>
        <w:rPr>
          <w:color w:val="000000"/>
          <w:shd w:val="clear" w:color="auto" w:fill="FFFFFF"/>
        </w:rPr>
        <w:t>;</w:t>
      </w:r>
    </w:p>
    <w:p w14:paraId="626279D0" w14:textId="77777777" w:rsidR="0066660F" w:rsidRDefault="0066660F" w:rsidP="0066660F">
      <w:pPr>
        <w:pStyle w:val="ACodeTight2"/>
        <w:rPr>
          <w:color w:val="000000"/>
          <w:shd w:val="clear" w:color="auto" w:fill="FFFFFF"/>
        </w:rPr>
      </w:pPr>
      <w:proofErr w:type="gramStart"/>
      <w:r>
        <w:rPr>
          <w:b/>
          <w:bCs/>
          <w:color w:val="000080"/>
          <w:shd w:val="clear" w:color="auto" w:fill="FFFFFF"/>
        </w:rPr>
        <w:t>run</w:t>
      </w:r>
      <w:proofErr w:type="gramEnd"/>
      <w:r>
        <w:rPr>
          <w:color w:val="000000"/>
          <w:shd w:val="clear" w:color="auto" w:fill="FFFFFF"/>
        </w:rPr>
        <w:t>;</w:t>
      </w:r>
    </w:p>
    <w:p w14:paraId="76E7FB4C" w14:textId="77777777" w:rsidR="0066660F" w:rsidRDefault="0066660F" w:rsidP="0066660F">
      <w:pPr>
        <w:pStyle w:val="ACodeTight2"/>
        <w:rPr>
          <w:color w:val="000000"/>
          <w:shd w:val="clear" w:color="auto" w:fill="FFFFFF"/>
        </w:rPr>
      </w:pPr>
    </w:p>
    <w:p w14:paraId="3CA0918A" w14:textId="77777777" w:rsidR="0066660F" w:rsidRDefault="0066660F" w:rsidP="0066660F">
      <w:pPr>
        <w:pStyle w:val="ACodeTight2"/>
        <w:rPr>
          <w:shd w:val="clear" w:color="auto" w:fill="FFFFFF"/>
        </w:rPr>
      </w:pPr>
      <w:r>
        <w:rPr>
          <w:shd w:val="clear" w:color="auto" w:fill="FFFFFF"/>
        </w:rPr>
        <w:t>* define new variable to be Y for the training data but</w:t>
      </w:r>
    </w:p>
    <w:p w14:paraId="76FC2994" w14:textId="77777777" w:rsidR="0066660F" w:rsidRDefault="0066660F" w:rsidP="0066660F">
      <w:pPr>
        <w:pStyle w:val="ACodeTight2"/>
        <w:rPr>
          <w:shd w:val="clear" w:color="auto" w:fill="FFFFFF"/>
        </w:rPr>
      </w:pPr>
      <w:r>
        <w:rPr>
          <w:shd w:val="clear" w:color="auto" w:fill="FFFFFF"/>
        </w:rPr>
        <w:t xml:space="preserve">  </w:t>
      </w:r>
      <w:proofErr w:type="gramStart"/>
      <w:r>
        <w:rPr>
          <w:shd w:val="clear" w:color="auto" w:fill="FFFFFF"/>
        </w:rPr>
        <w:t>missing</w:t>
      </w:r>
      <w:proofErr w:type="gramEnd"/>
      <w:r>
        <w:rPr>
          <w:shd w:val="clear" w:color="auto" w:fill="FFFFFF"/>
        </w:rPr>
        <w:t xml:space="preserve"> for the test data - produces prediction for both</w:t>
      </w:r>
    </w:p>
    <w:p w14:paraId="42D419C9" w14:textId="77777777" w:rsidR="0066660F" w:rsidRDefault="0066660F" w:rsidP="0066660F">
      <w:pPr>
        <w:pStyle w:val="ACodeTight2"/>
        <w:rPr>
          <w:color w:val="000000"/>
          <w:shd w:val="clear" w:color="auto" w:fill="FFFFFF"/>
        </w:rPr>
      </w:pPr>
      <w:r>
        <w:rPr>
          <w:shd w:val="clear" w:color="auto" w:fill="FFFFFF"/>
        </w:rPr>
        <w:t xml:space="preserve">  </w:t>
      </w:r>
      <w:proofErr w:type="gramStart"/>
      <w:r>
        <w:rPr>
          <w:shd w:val="clear" w:color="auto" w:fill="FFFFFF"/>
        </w:rPr>
        <w:t>data</w:t>
      </w:r>
      <w:proofErr w:type="gramEnd"/>
      <w:r>
        <w:rPr>
          <w:shd w:val="clear" w:color="auto" w:fill="FFFFFF"/>
        </w:rPr>
        <w:t xml:space="preserve"> sets - also construct the quadratic and cubic terms;</w:t>
      </w:r>
    </w:p>
    <w:p w14:paraId="5DEE1A25" w14:textId="77777777" w:rsidR="0066660F" w:rsidRDefault="0066660F" w:rsidP="0066660F">
      <w:pPr>
        <w:pStyle w:val="ACodeTight2"/>
        <w:rPr>
          <w:color w:val="000000"/>
          <w:shd w:val="clear" w:color="auto" w:fill="FFFFFF"/>
        </w:rPr>
      </w:pPr>
      <w:proofErr w:type="gramStart"/>
      <w:r>
        <w:rPr>
          <w:b/>
          <w:bCs/>
          <w:color w:val="000080"/>
          <w:shd w:val="clear" w:color="auto" w:fill="FFFFFF"/>
        </w:rPr>
        <w:t>data</w:t>
      </w:r>
      <w:proofErr w:type="gramEnd"/>
      <w:r>
        <w:rPr>
          <w:color w:val="000000"/>
          <w:shd w:val="clear" w:color="auto" w:fill="FFFFFF"/>
        </w:rPr>
        <w:t xml:space="preserve"> &amp;</w:t>
      </w:r>
      <w:proofErr w:type="spellStart"/>
      <w:r>
        <w:rPr>
          <w:color w:val="000000"/>
          <w:shd w:val="clear" w:color="auto" w:fill="FFFFFF"/>
        </w:rPr>
        <w:t>outdsn</w:t>
      </w:r>
      <w:proofErr w:type="spellEnd"/>
      <w:r>
        <w:rPr>
          <w:color w:val="000000"/>
          <w:shd w:val="clear" w:color="auto" w:fill="FFFFFF"/>
        </w:rPr>
        <w:t>;</w:t>
      </w:r>
    </w:p>
    <w:p w14:paraId="126DED63" w14:textId="77777777" w:rsidR="0066660F" w:rsidRDefault="0066660F" w:rsidP="0066660F">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set</w:t>
      </w:r>
      <w:proofErr w:type="gramEnd"/>
      <w:r>
        <w:rPr>
          <w:color w:val="000000"/>
          <w:shd w:val="clear" w:color="auto" w:fill="FFFFFF"/>
        </w:rPr>
        <w:t xml:space="preserve"> </w:t>
      </w:r>
      <w:proofErr w:type="spellStart"/>
      <w:r>
        <w:rPr>
          <w:color w:val="000000"/>
          <w:shd w:val="clear" w:color="auto" w:fill="FFFFFF"/>
        </w:rPr>
        <w:t>train_test</w:t>
      </w:r>
      <w:proofErr w:type="spellEnd"/>
      <w:r>
        <w:rPr>
          <w:color w:val="000000"/>
          <w:shd w:val="clear" w:color="auto" w:fill="FFFFFF"/>
        </w:rPr>
        <w:t>;</w:t>
      </w:r>
    </w:p>
    <w:p w14:paraId="1978BCC7" w14:textId="020F02A1" w:rsidR="00F9031D" w:rsidRDefault="0066660F" w:rsidP="0066660F">
      <w:pPr>
        <w:pStyle w:val="ACodeTight2"/>
        <w:rPr>
          <w:color w:val="000000"/>
          <w:shd w:val="clear" w:color="auto" w:fill="FFFFFF"/>
        </w:rPr>
      </w:pPr>
      <w:r>
        <w:rPr>
          <w:color w:val="000000"/>
          <w:shd w:val="clear" w:color="auto" w:fill="FFFFFF"/>
        </w:rPr>
        <w:t xml:space="preserve">  </w:t>
      </w:r>
      <w:proofErr w:type="spellStart"/>
      <w:r>
        <w:rPr>
          <w:color w:val="000000"/>
          <w:shd w:val="clear" w:color="auto" w:fill="FFFFFF"/>
        </w:rPr>
        <w:t>obs_</w:t>
      </w:r>
      <w:r w:rsidR="00F9031D">
        <w:rPr>
          <w:color w:val="000000"/>
          <w:shd w:val="clear" w:color="auto" w:fill="FFFFFF"/>
        </w:rPr>
        <w:t>no</w:t>
      </w:r>
      <w:proofErr w:type="spellEnd"/>
      <w:r w:rsidR="00F9031D">
        <w:rPr>
          <w:color w:val="000000"/>
          <w:shd w:val="clear" w:color="auto" w:fill="FFFFFF"/>
        </w:rPr>
        <w:t xml:space="preserve"> = _N_;</w:t>
      </w:r>
    </w:p>
    <w:p w14:paraId="1E38B0AE" w14:textId="5C21DC4A" w:rsidR="0066660F" w:rsidRDefault="00F9031D" w:rsidP="0066660F">
      <w:pPr>
        <w:pStyle w:val="ACodeTight2"/>
        <w:rPr>
          <w:color w:val="000000"/>
          <w:shd w:val="clear" w:color="auto" w:fill="FFFFFF"/>
        </w:rPr>
      </w:pPr>
      <w:r>
        <w:rPr>
          <w:color w:val="000000"/>
          <w:shd w:val="clear" w:color="auto" w:fill="FFFFFF"/>
        </w:rPr>
        <w:t xml:space="preserve">       </w:t>
      </w:r>
      <w:r w:rsidR="0066660F">
        <w:rPr>
          <w:shd w:val="clear" w:color="auto" w:fill="FFFFFF"/>
        </w:rPr>
        <w:t>* &lt;----- useful to have for merging diff model fits;</w:t>
      </w:r>
    </w:p>
    <w:p w14:paraId="7295BD4C" w14:textId="77777777" w:rsidR="00F9031D" w:rsidRDefault="0066660F" w:rsidP="0066660F">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if</w:t>
      </w:r>
      <w:proofErr w:type="gramEnd"/>
      <w:r>
        <w:rPr>
          <w:color w:val="000000"/>
          <w:shd w:val="clear" w:color="auto" w:fill="FFFFFF"/>
        </w:rPr>
        <w:t xml:space="preserve"> </w:t>
      </w:r>
      <w:proofErr w:type="spellStart"/>
      <w:r>
        <w:rPr>
          <w:color w:val="000000"/>
          <w:shd w:val="clear" w:color="auto" w:fill="FFFFFF"/>
        </w:rPr>
        <w:t>dsn</w:t>
      </w:r>
      <w:proofErr w:type="spellEnd"/>
      <w:r>
        <w:rPr>
          <w:color w:val="000000"/>
          <w:shd w:val="clear" w:color="auto" w:fill="FFFFFF"/>
        </w:rPr>
        <w:t>=</w:t>
      </w:r>
      <w:r>
        <w:rPr>
          <w:color w:val="800080"/>
          <w:shd w:val="clear" w:color="auto" w:fill="FFFFFF"/>
        </w:rPr>
        <w:t>"train"</w:t>
      </w:r>
      <w:r>
        <w:rPr>
          <w:color w:val="000000"/>
          <w:shd w:val="clear" w:color="auto" w:fill="FFFFFF"/>
        </w:rPr>
        <w:t xml:space="preserve"> </w:t>
      </w:r>
      <w:r>
        <w:rPr>
          <w:color w:val="0000FF"/>
          <w:shd w:val="clear" w:color="auto" w:fill="FFFFFF"/>
        </w:rPr>
        <w:t>then</w:t>
      </w:r>
      <w:r w:rsidR="00F9031D">
        <w:rPr>
          <w:color w:val="000000"/>
          <w:shd w:val="clear" w:color="auto" w:fill="FFFFFF"/>
        </w:rPr>
        <w:t xml:space="preserve"> &amp;</w:t>
      </w:r>
      <w:proofErr w:type="spellStart"/>
      <w:r w:rsidR="00F9031D">
        <w:rPr>
          <w:color w:val="000000"/>
          <w:shd w:val="clear" w:color="auto" w:fill="FFFFFF"/>
        </w:rPr>
        <w:t>new_y_var</w:t>
      </w:r>
      <w:proofErr w:type="spellEnd"/>
      <w:r w:rsidR="00F9031D">
        <w:rPr>
          <w:color w:val="000000"/>
          <w:shd w:val="clear" w:color="auto" w:fill="FFFFFF"/>
        </w:rPr>
        <w:t xml:space="preserve"> = &amp;</w:t>
      </w:r>
      <w:proofErr w:type="spellStart"/>
      <w:r w:rsidR="00F9031D">
        <w:rPr>
          <w:color w:val="000000"/>
          <w:shd w:val="clear" w:color="auto" w:fill="FFFFFF"/>
        </w:rPr>
        <w:t>y_var</w:t>
      </w:r>
      <w:proofErr w:type="spellEnd"/>
      <w:r w:rsidR="00F9031D">
        <w:rPr>
          <w:color w:val="000000"/>
          <w:shd w:val="clear" w:color="auto" w:fill="FFFFFF"/>
        </w:rPr>
        <w:t>;</w:t>
      </w:r>
    </w:p>
    <w:p w14:paraId="1FCB1BD3" w14:textId="77777777" w:rsidR="0066660F" w:rsidRDefault="0066660F" w:rsidP="0066660F">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else</w:t>
      </w:r>
      <w:proofErr w:type="gramEnd"/>
      <w:r>
        <w:rPr>
          <w:color w:val="000000"/>
          <w:shd w:val="clear" w:color="auto" w:fill="FFFFFF"/>
        </w:rPr>
        <w:t xml:space="preserve"> &amp;</w:t>
      </w:r>
      <w:proofErr w:type="spellStart"/>
      <w:r>
        <w:rPr>
          <w:color w:val="000000"/>
          <w:shd w:val="clear" w:color="auto" w:fill="FFFFFF"/>
        </w:rPr>
        <w:t>new_y_var</w:t>
      </w:r>
      <w:proofErr w:type="spellEnd"/>
      <w:r>
        <w:rPr>
          <w:color w:val="000000"/>
          <w:shd w:val="clear" w:color="auto" w:fill="FFFFFF"/>
        </w:rPr>
        <w:t xml:space="preserve"> = </w:t>
      </w:r>
      <w:r>
        <w:rPr>
          <w:b/>
          <w:bCs/>
          <w:color w:val="008080"/>
          <w:shd w:val="clear" w:color="auto" w:fill="FFFFFF"/>
        </w:rPr>
        <w:t>.</w:t>
      </w:r>
      <w:r>
        <w:rPr>
          <w:color w:val="000000"/>
          <w:shd w:val="clear" w:color="auto" w:fill="FFFFFF"/>
        </w:rPr>
        <w:t xml:space="preserve">; </w:t>
      </w:r>
    </w:p>
    <w:p w14:paraId="4DF73668" w14:textId="77777777" w:rsidR="0066660F" w:rsidRDefault="0066660F" w:rsidP="0066660F">
      <w:pPr>
        <w:pStyle w:val="ACodeTight2"/>
        <w:rPr>
          <w:color w:val="000000"/>
          <w:shd w:val="clear" w:color="auto" w:fill="FFFFFF"/>
        </w:rPr>
      </w:pPr>
      <w:proofErr w:type="gramStart"/>
      <w:r>
        <w:rPr>
          <w:b/>
          <w:bCs/>
          <w:color w:val="000080"/>
          <w:shd w:val="clear" w:color="auto" w:fill="FFFFFF"/>
        </w:rPr>
        <w:t>run</w:t>
      </w:r>
      <w:proofErr w:type="gramEnd"/>
      <w:r>
        <w:rPr>
          <w:color w:val="000000"/>
          <w:shd w:val="clear" w:color="auto" w:fill="FFFFFF"/>
        </w:rPr>
        <w:t>;</w:t>
      </w:r>
    </w:p>
    <w:p w14:paraId="1FEF1BEF" w14:textId="77777777" w:rsidR="0066660F" w:rsidRDefault="0066660F" w:rsidP="0066660F">
      <w:pPr>
        <w:pStyle w:val="ACodeTight2"/>
        <w:rPr>
          <w:color w:val="000000"/>
          <w:shd w:val="clear" w:color="auto" w:fill="FFFFFF"/>
        </w:rPr>
      </w:pPr>
    </w:p>
    <w:p w14:paraId="330F65BC" w14:textId="77777777" w:rsidR="0066660F" w:rsidRDefault="0066660F" w:rsidP="0066660F">
      <w:pPr>
        <w:pStyle w:val="ACodeTight2"/>
        <w:rPr>
          <w:color w:val="000000"/>
          <w:shd w:val="clear" w:color="auto" w:fill="FFFFFF"/>
        </w:rPr>
      </w:pPr>
      <w:r>
        <w:rPr>
          <w:shd w:val="clear" w:color="auto" w:fill="FFFFFF"/>
        </w:rPr>
        <w:t>* debugging code to check variable and data set construction;</w:t>
      </w:r>
    </w:p>
    <w:p w14:paraId="70BEA2D4" w14:textId="77777777" w:rsidR="0066660F" w:rsidRDefault="0066660F" w:rsidP="0066660F">
      <w:pPr>
        <w:pStyle w:val="ACodeTight2"/>
        <w:rPr>
          <w:color w:val="000000"/>
          <w:shd w:val="clear" w:color="auto" w:fill="FFFFFF"/>
        </w:rPr>
      </w:pPr>
      <w:proofErr w:type="spellStart"/>
      <w:proofErr w:type="gramStart"/>
      <w:r>
        <w:rPr>
          <w:b/>
          <w:bCs/>
          <w:color w:val="000080"/>
          <w:shd w:val="clear" w:color="auto" w:fill="FFFFFF"/>
        </w:rPr>
        <w:t>proc</w:t>
      </w:r>
      <w:proofErr w:type="spellEnd"/>
      <w:proofErr w:type="gramEnd"/>
      <w:r>
        <w:rPr>
          <w:color w:val="000000"/>
          <w:shd w:val="clear" w:color="auto" w:fill="FFFFFF"/>
        </w:rPr>
        <w:t xml:space="preserve"> </w:t>
      </w:r>
      <w:r>
        <w:rPr>
          <w:b/>
          <w:bCs/>
          <w:color w:val="000080"/>
          <w:shd w:val="clear" w:color="auto" w:fill="FFFFFF"/>
        </w:rPr>
        <w:t>print</w:t>
      </w:r>
      <w:r>
        <w:rPr>
          <w:color w:val="000000"/>
          <w:shd w:val="clear" w:color="auto" w:fill="FFFFFF"/>
        </w:rPr>
        <w:t xml:space="preserve"> </w:t>
      </w:r>
      <w:r>
        <w:rPr>
          <w:color w:val="0000FF"/>
          <w:shd w:val="clear" w:color="auto" w:fill="FFFFFF"/>
        </w:rPr>
        <w:t>data</w:t>
      </w:r>
      <w:r>
        <w:rPr>
          <w:color w:val="000000"/>
          <w:shd w:val="clear" w:color="auto" w:fill="FFFFFF"/>
        </w:rPr>
        <w:t>=&amp;</w:t>
      </w:r>
      <w:proofErr w:type="spellStart"/>
      <w:r>
        <w:rPr>
          <w:color w:val="000000"/>
          <w:shd w:val="clear" w:color="auto" w:fill="FFFFFF"/>
        </w:rPr>
        <w:t>outdsn</w:t>
      </w:r>
      <w:proofErr w:type="spellEnd"/>
      <w:r>
        <w:rPr>
          <w:color w:val="000000"/>
          <w:shd w:val="clear" w:color="auto" w:fill="FFFFFF"/>
        </w:rPr>
        <w:t xml:space="preserve"> (</w:t>
      </w:r>
      <w:proofErr w:type="spellStart"/>
      <w:r>
        <w:rPr>
          <w:color w:val="0000FF"/>
          <w:shd w:val="clear" w:color="auto" w:fill="FFFFFF"/>
        </w:rPr>
        <w:t>obs</w:t>
      </w:r>
      <w:proofErr w:type="spellEnd"/>
      <w:r>
        <w:rPr>
          <w:color w:val="000000"/>
          <w:shd w:val="clear" w:color="auto" w:fill="FFFFFF"/>
        </w:rPr>
        <w:t>=</w:t>
      </w:r>
      <w:r>
        <w:rPr>
          <w:b/>
          <w:bCs/>
          <w:color w:val="008080"/>
          <w:shd w:val="clear" w:color="auto" w:fill="FFFFFF"/>
        </w:rPr>
        <w:t>4</w:t>
      </w:r>
      <w:r>
        <w:rPr>
          <w:color w:val="000000"/>
          <w:shd w:val="clear" w:color="auto" w:fill="FFFFFF"/>
        </w:rPr>
        <w:t xml:space="preserve">);                </w:t>
      </w:r>
      <w:r>
        <w:rPr>
          <w:shd w:val="clear" w:color="auto" w:fill="FFFFFF"/>
        </w:rPr>
        <w:t>* &lt;------ print out if want to debug;</w:t>
      </w:r>
    </w:p>
    <w:p w14:paraId="5C798E6F" w14:textId="77777777" w:rsidR="0066660F" w:rsidRDefault="0066660F" w:rsidP="0066660F">
      <w:pPr>
        <w:pStyle w:val="ACodeTight2"/>
        <w:rPr>
          <w:color w:val="000000"/>
          <w:shd w:val="clear" w:color="auto" w:fill="FFFFFF"/>
        </w:rPr>
      </w:pPr>
      <w:proofErr w:type="gramStart"/>
      <w:r>
        <w:rPr>
          <w:b/>
          <w:bCs/>
          <w:color w:val="000080"/>
          <w:shd w:val="clear" w:color="auto" w:fill="FFFFFF"/>
        </w:rPr>
        <w:t>run</w:t>
      </w:r>
      <w:proofErr w:type="gramEnd"/>
      <w:r>
        <w:rPr>
          <w:color w:val="000000"/>
          <w:shd w:val="clear" w:color="auto" w:fill="FFFFFF"/>
        </w:rPr>
        <w:t>;</w:t>
      </w:r>
    </w:p>
    <w:p w14:paraId="3E5A160F" w14:textId="77777777" w:rsidR="0066660F" w:rsidRDefault="0066660F" w:rsidP="0066660F">
      <w:pPr>
        <w:pStyle w:val="ACodeTight2"/>
        <w:rPr>
          <w:color w:val="000000"/>
          <w:shd w:val="clear" w:color="auto" w:fill="FFFFFF"/>
        </w:rPr>
      </w:pPr>
    </w:p>
    <w:p w14:paraId="210D2035" w14:textId="77777777" w:rsidR="0066660F" w:rsidRDefault="0066660F" w:rsidP="0066660F">
      <w:pPr>
        <w:pStyle w:val="ACodeTight2"/>
        <w:rPr>
          <w:color w:val="000000"/>
          <w:shd w:val="clear" w:color="auto" w:fill="FFFFFF"/>
        </w:rPr>
      </w:pPr>
      <w:proofErr w:type="spellStart"/>
      <w:proofErr w:type="gramStart"/>
      <w:r>
        <w:rPr>
          <w:b/>
          <w:bCs/>
          <w:color w:val="000080"/>
          <w:shd w:val="clear" w:color="auto" w:fill="FFFFFF"/>
        </w:rPr>
        <w:t>proc</w:t>
      </w:r>
      <w:proofErr w:type="spellEnd"/>
      <w:proofErr w:type="gramEnd"/>
      <w:r>
        <w:rPr>
          <w:color w:val="000000"/>
          <w:shd w:val="clear" w:color="auto" w:fill="FFFFFF"/>
        </w:rPr>
        <w:t xml:space="preserve"> </w:t>
      </w:r>
      <w:proofErr w:type="spellStart"/>
      <w:r>
        <w:rPr>
          <w:b/>
          <w:bCs/>
          <w:color w:val="000080"/>
          <w:shd w:val="clear" w:color="auto" w:fill="FFFFFF"/>
        </w:rPr>
        <w:t>freq</w:t>
      </w:r>
      <w:proofErr w:type="spellEnd"/>
      <w:r>
        <w:rPr>
          <w:color w:val="000000"/>
          <w:shd w:val="clear" w:color="auto" w:fill="FFFFFF"/>
        </w:rPr>
        <w:t xml:space="preserve"> </w:t>
      </w:r>
      <w:r>
        <w:rPr>
          <w:color w:val="0000FF"/>
          <w:shd w:val="clear" w:color="auto" w:fill="FFFFFF"/>
        </w:rPr>
        <w:t>data</w:t>
      </w:r>
      <w:r>
        <w:rPr>
          <w:color w:val="000000"/>
          <w:shd w:val="clear" w:color="auto" w:fill="FFFFFF"/>
        </w:rPr>
        <w:t>=&amp;</w:t>
      </w:r>
      <w:proofErr w:type="spellStart"/>
      <w:r>
        <w:rPr>
          <w:color w:val="000000"/>
          <w:shd w:val="clear" w:color="auto" w:fill="FFFFFF"/>
        </w:rPr>
        <w:t>outdsn</w:t>
      </w:r>
      <w:proofErr w:type="spellEnd"/>
      <w:r>
        <w:rPr>
          <w:color w:val="000000"/>
          <w:shd w:val="clear" w:color="auto" w:fill="FFFFFF"/>
        </w:rPr>
        <w:t>;</w:t>
      </w:r>
    </w:p>
    <w:p w14:paraId="0F99542B" w14:textId="77777777" w:rsidR="0066660F" w:rsidRDefault="0066660F" w:rsidP="0066660F">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table</w:t>
      </w:r>
      <w:proofErr w:type="gramEnd"/>
      <w:r>
        <w:rPr>
          <w:color w:val="000000"/>
          <w:shd w:val="clear" w:color="auto" w:fill="FFFFFF"/>
        </w:rPr>
        <w:t xml:space="preserve"> </w:t>
      </w:r>
      <w:proofErr w:type="spellStart"/>
      <w:r>
        <w:rPr>
          <w:color w:val="000000"/>
          <w:shd w:val="clear" w:color="auto" w:fill="FFFFFF"/>
        </w:rPr>
        <w:t>dsn</w:t>
      </w:r>
      <w:proofErr w:type="spellEnd"/>
      <w:r>
        <w:rPr>
          <w:color w:val="000000"/>
          <w:shd w:val="clear" w:color="auto" w:fill="FFFFFF"/>
        </w:rPr>
        <w:t>;</w:t>
      </w:r>
    </w:p>
    <w:p w14:paraId="083EB0F8" w14:textId="77777777" w:rsidR="0066660F" w:rsidRDefault="0066660F" w:rsidP="0066660F">
      <w:pPr>
        <w:pStyle w:val="ACodeTight2"/>
        <w:rPr>
          <w:color w:val="000000"/>
          <w:shd w:val="clear" w:color="auto" w:fill="FFFFFF"/>
        </w:rPr>
      </w:pPr>
      <w:proofErr w:type="gramStart"/>
      <w:r>
        <w:rPr>
          <w:b/>
          <w:bCs/>
          <w:color w:val="000080"/>
          <w:shd w:val="clear" w:color="auto" w:fill="FFFFFF"/>
        </w:rPr>
        <w:lastRenderedPageBreak/>
        <w:t>run</w:t>
      </w:r>
      <w:proofErr w:type="gramEnd"/>
      <w:r>
        <w:rPr>
          <w:color w:val="000000"/>
          <w:shd w:val="clear" w:color="auto" w:fill="FFFFFF"/>
        </w:rPr>
        <w:t>;</w:t>
      </w:r>
    </w:p>
    <w:p w14:paraId="3B0BA3C0" w14:textId="41755E8C" w:rsidR="00CB0197" w:rsidRDefault="00F9031D" w:rsidP="00CB0197">
      <w:pPr>
        <w:pStyle w:val="ABodyCopy"/>
      </w:pPr>
      <w:r>
        <w:t>The results of running this code (not included since you have already seen th</w:t>
      </w:r>
      <w:r w:rsidR="005A3EF8">
        <w:t>is</w:t>
      </w:r>
      <w:r>
        <w:t xml:space="preserve"> in Ch. 4) confirm that the macro variable substitution works.  The SYMPUT function is used to define the macro variables that contain the size of the training and test data sets as we see in the code portion reproduced below:</w:t>
      </w:r>
    </w:p>
    <w:p w14:paraId="7CE410E3" w14:textId="77777777" w:rsidR="00F9031D" w:rsidRDefault="00F9031D" w:rsidP="00F9031D">
      <w:pPr>
        <w:pStyle w:val="ACodeTight2"/>
        <w:rPr>
          <w:color w:val="000000"/>
          <w:shd w:val="clear" w:color="auto" w:fill="FFFFFF"/>
        </w:rPr>
      </w:pPr>
      <w:proofErr w:type="gramStart"/>
      <w:r>
        <w:rPr>
          <w:b/>
          <w:bCs/>
          <w:color w:val="000080"/>
          <w:shd w:val="clear" w:color="auto" w:fill="FFFFFF"/>
        </w:rPr>
        <w:t>data</w:t>
      </w:r>
      <w:proofErr w:type="gramEnd"/>
      <w:r>
        <w:rPr>
          <w:color w:val="000000"/>
          <w:shd w:val="clear" w:color="auto" w:fill="FFFFFF"/>
        </w:rPr>
        <w:t xml:space="preserve"> </w:t>
      </w:r>
      <w:r>
        <w:rPr>
          <w:color w:val="0000FF"/>
          <w:shd w:val="clear" w:color="auto" w:fill="FFFFFF"/>
        </w:rPr>
        <w:t>_NULL_</w:t>
      </w:r>
      <w:r>
        <w:rPr>
          <w:color w:val="000000"/>
          <w:shd w:val="clear" w:color="auto" w:fill="FFFFFF"/>
        </w:rPr>
        <w:t>;</w:t>
      </w:r>
    </w:p>
    <w:p w14:paraId="5468C3E2" w14:textId="77777777" w:rsidR="00F9031D" w:rsidRDefault="00F9031D" w:rsidP="00F9031D">
      <w:pPr>
        <w:pStyle w:val="ACodeTight2"/>
        <w:rPr>
          <w:color w:val="000000"/>
          <w:shd w:val="clear" w:color="auto" w:fill="FFFFFF"/>
        </w:rPr>
      </w:pPr>
      <w:r>
        <w:rPr>
          <w:color w:val="000000"/>
          <w:shd w:val="clear" w:color="auto" w:fill="FFFFFF"/>
        </w:rPr>
        <w:t xml:space="preserve">     </w:t>
      </w:r>
      <w:proofErr w:type="spellStart"/>
      <w:r>
        <w:rPr>
          <w:color w:val="000000"/>
          <w:shd w:val="clear" w:color="auto" w:fill="FFFFFF"/>
        </w:rPr>
        <w:t>ntest_size</w:t>
      </w:r>
      <w:proofErr w:type="spellEnd"/>
      <w:r>
        <w:rPr>
          <w:color w:val="000000"/>
          <w:shd w:val="clear" w:color="auto" w:fill="FFFFFF"/>
        </w:rPr>
        <w:t xml:space="preserve"> = &amp;nobs * &amp;</w:t>
      </w:r>
      <w:proofErr w:type="spellStart"/>
      <w:r>
        <w:rPr>
          <w:color w:val="000000"/>
          <w:shd w:val="clear" w:color="auto" w:fill="FFFFFF"/>
        </w:rPr>
        <w:t>test_frac</w:t>
      </w:r>
      <w:proofErr w:type="spellEnd"/>
      <w:r>
        <w:rPr>
          <w:color w:val="000000"/>
          <w:shd w:val="clear" w:color="auto" w:fill="FFFFFF"/>
        </w:rPr>
        <w:t>;</w:t>
      </w:r>
    </w:p>
    <w:p w14:paraId="522F92D6" w14:textId="77777777" w:rsidR="00F9031D" w:rsidRDefault="00F9031D" w:rsidP="00F9031D">
      <w:pPr>
        <w:pStyle w:val="ACodeTight2"/>
        <w:rPr>
          <w:color w:val="000000"/>
          <w:shd w:val="clear" w:color="auto" w:fill="FFFFFF"/>
        </w:rPr>
      </w:pPr>
      <w:r>
        <w:rPr>
          <w:color w:val="000000"/>
          <w:shd w:val="clear" w:color="auto" w:fill="FFFFFF"/>
        </w:rPr>
        <w:t xml:space="preserve">     </w:t>
      </w:r>
      <w:proofErr w:type="spellStart"/>
      <w:r>
        <w:rPr>
          <w:color w:val="000000"/>
          <w:shd w:val="clear" w:color="auto" w:fill="FFFFFF"/>
        </w:rPr>
        <w:t>ntrain_size</w:t>
      </w:r>
      <w:proofErr w:type="spellEnd"/>
      <w:r>
        <w:rPr>
          <w:color w:val="000000"/>
          <w:shd w:val="clear" w:color="auto" w:fill="FFFFFF"/>
        </w:rPr>
        <w:t xml:space="preserve"> = &amp;nobs - </w:t>
      </w:r>
      <w:proofErr w:type="spellStart"/>
      <w:r>
        <w:rPr>
          <w:color w:val="000000"/>
          <w:shd w:val="clear" w:color="auto" w:fill="FFFFFF"/>
        </w:rPr>
        <w:t>ntest_size</w:t>
      </w:r>
      <w:proofErr w:type="spellEnd"/>
      <w:r>
        <w:rPr>
          <w:color w:val="000000"/>
          <w:shd w:val="clear" w:color="auto" w:fill="FFFFFF"/>
        </w:rPr>
        <w:t>;</w:t>
      </w:r>
    </w:p>
    <w:p w14:paraId="0620FE80" w14:textId="77777777" w:rsidR="00F9031D" w:rsidRDefault="00F9031D" w:rsidP="00F9031D">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put</w:t>
      </w:r>
      <w:proofErr w:type="gramEnd"/>
      <w:r>
        <w:rPr>
          <w:color w:val="000000"/>
          <w:shd w:val="clear" w:color="auto" w:fill="FFFFFF"/>
        </w:rPr>
        <w:t xml:space="preserve"> </w:t>
      </w:r>
      <w:proofErr w:type="spellStart"/>
      <w:r>
        <w:rPr>
          <w:color w:val="000000"/>
          <w:shd w:val="clear" w:color="auto" w:fill="FFFFFF"/>
        </w:rPr>
        <w:t>ntrain_size</w:t>
      </w:r>
      <w:proofErr w:type="spellEnd"/>
      <w:r>
        <w:rPr>
          <w:color w:val="000000"/>
          <w:shd w:val="clear" w:color="auto" w:fill="FFFFFF"/>
        </w:rPr>
        <w:t xml:space="preserve"> </w:t>
      </w:r>
      <w:proofErr w:type="spellStart"/>
      <w:r>
        <w:rPr>
          <w:color w:val="000000"/>
          <w:shd w:val="clear" w:color="auto" w:fill="FFFFFF"/>
        </w:rPr>
        <w:t>ntest_size</w:t>
      </w:r>
      <w:proofErr w:type="spellEnd"/>
      <w:r>
        <w:rPr>
          <w:color w:val="000000"/>
          <w:shd w:val="clear" w:color="auto" w:fill="FFFFFF"/>
        </w:rPr>
        <w:t>;</w:t>
      </w:r>
    </w:p>
    <w:p w14:paraId="3AD03769" w14:textId="77777777" w:rsidR="00F9031D" w:rsidRDefault="00F9031D" w:rsidP="00F9031D">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call</w:t>
      </w:r>
      <w:proofErr w:type="gramEnd"/>
      <w:r>
        <w:rPr>
          <w:color w:val="000000"/>
          <w:shd w:val="clear" w:color="auto" w:fill="FFFFFF"/>
        </w:rPr>
        <w:t xml:space="preserve"> </w:t>
      </w:r>
      <w:proofErr w:type="spellStart"/>
      <w:r>
        <w:rPr>
          <w:color w:val="000000"/>
          <w:shd w:val="clear" w:color="auto" w:fill="FFFFFF"/>
        </w:rPr>
        <w:t>symput</w:t>
      </w:r>
      <w:proofErr w:type="spellEnd"/>
      <w:r>
        <w:rPr>
          <w:color w:val="000000"/>
          <w:shd w:val="clear" w:color="auto" w:fill="FFFFFF"/>
        </w:rPr>
        <w:t>(</w:t>
      </w:r>
      <w:r>
        <w:rPr>
          <w:color w:val="800080"/>
          <w:shd w:val="clear" w:color="auto" w:fill="FFFFFF"/>
        </w:rPr>
        <w:t>'</w:t>
      </w:r>
      <w:proofErr w:type="spellStart"/>
      <w:r>
        <w:rPr>
          <w:color w:val="800080"/>
          <w:shd w:val="clear" w:color="auto" w:fill="FFFFFF"/>
        </w:rPr>
        <w:t>Mtrain_n</w:t>
      </w:r>
      <w:proofErr w:type="spellEnd"/>
      <w:r>
        <w:rPr>
          <w:color w:val="800080"/>
          <w:shd w:val="clear" w:color="auto" w:fill="FFFFFF"/>
        </w:rPr>
        <w:t>'</w:t>
      </w:r>
      <w:r>
        <w:rPr>
          <w:color w:val="000000"/>
          <w:shd w:val="clear" w:color="auto" w:fill="FFFFFF"/>
        </w:rPr>
        <w:t xml:space="preserve">, </w:t>
      </w:r>
      <w:proofErr w:type="spellStart"/>
      <w:r>
        <w:rPr>
          <w:color w:val="000000"/>
          <w:shd w:val="clear" w:color="auto" w:fill="FFFFFF"/>
        </w:rPr>
        <w:t>ntrain_size</w:t>
      </w:r>
      <w:proofErr w:type="spellEnd"/>
      <w:r>
        <w:rPr>
          <w:color w:val="000000"/>
          <w:shd w:val="clear" w:color="auto" w:fill="FFFFFF"/>
        </w:rPr>
        <w:t>);</w:t>
      </w:r>
    </w:p>
    <w:p w14:paraId="60EA98D9" w14:textId="77777777" w:rsidR="00F9031D" w:rsidRDefault="00F9031D" w:rsidP="00F9031D">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call</w:t>
      </w:r>
      <w:proofErr w:type="gramEnd"/>
      <w:r>
        <w:rPr>
          <w:color w:val="000000"/>
          <w:shd w:val="clear" w:color="auto" w:fill="FFFFFF"/>
        </w:rPr>
        <w:t xml:space="preserve"> </w:t>
      </w:r>
      <w:proofErr w:type="spellStart"/>
      <w:r>
        <w:rPr>
          <w:color w:val="000000"/>
          <w:shd w:val="clear" w:color="auto" w:fill="FFFFFF"/>
        </w:rPr>
        <w:t>symput</w:t>
      </w:r>
      <w:proofErr w:type="spellEnd"/>
      <w:r>
        <w:rPr>
          <w:color w:val="000000"/>
          <w:shd w:val="clear" w:color="auto" w:fill="FFFFFF"/>
        </w:rPr>
        <w:t>(</w:t>
      </w:r>
      <w:r>
        <w:rPr>
          <w:color w:val="800080"/>
          <w:shd w:val="clear" w:color="auto" w:fill="FFFFFF"/>
        </w:rPr>
        <w:t>'</w:t>
      </w:r>
      <w:proofErr w:type="spellStart"/>
      <w:r>
        <w:rPr>
          <w:color w:val="800080"/>
          <w:shd w:val="clear" w:color="auto" w:fill="FFFFFF"/>
        </w:rPr>
        <w:t>Mtest_n</w:t>
      </w:r>
      <w:proofErr w:type="spellEnd"/>
      <w:r>
        <w:rPr>
          <w:color w:val="800080"/>
          <w:shd w:val="clear" w:color="auto" w:fill="FFFFFF"/>
        </w:rPr>
        <w:t>'</w:t>
      </w:r>
      <w:r>
        <w:rPr>
          <w:color w:val="000000"/>
          <w:shd w:val="clear" w:color="auto" w:fill="FFFFFF"/>
        </w:rPr>
        <w:t xml:space="preserve">,  </w:t>
      </w:r>
      <w:proofErr w:type="spellStart"/>
      <w:r>
        <w:rPr>
          <w:color w:val="000000"/>
          <w:shd w:val="clear" w:color="auto" w:fill="FFFFFF"/>
        </w:rPr>
        <w:t>ntest_size</w:t>
      </w:r>
      <w:proofErr w:type="spellEnd"/>
      <w:r>
        <w:rPr>
          <w:color w:val="000000"/>
          <w:shd w:val="clear" w:color="auto" w:fill="FFFFFF"/>
        </w:rPr>
        <w:t>);</w:t>
      </w:r>
    </w:p>
    <w:p w14:paraId="22F6B7A4" w14:textId="77777777" w:rsidR="00F9031D" w:rsidRDefault="00F9031D" w:rsidP="00F9031D">
      <w:pPr>
        <w:pStyle w:val="ACodeTight2"/>
        <w:rPr>
          <w:color w:val="000000"/>
          <w:shd w:val="clear" w:color="auto" w:fill="FFFFFF"/>
        </w:rPr>
      </w:pPr>
      <w:proofErr w:type="gramStart"/>
      <w:r>
        <w:rPr>
          <w:b/>
          <w:bCs/>
          <w:color w:val="000080"/>
          <w:shd w:val="clear" w:color="auto" w:fill="FFFFFF"/>
        </w:rPr>
        <w:t>run</w:t>
      </w:r>
      <w:proofErr w:type="gramEnd"/>
      <w:r>
        <w:rPr>
          <w:color w:val="000000"/>
          <w:shd w:val="clear" w:color="auto" w:fill="FFFFFF"/>
        </w:rPr>
        <w:t>;</w:t>
      </w:r>
    </w:p>
    <w:p w14:paraId="4C8E6A8F" w14:textId="74D893F6" w:rsidR="00F9031D" w:rsidRDefault="00F9031D" w:rsidP="00CB0197">
      <w:pPr>
        <w:pStyle w:val="ABodyCopy"/>
      </w:pPr>
      <w:r>
        <w:t>One remaining challenge with this code is that &amp;nobs, the macro variable containing the number of observations in the input data set &amp;</w:t>
      </w:r>
      <w:proofErr w:type="spellStart"/>
      <w:r>
        <w:t>dsn</w:t>
      </w:r>
      <w:proofErr w:type="spellEnd"/>
      <w:r>
        <w:t xml:space="preserve"> </w:t>
      </w:r>
      <w:proofErr w:type="gramStart"/>
      <w:r>
        <w:t>is being specified</w:t>
      </w:r>
      <w:proofErr w:type="gramEnd"/>
      <w:r>
        <w:t xml:space="preserve"> versus</w:t>
      </w:r>
      <w:r w:rsidR="008859C9">
        <w:t xml:space="preserve"> calculated. </w:t>
      </w:r>
      <w:r>
        <w:t>Thi</w:t>
      </w:r>
      <w:r w:rsidR="008859C9">
        <w:t xml:space="preserve">s makes the code less general. </w:t>
      </w:r>
      <w:r>
        <w:t>It is more desirable to calculate the number of observations of any input data set as part of the macro.  In addition, this could provide an error check of whether the data set exists. Program 5.12 is a small macro that calculates the number of o</w:t>
      </w:r>
      <w:r w:rsidR="008859C9">
        <w:t xml:space="preserve">bservations in a SAS data set. </w:t>
      </w:r>
      <w:r>
        <w:t xml:space="preserve">This is based on an example from the SAS Help documentation for </w:t>
      </w:r>
      <w:proofErr w:type="gramStart"/>
      <w:r>
        <w:t>%SYSFUNC</w:t>
      </w:r>
      <w:proofErr w:type="gramEnd"/>
      <w:r>
        <w:t xml:space="preserve"> </w:t>
      </w:r>
      <w:r w:rsidR="00CD2BCE">
        <w:t>– see, I told you in Chapter 1 that navigating help would be a useful skill for SAS programming!</w:t>
      </w:r>
    </w:p>
    <w:p w14:paraId="2286826C" w14:textId="28F53F14" w:rsidR="001B3DD7" w:rsidRPr="001B3DD7" w:rsidRDefault="001B3DD7" w:rsidP="001B3DD7">
      <w:pPr>
        <w:pStyle w:val="ACaptionHead"/>
      </w:pPr>
      <w:r w:rsidRPr="001B3DD7">
        <w:t>Program 5.</w:t>
      </w:r>
      <w:r w:rsidR="00CD2BCE">
        <w:t>12</w:t>
      </w:r>
      <w:r w:rsidRPr="001B3DD7">
        <w:t xml:space="preserve">:  Calculating number of observations in a SAS data set instead of hard coding value </w:t>
      </w:r>
    </w:p>
    <w:p w14:paraId="09A0FFEB" w14:textId="77777777" w:rsidR="001B3DD7" w:rsidRDefault="001B3DD7" w:rsidP="001B3DD7">
      <w:pPr>
        <w:pStyle w:val="ACodeTight2"/>
        <w:rPr>
          <w:color w:val="000000"/>
          <w:shd w:val="clear" w:color="auto" w:fill="FFFFFF"/>
        </w:rPr>
      </w:pPr>
      <w:r>
        <w:rPr>
          <w:b/>
          <w:bCs/>
          <w:color w:val="000080"/>
          <w:shd w:val="clear" w:color="auto" w:fill="FFFFFF"/>
        </w:rPr>
        <w:t>%macro</w:t>
      </w:r>
      <w:r>
        <w:rPr>
          <w:color w:val="000000"/>
          <w:shd w:val="clear" w:color="auto" w:fill="FFFFFF"/>
        </w:rPr>
        <w:t xml:space="preserve"> </w:t>
      </w:r>
      <w:proofErr w:type="spellStart"/>
      <w:r>
        <w:rPr>
          <w:color w:val="000000"/>
          <w:shd w:val="clear" w:color="auto" w:fill="FFFFFF"/>
        </w:rPr>
        <w:t>nobs_in_</w:t>
      </w:r>
      <w:proofErr w:type="gramStart"/>
      <w:r>
        <w:rPr>
          <w:color w:val="000000"/>
          <w:shd w:val="clear" w:color="auto" w:fill="FFFFFF"/>
        </w:rPr>
        <w:t>dsn</w:t>
      </w:r>
      <w:proofErr w:type="spellEnd"/>
      <w:r>
        <w:rPr>
          <w:color w:val="000000"/>
          <w:shd w:val="clear" w:color="auto" w:fill="FFFFFF"/>
        </w:rPr>
        <w:t>(</w:t>
      </w:r>
      <w:proofErr w:type="spellStart"/>
      <w:proofErr w:type="gramEnd"/>
      <w:r>
        <w:rPr>
          <w:color w:val="000000"/>
          <w:shd w:val="clear" w:color="auto" w:fill="FFFFFF"/>
        </w:rPr>
        <w:t>dsn</w:t>
      </w:r>
      <w:proofErr w:type="spellEnd"/>
      <w:r>
        <w:rPr>
          <w:color w:val="000000"/>
          <w:shd w:val="clear" w:color="auto" w:fill="FFFFFF"/>
        </w:rPr>
        <w:t>);</w:t>
      </w:r>
    </w:p>
    <w:p w14:paraId="00869497" w14:textId="77777777" w:rsidR="001B3DD7" w:rsidRDefault="001B3DD7" w:rsidP="001B3DD7">
      <w:pPr>
        <w:pStyle w:val="ACodeTight2"/>
        <w:rPr>
          <w:shd w:val="clear" w:color="auto" w:fill="FFFFFF"/>
        </w:rPr>
      </w:pPr>
      <w:r>
        <w:rPr>
          <w:shd w:val="clear" w:color="auto" w:fill="FFFFFF"/>
        </w:rPr>
        <w:t>/* macro modified from SAS Help documentation for %SYSFUNC</w:t>
      </w:r>
    </w:p>
    <w:p w14:paraId="45FF15E1" w14:textId="77777777" w:rsidR="001B3DD7" w:rsidRDefault="001B3DD7" w:rsidP="001B3DD7">
      <w:pPr>
        <w:pStyle w:val="ACodeTight2"/>
        <w:rPr>
          <w:shd w:val="clear" w:color="auto" w:fill="FFFFFF"/>
        </w:rPr>
      </w:pPr>
      <w:r>
        <w:rPr>
          <w:shd w:val="clear" w:color="auto" w:fill="FFFFFF"/>
        </w:rPr>
        <w:t xml:space="preserve">   Example 5: Determining the Number of Variables and Observations in a Data Set</w:t>
      </w:r>
    </w:p>
    <w:p w14:paraId="65F722C9"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functions</w:t>
      </w:r>
      <w:proofErr w:type="gramEnd"/>
      <w:r>
        <w:rPr>
          <w:shd w:val="clear" w:color="auto" w:fill="FFFFFF"/>
        </w:rPr>
        <w:t xml:space="preserve"> employed:</w:t>
      </w:r>
    </w:p>
    <w:p w14:paraId="54FE6836" w14:textId="77777777" w:rsidR="001B3DD7" w:rsidRDefault="001B3DD7" w:rsidP="001B3DD7">
      <w:pPr>
        <w:pStyle w:val="ACodeTight2"/>
        <w:rPr>
          <w:shd w:val="clear" w:color="auto" w:fill="FFFFFF"/>
        </w:rPr>
      </w:pPr>
      <w:r>
        <w:rPr>
          <w:shd w:val="clear" w:color="auto" w:fill="FFFFFF"/>
        </w:rPr>
        <w:t xml:space="preserve">     %</w:t>
      </w:r>
      <w:proofErr w:type="spellStart"/>
      <w:r>
        <w:rPr>
          <w:shd w:val="clear" w:color="auto" w:fill="FFFFFF"/>
        </w:rPr>
        <w:t>sysfunc</w:t>
      </w:r>
      <w:proofErr w:type="spellEnd"/>
      <w:r>
        <w:rPr>
          <w:shd w:val="clear" w:color="auto" w:fill="FFFFFF"/>
        </w:rPr>
        <w:t>:  applies function to macro</w:t>
      </w:r>
    </w:p>
    <w:p w14:paraId="3EF0CEBC"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open</w:t>
      </w:r>
      <w:proofErr w:type="gramEnd"/>
      <w:r>
        <w:rPr>
          <w:shd w:val="clear" w:color="auto" w:fill="FFFFFF"/>
        </w:rPr>
        <w:t>:      opens a data set and returns a unique identifier</w:t>
      </w:r>
    </w:p>
    <w:p w14:paraId="3737EA73"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identifier</w:t>
      </w:r>
      <w:proofErr w:type="gramEnd"/>
      <w:r>
        <w:rPr>
          <w:shd w:val="clear" w:color="auto" w:fill="FFFFFF"/>
        </w:rPr>
        <w:t xml:space="preserve"> = 0 if data set does not exist</w:t>
      </w:r>
    </w:p>
    <w:p w14:paraId="772A03AF" w14:textId="77777777" w:rsidR="001B3DD7" w:rsidRDefault="001B3DD7" w:rsidP="001B3DD7">
      <w:pPr>
        <w:pStyle w:val="ACodeTight2"/>
        <w:rPr>
          <w:shd w:val="clear" w:color="auto" w:fill="FFFFFF"/>
        </w:rPr>
      </w:pPr>
      <w:r>
        <w:rPr>
          <w:shd w:val="clear" w:color="auto" w:fill="FFFFFF"/>
        </w:rPr>
        <w:t xml:space="preserve">     </w:t>
      </w:r>
      <w:proofErr w:type="spellStart"/>
      <w:proofErr w:type="gramStart"/>
      <w:r>
        <w:rPr>
          <w:shd w:val="clear" w:color="auto" w:fill="FFFFFF"/>
        </w:rPr>
        <w:t>attrn</w:t>
      </w:r>
      <w:proofErr w:type="spellEnd"/>
      <w:proofErr w:type="gramEnd"/>
      <w:r>
        <w:rPr>
          <w:shd w:val="clear" w:color="auto" w:fill="FFFFFF"/>
        </w:rPr>
        <w:t>:     return value of numeric attribute for a SAS data set</w:t>
      </w:r>
    </w:p>
    <w:p w14:paraId="21DC3C79"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required</w:t>
      </w:r>
      <w:proofErr w:type="gramEnd"/>
      <w:r>
        <w:rPr>
          <w:shd w:val="clear" w:color="auto" w:fill="FFFFFF"/>
        </w:rPr>
        <w:t xml:space="preserve"> argument - data set id that OPEN </w:t>
      </w:r>
      <w:proofErr w:type="spellStart"/>
      <w:r>
        <w:rPr>
          <w:shd w:val="clear" w:color="auto" w:fill="FFFFFF"/>
        </w:rPr>
        <w:t>fcn</w:t>
      </w:r>
      <w:proofErr w:type="spellEnd"/>
      <w:r>
        <w:rPr>
          <w:shd w:val="clear" w:color="auto" w:fill="FFFFFF"/>
        </w:rPr>
        <w:t xml:space="preserve"> returns (SAS help)</w:t>
      </w:r>
    </w:p>
    <w:p w14:paraId="1908B704"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close</w:t>
      </w:r>
      <w:proofErr w:type="gramEnd"/>
      <w:r>
        <w:rPr>
          <w:shd w:val="clear" w:color="auto" w:fill="FFFFFF"/>
        </w:rPr>
        <w:t>:     close a data set after used</w:t>
      </w:r>
    </w:p>
    <w:p w14:paraId="7E61CBBF" w14:textId="77777777" w:rsidR="001B3DD7" w:rsidRDefault="001B3DD7" w:rsidP="001B3DD7">
      <w:pPr>
        <w:pStyle w:val="ACodeTight2"/>
        <w:rPr>
          <w:shd w:val="clear" w:color="auto" w:fill="FFFFFF"/>
        </w:rPr>
      </w:pPr>
    </w:p>
    <w:p w14:paraId="08D2608A" w14:textId="77777777" w:rsidR="001B3DD7" w:rsidRDefault="001B3DD7" w:rsidP="001B3DD7">
      <w:pPr>
        <w:pStyle w:val="ACodeTight2"/>
        <w:rPr>
          <w:color w:val="000000"/>
          <w:shd w:val="clear" w:color="auto" w:fill="FFFFFF"/>
        </w:rPr>
      </w:pPr>
      <w:r>
        <w:rPr>
          <w:shd w:val="clear" w:color="auto" w:fill="FFFFFF"/>
        </w:rPr>
        <w:t>*/</w:t>
      </w:r>
    </w:p>
    <w:p w14:paraId="09CE553E" w14:textId="77777777" w:rsidR="001B3DD7" w:rsidRDefault="001B3DD7" w:rsidP="001B3DD7">
      <w:pPr>
        <w:pStyle w:val="ACodeTight2"/>
        <w:rPr>
          <w:color w:val="000000"/>
          <w:shd w:val="clear" w:color="auto" w:fill="FFFFFF"/>
        </w:rPr>
      </w:pPr>
      <w:r>
        <w:rPr>
          <w:color w:val="000000"/>
          <w:shd w:val="clear" w:color="auto" w:fill="FFFFFF"/>
        </w:rPr>
        <w:t xml:space="preserve">  </w:t>
      </w:r>
      <w:r>
        <w:rPr>
          <w:color w:val="0000FF"/>
          <w:shd w:val="clear" w:color="auto" w:fill="FFFFFF"/>
        </w:rPr>
        <w:t>%global</w:t>
      </w:r>
      <w:r>
        <w:rPr>
          <w:color w:val="000000"/>
          <w:shd w:val="clear" w:color="auto" w:fill="FFFFFF"/>
        </w:rPr>
        <w:t xml:space="preserve"> </w:t>
      </w:r>
      <w:proofErr w:type="spellStart"/>
      <w:r>
        <w:rPr>
          <w:color w:val="000000"/>
          <w:shd w:val="clear" w:color="auto" w:fill="FFFFFF"/>
        </w:rPr>
        <w:t>dset</w:t>
      </w:r>
      <w:proofErr w:type="spellEnd"/>
      <w:r>
        <w:rPr>
          <w:color w:val="000000"/>
          <w:shd w:val="clear" w:color="auto" w:fill="FFFFFF"/>
        </w:rPr>
        <w:t xml:space="preserve"> nobs;</w:t>
      </w:r>
    </w:p>
    <w:p w14:paraId="4BA8ED76" w14:textId="77777777" w:rsidR="001B3DD7" w:rsidRDefault="001B3DD7" w:rsidP="001B3DD7">
      <w:pPr>
        <w:pStyle w:val="ACodeTight2"/>
        <w:rPr>
          <w:color w:val="000000"/>
          <w:shd w:val="clear" w:color="auto" w:fill="FFFFFF"/>
        </w:rPr>
      </w:pPr>
      <w:r>
        <w:rPr>
          <w:color w:val="000000"/>
          <w:shd w:val="clear" w:color="auto" w:fill="FFFFFF"/>
        </w:rPr>
        <w:t xml:space="preserve">  </w:t>
      </w:r>
      <w:r>
        <w:rPr>
          <w:color w:val="0000FF"/>
          <w:shd w:val="clear" w:color="auto" w:fill="FFFFFF"/>
        </w:rPr>
        <w:t>%let</w:t>
      </w:r>
      <w:r>
        <w:rPr>
          <w:color w:val="000000"/>
          <w:shd w:val="clear" w:color="auto" w:fill="FFFFFF"/>
        </w:rPr>
        <w:t xml:space="preserve"> </w:t>
      </w:r>
      <w:proofErr w:type="spellStart"/>
      <w:r>
        <w:rPr>
          <w:color w:val="000000"/>
          <w:shd w:val="clear" w:color="auto" w:fill="FFFFFF"/>
        </w:rPr>
        <w:t>dset</w:t>
      </w:r>
      <w:proofErr w:type="spellEnd"/>
      <w:r>
        <w:rPr>
          <w:color w:val="000000"/>
          <w:shd w:val="clear" w:color="auto" w:fill="FFFFFF"/>
        </w:rPr>
        <w:t xml:space="preserve"> = &amp;</w:t>
      </w:r>
      <w:proofErr w:type="spellStart"/>
      <w:r>
        <w:rPr>
          <w:color w:val="000000"/>
          <w:shd w:val="clear" w:color="auto" w:fill="FFFFFF"/>
        </w:rPr>
        <w:t>dsn</w:t>
      </w:r>
      <w:proofErr w:type="spellEnd"/>
      <w:r>
        <w:rPr>
          <w:color w:val="000000"/>
          <w:shd w:val="clear" w:color="auto" w:fill="FFFFFF"/>
        </w:rPr>
        <w:t>;</w:t>
      </w:r>
    </w:p>
    <w:p w14:paraId="2AAA9BB7" w14:textId="77777777" w:rsidR="001B3DD7" w:rsidRDefault="001B3DD7" w:rsidP="001B3DD7">
      <w:pPr>
        <w:pStyle w:val="ACodeTight2"/>
        <w:rPr>
          <w:color w:val="000000"/>
          <w:shd w:val="clear" w:color="auto" w:fill="FFFFFF"/>
        </w:rPr>
      </w:pPr>
      <w:r>
        <w:rPr>
          <w:color w:val="000000"/>
          <w:shd w:val="clear" w:color="auto" w:fill="FFFFFF"/>
        </w:rPr>
        <w:t xml:space="preserve">  </w:t>
      </w:r>
      <w:r>
        <w:rPr>
          <w:color w:val="0000FF"/>
          <w:shd w:val="clear" w:color="auto" w:fill="FFFFFF"/>
        </w:rPr>
        <w:t>%let</w:t>
      </w:r>
      <w:r>
        <w:rPr>
          <w:color w:val="000000"/>
          <w:shd w:val="clear" w:color="auto" w:fill="FFFFFF"/>
        </w:rPr>
        <w:t xml:space="preserve"> </w:t>
      </w:r>
      <w:proofErr w:type="spellStart"/>
      <w:r>
        <w:rPr>
          <w:color w:val="000000"/>
          <w:shd w:val="clear" w:color="auto" w:fill="FFFFFF"/>
        </w:rPr>
        <w:t>dsid</w:t>
      </w:r>
      <w:proofErr w:type="spellEnd"/>
      <w:r>
        <w:rPr>
          <w:color w:val="000000"/>
          <w:shd w:val="clear" w:color="auto" w:fill="FFFFFF"/>
        </w:rPr>
        <w:t xml:space="preserve"> = </w:t>
      </w:r>
      <w:r>
        <w:rPr>
          <w:color w:val="0000FF"/>
          <w:shd w:val="clear" w:color="auto" w:fill="FFFFFF"/>
        </w:rPr>
        <w:t>%</w:t>
      </w:r>
      <w:proofErr w:type="spellStart"/>
      <w:proofErr w:type="gramStart"/>
      <w:r>
        <w:rPr>
          <w:color w:val="0000FF"/>
          <w:shd w:val="clear" w:color="auto" w:fill="FFFFFF"/>
        </w:rPr>
        <w:t>sysfunc</w:t>
      </w:r>
      <w:proofErr w:type="spellEnd"/>
      <w:r>
        <w:rPr>
          <w:color w:val="000000"/>
          <w:shd w:val="clear" w:color="auto" w:fill="FFFFFF"/>
        </w:rPr>
        <w:t>(</w:t>
      </w:r>
      <w:proofErr w:type="gramEnd"/>
      <w:r>
        <w:rPr>
          <w:color w:val="000000"/>
          <w:shd w:val="clear" w:color="auto" w:fill="FFFFFF"/>
        </w:rPr>
        <w:t>open(&amp;</w:t>
      </w:r>
      <w:proofErr w:type="spellStart"/>
      <w:r>
        <w:rPr>
          <w:color w:val="000000"/>
          <w:shd w:val="clear" w:color="auto" w:fill="FFFFFF"/>
        </w:rPr>
        <w:t>dset</w:t>
      </w:r>
      <w:proofErr w:type="spellEnd"/>
      <w:r>
        <w:rPr>
          <w:color w:val="000000"/>
          <w:shd w:val="clear" w:color="auto" w:fill="FFFFFF"/>
        </w:rPr>
        <w:t>));</w:t>
      </w:r>
    </w:p>
    <w:p w14:paraId="6E2478C5" w14:textId="77777777" w:rsidR="001B3DD7" w:rsidRDefault="001B3DD7" w:rsidP="001B3DD7">
      <w:pPr>
        <w:pStyle w:val="ACodeTight2"/>
        <w:rPr>
          <w:color w:val="000000"/>
          <w:shd w:val="clear" w:color="auto" w:fill="FFFFFF"/>
        </w:rPr>
      </w:pPr>
    </w:p>
    <w:p w14:paraId="083A0DBD" w14:textId="77777777" w:rsidR="001B3DD7" w:rsidRDefault="001B3DD7" w:rsidP="001B3DD7">
      <w:pPr>
        <w:pStyle w:val="ACodeTight2"/>
        <w:rPr>
          <w:color w:val="000000"/>
          <w:shd w:val="clear" w:color="auto" w:fill="FFFFFF"/>
        </w:rPr>
      </w:pPr>
      <w:r>
        <w:rPr>
          <w:color w:val="000000"/>
          <w:shd w:val="clear" w:color="auto" w:fill="FFFFFF"/>
        </w:rPr>
        <w:t xml:space="preserve">  </w:t>
      </w:r>
      <w:r>
        <w:rPr>
          <w:color w:val="0000FF"/>
          <w:shd w:val="clear" w:color="auto" w:fill="FFFFFF"/>
        </w:rPr>
        <w:t>%if</w:t>
      </w:r>
      <w:r>
        <w:rPr>
          <w:color w:val="000000"/>
          <w:shd w:val="clear" w:color="auto" w:fill="FFFFFF"/>
        </w:rPr>
        <w:t xml:space="preserve"> (&amp;</w:t>
      </w:r>
      <w:proofErr w:type="spellStart"/>
      <w:r>
        <w:rPr>
          <w:color w:val="000000"/>
          <w:shd w:val="clear" w:color="auto" w:fill="FFFFFF"/>
        </w:rPr>
        <w:t>dsid</w:t>
      </w:r>
      <w:proofErr w:type="spellEnd"/>
      <w:r>
        <w:rPr>
          <w:color w:val="000000"/>
          <w:shd w:val="clear" w:color="auto" w:fill="FFFFFF"/>
        </w:rPr>
        <w:t>=</w:t>
      </w:r>
      <w:r>
        <w:rPr>
          <w:b/>
          <w:bCs/>
          <w:color w:val="008080"/>
          <w:shd w:val="clear" w:color="auto" w:fill="FFFFFF"/>
        </w:rPr>
        <w:t>1</w:t>
      </w:r>
      <w:r>
        <w:rPr>
          <w:color w:val="000000"/>
          <w:shd w:val="clear" w:color="auto" w:fill="FFFFFF"/>
        </w:rPr>
        <w:t xml:space="preserve">) </w:t>
      </w:r>
      <w:r>
        <w:rPr>
          <w:color w:val="0000FF"/>
          <w:shd w:val="clear" w:color="auto" w:fill="FFFFFF"/>
        </w:rPr>
        <w:t>%then</w:t>
      </w:r>
      <w:r>
        <w:rPr>
          <w:color w:val="000000"/>
          <w:shd w:val="clear" w:color="auto" w:fill="FFFFFF"/>
        </w:rPr>
        <w:t xml:space="preserve"> </w:t>
      </w:r>
      <w:r>
        <w:rPr>
          <w:color w:val="0000FF"/>
          <w:shd w:val="clear" w:color="auto" w:fill="FFFFFF"/>
        </w:rPr>
        <w:t>%do</w:t>
      </w:r>
      <w:r>
        <w:rPr>
          <w:color w:val="000000"/>
          <w:shd w:val="clear" w:color="auto" w:fill="FFFFFF"/>
        </w:rPr>
        <w:t>;</w:t>
      </w:r>
    </w:p>
    <w:p w14:paraId="362DBBFD" w14:textId="77777777" w:rsidR="001B3DD7" w:rsidRDefault="001B3DD7" w:rsidP="001B3DD7">
      <w:pPr>
        <w:pStyle w:val="ACodeTight2"/>
        <w:rPr>
          <w:color w:val="000000"/>
          <w:shd w:val="clear" w:color="auto" w:fill="FFFFFF"/>
        </w:rPr>
      </w:pPr>
      <w:r>
        <w:rPr>
          <w:color w:val="000000"/>
          <w:shd w:val="clear" w:color="auto" w:fill="FFFFFF"/>
        </w:rPr>
        <w:t xml:space="preserve">     </w:t>
      </w:r>
      <w:r>
        <w:rPr>
          <w:color w:val="0000FF"/>
          <w:shd w:val="clear" w:color="auto" w:fill="FFFFFF"/>
        </w:rPr>
        <w:t>%let</w:t>
      </w:r>
      <w:r>
        <w:rPr>
          <w:color w:val="000000"/>
          <w:shd w:val="clear" w:color="auto" w:fill="FFFFFF"/>
        </w:rPr>
        <w:t xml:space="preserve"> nobs = </w:t>
      </w:r>
      <w:r>
        <w:rPr>
          <w:color w:val="0000FF"/>
          <w:shd w:val="clear" w:color="auto" w:fill="FFFFFF"/>
        </w:rPr>
        <w:t>%</w:t>
      </w:r>
      <w:proofErr w:type="spellStart"/>
      <w:proofErr w:type="gramStart"/>
      <w:r>
        <w:rPr>
          <w:color w:val="0000FF"/>
          <w:shd w:val="clear" w:color="auto" w:fill="FFFFFF"/>
        </w:rPr>
        <w:t>sysfunc</w:t>
      </w:r>
      <w:proofErr w:type="spellEnd"/>
      <w:r>
        <w:rPr>
          <w:color w:val="000000"/>
          <w:shd w:val="clear" w:color="auto" w:fill="FFFFFF"/>
        </w:rPr>
        <w:t>(</w:t>
      </w:r>
      <w:proofErr w:type="spellStart"/>
      <w:proofErr w:type="gramEnd"/>
      <w:r>
        <w:rPr>
          <w:color w:val="000000"/>
          <w:shd w:val="clear" w:color="auto" w:fill="FFFFFF"/>
        </w:rPr>
        <w:t>attrn</w:t>
      </w:r>
      <w:proofErr w:type="spellEnd"/>
      <w:r>
        <w:rPr>
          <w:color w:val="000000"/>
          <w:shd w:val="clear" w:color="auto" w:fill="FFFFFF"/>
        </w:rPr>
        <w:t>(&amp;</w:t>
      </w:r>
      <w:proofErr w:type="spellStart"/>
      <w:r>
        <w:rPr>
          <w:color w:val="000000"/>
          <w:shd w:val="clear" w:color="auto" w:fill="FFFFFF"/>
        </w:rPr>
        <w:t>dsid,NOBS</w:t>
      </w:r>
      <w:proofErr w:type="spellEnd"/>
      <w:r>
        <w:rPr>
          <w:color w:val="000000"/>
          <w:shd w:val="clear" w:color="auto" w:fill="FFFFFF"/>
        </w:rPr>
        <w:t>));</w:t>
      </w:r>
    </w:p>
    <w:p w14:paraId="1391B8D2" w14:textId="77777777" w:rsidR="001B3DD7" w:rsidRDefault="001B3DD7" w:rsidP="001B3DD7">
      <w:pPr>
        <w:pStyle w:val="ACodeTight2"/>
        <w:rPr>
          <w:color w:val="000000"/>
          <w:shd w:val="clear" w:color="auto" w:fill="FFFFFF"/>
        </w:rPr>
      </w:pPr>
      <w:r>
        <w:rPr>
          <w:color w:val="000000"/>
          <w:shd w:val="clear" w:color="auto" w:fill="FFFFFF"/>
        </w:rPr>
        <w:t xml:space="preserve">     </w:t>
      </w:r>
      <w:r>
        <w:rPr>
          <w:color w:val="0000FF"/>
          <w:shd w:val="clear" w:color="auto" w:fill="FFFFFF"/>
        </w:rPr>
        <w:t>%let</w:t>
      </w:r>
      <w:r>
        <w:rPr>
          <w:color w:val="000000"/>
          <w:shd w:val="clear" w:color="auto" w:fill="FFFFFF"/>
        </w:rPr>
        <w:t xml:space="preserve"> </w:t>
      </w:r>
      <w:proofErr w:type="spellStart"/>
      <w:r>
        <w:rPr>
          <w:color w:val="000000"/>
          <w:shd w:val="clear" w:color="auto" w:fill="FFFFFF"/>
        </w:rPr>
        <w:t>rc</w:t>
      </w:r>
      <w:proofErr w:type="spellEnd"/>
      <w:r>
        <w:rPr>
          <w:color w:val="000000"/>
          <w:shd w:val="clear" w:color="auto" w:fill="FFFFFF"/>
        </w:rPr>
        <w:t xml:space="preserve"> = </w:t>
      </w:r>
      <w:r>
        <w:rPr>
          <w:color w:val="0000FF"/>
          <w:shd w:val="clear" w:color="auto" w:fill="FFFFFF"/>
        </w:rPr>
        <w:t>%</w:t>
      </w:r>
      <w:proofErr w:type="spellStart"/>
      <w:proofErr w:type="gramStart"/>
      <w:r>
        <w:rPr>
          <w:color w:val="0000FF"/>
          <w:shd w:val="clear" w:color="auto" w:fill="FFFFFF"/>
        </w:rPr>
        <w:t>sysfunc</w:t>
      </w:r>
      <w:proofErr w:type="spellEnd"/>
      <w:r>
        <w:rPr>
          <w:color w:val="000000"/>
          <w:shd w:val="clear" w:color="auto" w:fill="FFFFFF"/>
        </w:rPr>
        <w:t>(</w:t>
      </w:r>
      <w:proofErr w:type="gramEnd"/>
      <w:r>
        <w:rPr>
          <w:color w:val="000000"/>
          <w:shd w:val="clear" w:color="auto" w:fill="FFFFFF"/>
        </w:rPr>
        <w:t>close(&amp;</w:t>
      </w:r>
      <w:proofErr w:type="spellStart"/>
      <w:r>
        <w:rPr>
          <w:color w:val="000000"/>
          <w:shd w:val="clear" w:color="auto" w:fill="FFFFFF"/>
        </w:rPr>
        <w:t>dsid</w:t>
      </w:r>
      <w:proofErr w:type="spellEnd"/>
      <w:r>
        <w:rPr>
          <w:color w:val="000000"/>
          <w:shd w:val="clear" w:color="auto" w:fill="FFFFFF"/>
        </w:rPr>
        <w:t>));</w:t>
      </w:r>
    </w:p>
    <w:p w14:paraId="586C16F2" w14:textId="77777777" w:rsidR="001B3DD7" w:rsidRDefault="001B3DD7" w:rsidP="001B3DD7">
      <w:pPr>
        <w:pStyle w:val="ACodeTight2"/>
        <w:rPr>
          <w:color w:val="000000"/>
          <w:shd w:val="clear" w:color="auto" w:fill="FFFFFF"/>
        </w:rPr>
      </w:pPr>
      <w:r>
        <w:rPr>
          <w:color w:val="000000"/>
          <w:shd w:val="clear" w:color="auto" w:fill="FFFFFF"/>
        </w:rPr>
        <w:t xml:space="preserve">     </w:t>
      </w:r>
      <w:r>
        <w:rPr>
          <w:color w:val="0000FF"/>
          <w:shd w:val="clear" w:color="auto" w:fill="FFFFFF"/>
        </w:rPr>
        <w:t>%put</w:t>
      </w:r>
      <w:r>
        <w:rPr>
          <w:color w:val="000000"/>
          <w:shd w:val="clear" w:color="auto" w:fill="FFFFFF"/>
        </w:rPr>
        <w:t xml:space="preserve"> Dataset &amp;</w:t>
      </w:r>
      <w:proofErr w:type="spellStart"/>
      <w:r>
        <w:rPr>
          <w:color w:val="000000"/>
          <w:shd w:val="clear" w:color="auto" w:fill="FFFFFF"/>
        </w:rPr>
        <w:t>dsn</w:t>
      </w:r>
      <w:proofErr w:type="spellEnd"/>
      <w:r>
        <w:rPr>
          <w:color w:val="000000"/>
          <w:shd w:val="clear" w:color="auto" w:fill="FFFFFF"/>
        </w:rPr>
        <w:t xml:space="preserve"> has &amp;nobs observations;</w:t>
      </w:r>
    </w:p>
    <w:p w14:paraId="45B926C4" w14:textId="77777777" w:rsidR="001B3DD7" w:rsidRDefault="001B3DD7" w:rsidP="001B3DD7">
      <w:pPr>
        <w:pStyle w:val="ACodeTight2"/>
        <w:rPr>
          <w:color w:val="000000"/>
          <w:shd w:val="clear" w:color="auto" w:fill="FFFFFF"/>
        </w:rPr>
      </w:pPr>
      <w:r>
        <w:rPr>
          <w:color w:val="000000"/>
          <w:shd w:val="clear" w:color="auto" w:fill="FFFFFF"/>
        </w:rPr>
        <w:t xml:space="preserve">     </w:t>
      </w:r>
      <w:r>
        <w:rPr>
          <w:color w:val="0000FF"/>
          <w:shd w:val="clear" w:color="auto" w:fill="FFFFFF"/>
        </w:rPr>
        <w:t>%put</w:t>
      </w:r>
      <w:r>
        <w:rPr>
          <w:color w:val="000000"/>
          <w:shd w:val="clear" w:color="auto" w:fill="FFFFFF"/>
        </w:rPr>
        <w:t xml:space="preserve"> </w:t>
      </w:r>
      <w:proofErr w:type="spellStart"/>
      <w:r>
        <w:rPr>
          <w:color w:val="000000"/>
          <w:shd w:val="clear" w:color="auto" w:fill="FFFFFF"/>
        </w:rPr>
        <w:t>dsid</w:t>
      </w:r>
      <w:proofErr w:type="spellEnd"/>
      <w:r>
        <w:rPr>
          <w:color w:val="000000"/>
          <w:shd w:val="clear" w:color="auto" w:fill="FFFFFF"/>
        </w:rPr>
        <w:t xml:space="preserve"> = &amp;</w:t>
      </w:r>
      <w:proofErr w:type="spellStart"/>
      <w:r>
        <w:rPr>
          <w:color w:val="000000"/>
          <w:shd w:val="clear" w:color="auto" w:fill="FFFFFF"/>
        </w:rPr>
        <w:t>dsid</w:t>
      </w:r>
      <w:proofErr w:type="spellEnd"/>
      <w:r>
        <w:rPr>
          <w:color w:val="000000"/>
          <w:shd w:val="clear" w:color="auto" w:fill="FFFFFF"/>
        </w:rPr>
        <w:t>;</w:t>
      </w:r>
    </w:p>
    <w:p w14:paraId="6B1119C6" w14:textId="77777777" w:rsidR="001B3DD7" w:rsidRDefault="001B3DD7" w:rsidP="001B3DD7">
      <w:pPr>
        <w:pStyle w:val="ACodeTight2"/>
        <w:rPr>
          <w:color w:val="000000"/>
          <w:shd w:val="clear" w:color="auto" w:fill="FFFFFF"/>
        </w:rPr>
      </w:pPr>
      <w:r>
        <w:rPr>
          <w:color w:val="000000"/>
          <w:shd w:val="clear" w:color="auto" w:fill="FFFFFF"/>
        </w:rPr>
        <w:t xml:space="preserve">  </w:t>
      </w:r>
      <w:r>
        <w:rPr>
          <w:color w:val="0000FF"/>
          <w:shd w:val="clear" w:color="auto" w:fill="FFFFFF"/>
        </w:rPr>
        <w:t>%end</w:t>
      </w:r>
      <w:r>
        <w:rPr>
          <w:color w:val="000000"/>
          <w:shd w:val="clear" w:color="auto" w:fill="FFFFFF"/>
        </w:rPr>
        <w:t>;</w:t>
      </w:r>
    </w:p>
    <w:p w14:paraId="0A16A257" w14:textId="77777777" w:rsidR="001B3DD7" w:rsidRDefault="001B3DD7" w:rsidP="001B3DD7">
      <w:pPr>
        <w:pStyle w:val="ACodeTight2"/>
        <w:rPr>
          <w:color w:val="000000"/>
          <w:shd w:val="clear" w:color="auto" w:fill="FFFFFF"/>
        </w:rPr>
      </w:pPr>
    </w:p>
    <w:p w14:paraId="215E9C2E" w14:textId="17279BDC" w:rsidR="001B3DD7" w:rsidRDefault="001B3DD7" w:rsidP="001B3DD7">
      <w:pPr>
        <w:pStyle w:val="ACodeTight2"/>
        <w:rPr>
          <w:color w:val="000000"/>
          <w:shd w:val="clear" w:color="auto" w:fill="FFFFFF"/>
        </w:rPr>
      </w:pPr>
      <w:r>
        <w:rPr>
          <w:color w:val="000000"/>
          <w:shd w:val="clear" w:color="auto" w:fill="FFFFFF"/>
        </w:rPr>
        <w:t xml:space="preserve">  </w:t>
      </w:r>
      <w:r>
        <w:rPr>
          <w:color w:val="0000FF"/>
          <w:shd w:val="clear" w:color="auto" w:fill="FFFFFF"/>
        </w:rPr>
        <w:t>%else</w:t>
      </w:r>
      <w:r>
        <w:rPr>
          <w:color w:val="000000"/>
          <w:shd w:val="clear" w:color="auto" w:fill="FFFFFF"/>
        </w:rPr>
        <w:t xml:space="preserve"> </w:t>
      </w:r>
      <w:r>
        <w:rPr>
          <w:color w:val="0000FF"/>
          <w:shd w:val="clear" w:color="auto" w:fill="FFFFFF"/>
        </w:rPr>
        <w:t>%put</w:t>
      </w:r>
      <w:r w:rsidR="00CD2BCE">
        <w:rPr>
          <w:color w:val="000000"/>
          <w:shd w:val="clear" w:color="auto" w:fill="FFFFFF"/>
        </w:rPr>
        <w:t xml:space="preserve"> </w:t>
      </w:r>
      <w:r>
        <w:rPr>
          <w:color w:val="000000"/>
          <w:shd w:val="clear" w:color="auto" w:fill="FFFFFF"/>
        </w:rPr>
        <w:t>&amp;</w:t>
      </w:r>
      <w:proofErr w:type="spellStart"/>
      <w:r>
        <w:rPr>
          <w:color w:val="000000"/>
          <w:shd w:val="clear" w:color="auto" w:fill="FFFFFF"/>
        </w:rPr>
        <w:t>dsn</w:t>
      </w:r>
      <w:proofErr w:type="spellEnd"/>
      <w:r>
        <w:rPr>
          <w:color w:val="000000"/>
          <w:shd w:val="clear" w:color="auto" w:fill="FFFFFF"/>
        </w:rPr>
        <w:t xml:space="preserve"> does not exist</w:t>
      </w:r>
      <w:r w:rsidR="00CD2BCE">
        <w:rPr>
          <w:color w:val="000000"/>
          <w:shd w:val="clear" w:color="auto" w:fill="FFFFFF"/>
        </w:rPr>
        <w:t>.  Enter a valid data set name</w:t>
      </w:r>
      <w:proofErr w:type="gramStart"/>
      <w:r w:rsidR="00CD2BCE">
        <w:rPr>
          <w:color w:val="000000"/>
          <w:shd w:val="clear" w:color="auto" w:fill="FFFFFF"/>
        </w:rPr>
        <w:t>.</w:t>
      </w:r>
      <w:r>
        <w:rPr>
          <w:color w:val="000000"/>
          <w:shd w:val="clear" w:color="auto" w:fill="FFFFFF"/>
        </w:rPr>
        <w:t>;</w:t>
      </w:r>
      <w:proofErr w:type="gramEnd"/>
    </w:p>
    <w:p w14:paraId="459A4982" w14:textId="77777777" w:rsidR="001B3DD7" w:rsidRDefault="001B3DD7" w:rsidP="001B3DD7">
      <w:pPr>
        <w:pStyle w:val="ACodeTight2"/>
        <w:rPr>
          <w:color w:val="000000"/>
          <w:shd w:val="clear" w:color="auto" w:fill="FFFFFF"/>
        </w:rPr>
      </w:pPr>
      <w:r>
        <w:rPr>
          <w:b/>
          <w:bCs/>
          <w:color w:val="000080"/>
          <w:shd w:val="clear" w:color="auto" w:fill="FFFFFF"/>
        </w:rPr>
        <w:t>%mend</w:t>
      </w:r>
      <w:r>
        <w:rPr>
          <w:color w:val="000000"/>
          <w:shd w:val="clear" w:color="auto" w:fill="FFFFFF"/>
        </w:rPr>
        <w:t>;</w:t>
      </w:r>
    </w:p>
    <w:p w14:paraId="4B02CDED" w14:textId="77777777" w:rsidR="001B3DD7" w:rsidRDefault="001B3DD7" w:rsidP="001B3DD7">
      <w:pPr>
        <w:pStyle w:val="ACodeTight2"/>
        <w:rPr>
          <w:color w:val="000000"/>
          <w:shd w:val="clear" w:color="auto" w:fill="FFFFFF"/>
        </w:rPr>
      </w:pPr>
    </w:p>
    <w:p w14:paraId="45A2E4CC" w14:textId="77777777" w:rsidR="001B3DD7" w:rsidRDefault="001B3DD7" w:rsidP="001B3DD7">
      <w:pPr>
        <w:pStyle w:val="ACodeTight2"/>
        <w:rPr>
          <w:color w:val="000000"/>
          <w:shd w:val="clear" w:color="auto" w:fill="FFFFFF"/>
        </w:rPr>
      </w:pPr>
      <w:r>
        <w:rPr>
          <w:color w:val="000000"/>
          <w:shd w:val="clear" w:color="auto" w:fill="FFFFFF"/>
        </w:rPr>
        <w:t>%</w:t>
      </w:r>
      <w:proofErr w:type="spellStart"/>
      <w:r>
        <w:rPr>
          <w:b/>
          <w:bCs/>
          <w:i/>
          <w:iCs/>
          <w:color w:val="000000"/>
          <w:shd w:val="clear" w:color="auto" w:fill="FFFFFF"/>
        </w:rPr>
        <w:t>nobs_in_</w:t>
      </w:r>
      <w:proofErr w:type="gramStart"/>
      <w:r>
        <w:rPr>
          <w:b/>
          <w:bCs/>
          <w:i/>
          <w:iCs/>
          <w:color w:val="000000"/>
          <w:shd w:val="clear" w:color="auto" w:fill="FFFFFF"/>
        </w:rPr>
        <w:t>dsn</w:t>
      </w:r>
      <w:proofErr w:type="spellEnd"/>
      <w:r>
        <w:rPr>
          <w:color w:val="000000"/>
          <w:shd w:val="clear" w:color="auto" w:fill="FFFFFF"/>
        </w:rPr>
        <w:t>(</w:t>
      </w:r>
      <w:proofErr w:type="gramEnd"/>
      <w:r>
        <w:rPr>
          <w:color w:val="000000"/>
          <w:shd w:val="clear" w:color="auto" w:fill="FFFFFF"/>
        </w:rPr>
        <w:t>SASHELP.CARS)</w:t>
      </w:r>
    </w:p>
    <w:p w14:paraId="723DBCBA" w14:textId="15304EF0" w:rsidR="001B3DD7" w:rsidRDefault="001B3DD7" w:rsidP="001B3DD7">
      <w:pPr>
        <w:pStyle w:val="ACodeTight2"/>
      </w:pPr>
      <w:r>
        <w:rPr>
          <w:color w:val="000000"/>
          <w:shd w:val="clear" w:color="auto" w:fill="FFFFFF"/>
        </w:rPr>
        <w:t>%</w:t>
      </w:r>
      <w:proofErr w:type="spellStart"/>
      <w:r>
        <w:rPr>
          <w:b/>
          <w:bCs/>
          <w:i/>
          <w:iCs/>
          <w:color w:val="000000"/>
          <w:shd w:val="clear" w:color="auto" w:fill="FFFFFF"/>
        </w:rPr>
        <w:t>nobs_in_</w:t>
      </w:r>
      <w:proofErr w:type="gramStart"/>
      <w:r>
        <w:rPr>
          <w:b/>
          <w:bCs/>
          <w:i/>
          <w:iCs/>
          <w:color w:val="000000"/>
          <w:shd w:val="clear" w:color="auto" w:fill="FFFFFF"/>
        </w:rPr>
        <w:t>dsn</w:t>
      </w:r>
      <w:proofErr w:type="spellEnd"/>
      <w:r>
        <w:rPr>
          <w:color w:val="000000"/>
          <w:shd w:val="clear" w:color="auto" w:fill="FFFFFF"/>
        </w:rPr>
        <w:t>(</w:t>
      </w:r>
      <w:proofErr w:type="spellStart"/>
      <w:proofErr w:type="gramEnd"/>
      <w:r>
        <w:rPr>
          <w:color w:val="000000"/>
          <w:shd w:val="clear" w:color="auto" w:fill="FFFFFF"/>
        </w:rPr>
        <w:t>NoSuchDataSet</w:t>
      </w:r>
      <w:proofErr w:type="spellEnd"/>
      <w:r>
        <w:rPr>
          <w:color w:val="000000"/>
          <w:shd w:val="clear" w:color="auto" w:fill="FFFFFF"/>
        </w:rPr>
        <w:t>)</w:t>
      </w:r>
    </w:p>
    <w:p w14:paraId="5FA809EF" w14:textId="27E1E3EB" w:rsidR="001B3DD7" w:rsidRDefault="00CD2BCE" w:rsidP="00CB0197">
      <w:pPr>
        <w:pStyle w:val="ABodyCopy"/>
      </w:pPr>
      <w:r>
        <w:t>The OPEN function returns an identifier that will be zero i</w:t>
      </w:r>
      <w:r w:rsidR="008859C9">
        <w:t xml:space="preserve">f the data set does not exist. </w:t>
      </w:r>
      <w:r>
        <w:t xml:space="preserve">Given this identifier, the </w:t>
      </w:r>
      <w:proofErr w:type="gramStart"/>
      <w:r>
        <w:t>%SYSFUNC</w:t>
      </w:r>
      <w:proofErr w:type="gramEnd"/>
      <w:r>
        <w:t xml:space="preserve"> macro function applies the ATTRN function to the data set to extract the number of observations and save this to a macr</w:t>
      </w:r>
      <w:r w:rsidR="008859C9">
        <w:t xml:space="preserve">o variable. </w:t>
      </w:r>
      <w:r>
        <w:t xml:space="preserve">This macro </w:t>
      </w:r>
      <w:proofErr w:type="gramStart"/>
      <w:r>
        <w:t>is tested</w:t>
      </w:r>
      <w:proofErr w:type="gramEnd"/>
      <w:r>
        <w:t xml:space="preserve"> with a data set that exists, SASHELP.CARS, and another</w:t>
      </w:r>
      <w:r w:rsidR="008859C9">
        <w:t xml:space="preserve"> that does not, </w:t>
      </w:r>
      <w:proofErr w:type="spellStart"/>
      <w:r w:rsidR="008859C9">
        <w:t>NoSuchDataSet</w:t>
      </w:r>
      <w:proofErr w:type="spellEnd"/>
      <w:r w:rsidR="008859C9">
        <w:t xml:space="preserve">. </w:t>
      </w:r>
      <w:r w:rsidR="00BD5E2D">
        <w:t>Table 5.12</w:t>
      </w:r>
      <w:r>
        <w:t xml:space="preserve"> is the LOG output produced from executing this macro twice.</w:t>
      </w:r>
    </w:p>
    <w:p w14:paraId="76DC8522" w14:textId="048E5816" w:rsidR="00CD2BCE" w:rsidRDefault="00BD5E2D" w:rsidP="00E91F44">
      <w:pPr>
        <w:pStyle w:val="ACaptionHead"/>
      </w:pPr>
      <w:r>
        <w:t>Tabl</w:t>
      </w:r>
      <w:r w:rsidR="00CD2BCE">
        <w:t>e 5.14</w:t>
      </w:r>
      <w:r w:rsidR="00E91F44">
        <w:t xml:space="preserve"> Applying Macro to Extract the Number of Observations in a Data Set</w:t>
      </w:r>
    </w:p>
    <w:p w14:paraId="1133A15E" w14:textId="7A43F4B3" w:rsidR="00CD2BCE" w:rsidRDefault="00CD2BCE" w:rsidP="00E91F44">
      <w:pPr>
        <w:pStyle w:val="ACodeTight2"/>
      </w:pPr>
      <w:r>
        <w:t>%</w:t>
      </w:r>
      <w:proofErr w:type="spellStart"/>
      <w:r>
        <w:t>nobs_in_</w:t>
      </w:r>
      <w:proofErr w:type="gramStart"/>
      <w:r>
        <w:t>dsn</w:t>
      </w:r>
      <w:proofErr w:type="spellEnd"/>
      <w:r>
        <w:t>(</w:t>
      </w:r>
      <w:proofErr w:type="gramEnd"/>
      <w:r>
        <w:t>SASHELP.CARS)</w:t>
      </w:r>
    </w:p>
    <w:p w14:paraId="04C23ADD" w14:textId="77777777" w:rsidR="00CD2BCE" w:rsidRDefault="00CD2BCE" w:rsidP="00E91F44">
      <w:pPr>
        <w:pStyle w:val="ACodeTight2"/>
      </w:pPr>
      <w:r>
        <w:t>Dataset SASHELP.CARS has 428 observations</w:t>
      </w:r>
    </w:p>
    <w:p w14:paraId="2A58EE1A" w14:textId="77777777" w:rsidR="00CD2BCE" w:rsidRDefault="00CD2BCE" w:rsidP="00E91F44">
      <w:pPr>
        <w:pStyle w:val="ACodeTight2"/>
      </w:pPr>
      <w:proofErr w:type="spellStart"/>
      <w:proofErr w:type="gramStart"/>
      <w:r>
        <w:t>dsid</w:t>
      </w:r>
      <w:proofErr w:type="spellEnd"/>
      <w:proofErr w:type="gramEnd"/>
      <w:r>
        <w:t xml:space="preserve"> = 1</w:t>
      </w:r>
    </w:p>
    <w:p w14:paraId="30B32FAA" w14:textId="5F842688" w:rsidR="00CD2BCE" w:rsidRDefault="00CD2BCE" w:rsidP="00E91F44">
      <w:pPr>
        <w:pStyle w:val="ACodeTight2"/>
      </w:pPr>
      <w:r>
        <w:t>%</w:t>
      </w:r>
      <w:proofErr w:type="spellStart"/>
      <w:r>
        <w:t>nobs_in_</w:t>
      </w:r>
      <w:proofErr w:type="gramStart"/>
      <w:r>
        <w:t>dsn</w:t>
      </w:r>
      <w:proofErr w:type="spellEnd"/>
      <w:r>
        <w:t>(</w:t>
      </w:r>
      <w:proofErr w:type="spellStart"/>
      <w:proofErr w:type="gramEnd"/>
      <w:r>
        <w:t>NoSuchDataSet</w:t>
      </w:r>
      <w:proofErr w:type="spellEnd"/>
      <w:r>
        <w:t>)</w:t>
      </w:r>
    </w:p>
    <w:p w14:paraId="4446AF32" w14:textId="6119152A" w:rsidR="00CD2BCE" w:rsidRDefault="00CD2BCE" w:rsidP="00E91F44">
      <w:pPr>
        <w:pStyle w:val="ACodeTight2"/>
      </w:pPr>
      <w:proofErr w:type="spellStart"/>
      <w:r>
        <w:t>NoSuchDataSet</w:t>
      </w:r>
      <w:proofErr w:type="spellEnd"/>
      <w:r>
        <w:t xml:space="preserve"> does not exist.  Enter a valid data set name.</w:t>
      </w:r>
    </w:p>
    <w:p w14:paraId="594F7EB1" w14:textId="6F5E08AB" w:rsidR="001B3DD7" w:rsidRDefault="00E91F44" w:rsidP="00CB0197">
      <w:pPr>
        <w:pStyle w:val="ABodyCopy"/>
      </w:pPr>
      <w:r>
        <w:t>The final step is to add a macro wrapper around the code with the macro variables and the code to extract the number of observations in a data set. Program 5.15 is the result.</w:t>
      </w:r>
    </w:p>
    <w:p w14:paraId="44BA3660" w14:textId="57704666" w:rsidR="001B3DD7" w:rsidRDefault="001B3DD7" w:rsidP="001B3DD7">
      <w:pPr>
        <w:pStyle w:val="ACaptionHead"/>
        <w:rPr>
          <w:color w:val="000000"/>
          <w:shd w:val="clear" w:color="auto" w:fill="FFFFFF"/>
        </w:rPr>
      </w:pPr>
      <w:r>
        <w:rPr>
          <w:shd w:val="clear" w:color="auto" w:fill="FFFFFF"/>
        </w:rPr>
        <w:t>Program 5.</w:t>
      </w:r>
      <w:r w:rsidR="00E91F44">
        <w:rPr>
          <w:shd w:val="clear" w:color="auto" w:fill="FFFFFF"/>
        </w:rPr>
        <w:t>15</w:t>
      </w:r>
      <w:r w:rsidR="00A1113C">
        <w:rPr>
          <w:shd w:val="clear" w:color="auto" w:fill="FFFFFF"/>
        </w:rPr>
        <w:t xml:space="preserve">: </w:t>
      </w:r>
      <w:r>
        <w:rPr>
          <w:shd w:val="clear" w:color="auto" w:fill="FFFFFF"/>
        </w:rPr>
        <w:t>Macro for bui</w:t>
      </w:r>
      <w:r w:rsidR="00270005">
        <w:rPr>
          <w:shd w:val="clear" w:color="auto" w:fill="FFFFFF"/>
        </w:rPr>
        <w:t>l</w:t>
      </w:r>
      <w:r>
        <w:rPr>
          <w:shd w:val="clear" w:color="auto" w:fill="FFFFFF"/>
        </w:rPr>
        <w:t>ding training / test data sets - macro variables set */</w:t>
      </w:r>
    </w:p>
    <w:p w14:paraId="37E51D37" w14:textId="77777777" w:rsidR="001B3DD7" w:rsidRDefault="001B3DD7" w:rsidP="001B3DD7">
      <w:pPr>
        <w:pStyle w:val="ACodeTight2"/>
        <w:rPr>
          <w:shd w:val="clear" w:color="auto" w:fill="FFFFFF"/>
        </w:rPr>
      </w:pPr>
      <w:r>
        <w:rPr>
          <w:b/>
          <w:bCs/>
          <w:color w:val="000080"/>
          <w:shd w:val="clear" w:color="auto" w:fill="FFFFFF"/>
        </w:rPr>
        <w:t>%macro</w:t>
      </w:r>
      <w:r>
        <w:rPr>
          <w:shd w:val="clear" w:color="auto" w:fill="FFFFFF"/>
        </w:rPr>
        <w:t xml:space="preserve"> </w:t>
      </w:r>
      <w:proofErr w:type="spellStart"/>
      <w:r>
        <w:rPr>
          <w:shd w:val="clear" w:color="auto" w:fill="FFFFFF"/>
        </w:rPr>
        <w:t>train_test_</w:t>
      </w:r>
      <w:proofErr w:type="gramStart"/>
      <w:r>
        <w:rPr>
          <w:shd w:val="clear" w:color="auto" w:fill="FFFFFF"/>
        </w:rPr>
        <w:t>gen</w:t>
      </w:r>
      <w:proofErr w:type="spellEnd"/>
      <w:r>
        <w:rPr>
          <w:shd w:val="clear" w:color="auto" w:fill="FFFFFF"/>
        </w:rPr>
        <w:t>(</w:t>
      </w:r>
      <w:proofErr w:type="spellStart"/>
      <w:proofErr w:type="gramEnd"/>
      <w:r>
        <w:rPr>
          <w:shd w:val="clear" w:color="auto" w:fill="FFFFFF"/>
        </w:rPr>
        <w:t>dsn</w:t>
      </w:r>
      <w:proofErr w:type="spellEnd"/>
      <w:r>
        <w:rPr>
          <w:shd w:val="clear" w:color="auto" w:fill="FFFFFF"/>
        </w:rPr>
        <w:t xml:space="preserve">, seed, </w:t>
      </w:r>
      <w:proofErr w:type="spellStart"/>
      <w:r>
        <w:rPr>
          <w:shd w:val="clear" w:color="auto" w:fill="FFFFFF"/>
        </w:rPr>
        <w:t>test_frac</w:t>
      </w:r>
      <w:proofErr w:type="spellEnd"/>
      <w:r>
        <w:rPr>
          <w:shd w:val="clear" w:color="auto" w:fill="FFFFFF"/>
        </w:rPr>
        <w:t xml:space="preserve">, </w:t>
      </w:r>
      <w:proofErr w:type="spellStart"/>
      <w:r>
        <w:rPr>
          <w:shd w:val="clear" w:color="auto" w:fill="FFFFFF"/>
        </w:rPr>
        <w:t>y_var</w:t>
      </w:r>
      <w:proofErr w:type="spellEnd"/>
      <w:r>
        <w:rPr>
          <w:shd w:val="clear" w:color="auto" w:fill="FFFFFF"/>
        </w:rPr>
        <w:t xml:space="preserve">, debug, </w:t>
      </w:r>
      <w:proofErr w:type="spellStart"/>
      <w:r>
        <w:rPr>
          <w:shd w:val="clear" w:color="auto" w:fill="FFFFFF"/>
        </w:rPr>
        <w:t>outdsn</w:t>
      </w:r>
      <w:proofErr w:type="spellEnd"/>
      <w:r>
        <w:rPr>
          <w:shd w:val="clear" w:color="auto" w:fill="FFFFFF"/>
        </w:rPr>
        <w:t>);</w:t>
      </w:r>
    </w:p>
    <w:p w14:paraId="6B9E9A99" w14:textId="77777777" w:rsidR="001B3DD7" w:rsidRDefault="001B3DD7" w:rsidP="001B3DD7">
      <w:pPr>
        <w:pStyle w:val="ACodeTight2"/>
        <w:rPr>
          <w:color w:val="008000"/>
          <w:shd w:val="clear" w:color="auto" w:fill="FFFFFF"/>
        </w:rPr>
      </w:pPr>
      <w:r>
        <w:rPr>
          <w:shd w:val="clear" w:color="auto" w:fill="FFFFFF"/>
        </w:rPr>
        <w:t>%</w:t>
      </w:r>
      <w:r>
        <w:rPr>
          <w:color w:val="008000"/>
          <w:shd w:val="clear" w:color="auto" w:fill="FFFFFF"/>
        </w:rPr>
        <w:t>* INPUT:</w:t>
      </w:r>
    </w:p>
    <w:p w14:paraId="3E9DD4B2" w14:textId="342A28BD" w:rsidR="001B3DD7" w:rsidRDefault="001B3DD7" w:rsidP="001B3DD7">
      <w:pPr>
        <w:pStyle w:val="ACodeTight2"/>
        <w:rPr>
          <w:color w:val="008000"/>
          <w:shd w:val="clear" w:color="auto" w:fill="FFFFFF"/>
        </w:rPr>
      </w:pPr>
      <w:r>
        <w:rPr>
          <w:color w:val="008000"/>
          <w:shd w:val="clear" w:color="auto" w:fill="FFFFFF"/>
        </w:rPr>
        <w:t xml:space="preserve">     </w:t>
      </w:r>
      <w:r w:rsidR="005A3EF8">
        <w:rPr>
          <w:color w:val="008000"/>
          <w:shd w:val="clear" w:color="auto" w:fill="FFFFFF"/>
        </w:rPr>
        <w:t xml:space="preserve">  </w:t>
      </w:r>
      <w:proofErr w:type="spellStart"/>
      <w:proofErr w:type="gramStart"/>
      <w:r>
        <w:rPr>
          <w:color w:val="008000"/>
          <w:shd w:val="clear" w:color="auto" w:fill="FFFFFF"/>
        </w:rPr>
        <w:t>dsn</w:t>
      </w:r>
      <w:proofErr w:type="spellEnd"/>
      <w:proofErr w:type="gramEnd"/>
      <w:r>
        <w:rPr>
          <w:color w:val="008000"/>
          <w:shd w:val="clear" w:color="auto" w:fill="FFFFFF"/>
        </w:rPr>
        <w:t xml:space="preserve"> = input data set</w:t>
      </w:r>
    </w:p>
    <w:p w14:paraId="47F586E8" w14:textId="0ED71DBE" w:rsidR="001B3DD7" w:rsidRDefault="001B3DD7" w:rsidP="001B3DD7">
      <w:pPr>
        <w:pStyle w:val="ACodeTight2"/>
        <w:rPr>
          <w:color w:val="008000"/>
          <w:shd w:val="clear" w:color="auto" w:fill="FFFFFF"/>
        </w:rPr>
      </w:pPr>
      <w:r>
        <w:rPr>
          <w:color w:val="008000"/>
          <w:shd w:val="clear" w:color="auto" w:fill="FFFFFF"/>
        </w:rPr>
        <w:t xml:space="preserve">     </w:t>
      </w:r>
      <w:r w:rsidR="005A3EF8">
        <w:rPr>
          <w:color w:val="008000"/>
          <w:shd w:val="clear" w:color="auto" w:fill="FFFFFF"/>
        </w:rPr>
        <w:t xml:space="preserve">  </w:t>
      </w:r>
      <w:proofErr w:type="gramStart"/>
      <w:r>
        <w:rPr>
          <w:color w:val="008000"/>
          <w:shd w:val="clear" w:color="auto" w:fill="FFFFFF"/>
        </w:rPr>
        <w:t>seed</w:t>
      </w:r>
      <w:proofErr w:type="gramEnd"/>
      <w:r>
        <w:rPr>
          <w:color w:val="008000"/>
          <w:shd w:val="clear" w:color="auto" w:fill="FFFFFF"/>
        </w:rPr>
        <w:t xml:space="preserve"> = starting seed for random number generator</w:t>
      </w:r>
    </w:p>
    <w:p w14:paraId="31454EBE" w14:textId="16669C1E" w:rsidR="001B3DD7" w:rsidRDefault="001B3DD7" w:rsidP="001B3DD7">
      <w:pPr>
        <w:pStyle w:val="ACodeTight2"/>
        <w:rPr>
          <w:color w:val="008000"/>
          <w:shd w:val="clear" w:color="auto" w:fill="FFFFFF"/>
        </w:rPr>
      </w:pPr>
      <w:r>
        <w:rPr>
          <w:color w:val="008000"/>
          <w:shd w:val="clear" w:color="auto" w:fill="FFFFFF"/>
        </w:rPr>
        <w:t xml:space="preserve">     </w:t>
      </w:r>
      <w:r w:rsidR="005A3EF8">
        <w:rPr>
          <w:color w:val="008000"/>
          <w:shd w:val="clear" w:color="auto" w:fill="FFFFFF"/>
        </w:rPr>
        <w:t xml:space="preserve">  </w:t>
      </w:r>
      <w:proofErr w:type="spellStart"/>
      <w:r>
        <w:rPr>
          <w:color w:val="008000"/>
          <w:shd w:val="clear" w:color="auto" w:fill="FFFFFF"/>
        </w:rPr>
        <w:t>test_frac</w:t>
      </w:r>
      <w:proofErr w:type="spellEnd"/>
      <w:r>
        <w:rPr>
          <w:color w:val="008000"/>
          <w:shd w:val="clear" w:color="auto" w:fill="FFFFFF"/>
        </w:rPr>
        <w:t xml:space="preserve"> = fraction of </w:t>
      </w:r>
      <w:proofErr w:type="spellStart"/>
      <w:r>
        <w:rPr>
          <w:color w:val="008000"/>
          <w:shd w:val="clear" w:color="auto" w:fill="FFFFFF"/>
        </w:rPr>
        <w:t>dsn</w:t>
      </w:r>
      <w:proofErr w:type="spellEnd"/>
      <w:r>
        <w:rPr>
          <w:color w:val="008000"/>
          <w:shd w:val="clear" w:color="auto" w:fill="FFFFFF"/>
        </w:rPr>
        <w:t xml:space="preserve"> to be assigned to TEST sample</w:t>
      </w:r>
    </w:p>
    <w:p w14:paraId="4AEAAE68" w14:textId="77777777" w:rsidR="001B3DD7" w:rsidRDefault="001B3DD7" w:rsidP="001B3DD7">
      <w:pPr>
        <w:pStyle w:val="ACodeTight2"/>
        <w:rPr>
          <w:color w:val="008000"/>
          <w:shd w:val="clear" w:color="auto" w:fill="FFFFFF"/>
        </w:rPr>
      </w:pPr>
      <w:r>
        <w:rPr>
          <w:color w:val="008000"/>
          <w:shd w:val="clear" w:color="auto" w:fill="FFFFFF"/>
        </w:rPr>
        <w:t xml:space="preserve">                1-test_frac assigned to TRAINING sample</w:t>
      </w:r>
    </w:p>
    <w:p w14:paraId="2831AE63" w14:textId="56E9055F" w:rsidR="001B3DD7" w:rsidRDefault="001B3DD7" w:rsidP="001B3DD7">
      <w:pPr>
        <w:pStyle w:val="ACodeTight2"/>
        <w:rPr>
          <w:color w:val="008000"/>
          <w:shd w:val="clear" w:color="auto" w:fill="FFFFFF"/>
        </w:rPr>
      </w:pPr>
      <w:r>
        <w:rPr>
          <w:color w:val="008000"/>
          <w:shd w:val="clear" w:color="auto" w:fill="FFFFFF"/>
        </w:rPr>
        <w:t xml:space="preserve">     </w:t>
      </w:r>
      <w:r w:rsidR="005A3EF8">
        <w:rPr>
          <w:color w:val="008000"/>
          <w:shd w:val="clear" w:color="auto" w:fill="FFFFFF"/>
        </w:rPr>
        <w:t xml:space="preserve">  </w:t>
      </w:r>
      <w:proofErr w:type="spellStart"/>
      <w:r>
        <w:rPr>
          <w:color w:val="008000"/>
          <w:shd w:val="clear" w:color="auto" w:fill="FFFFFF"/>
        </w:rPr>
        <w:t>y_var</w:t>
      </w:r>
      <w:proofErr w:type="spellEnd"/>
      <w:r>
        <w:rPr>
          <w:color w:val="008000"/>
          <w:shd w:val="clear" w:color="auto" w:fill="FFFFFF"/>
        </w:rPr>
        <w:t xml:space="preserve"> = name of variable in </w:t>
      </w:r>
      <w:proofErr w:type="spellStart"/>
      <w:r>
        <w:rPr>
          <w:color w:val="008000"/>
          <w:shd w:val="clear" w:color="auto" w:fill="FFFFFF"/>
        </w:rPr>
        <w:t>dsn</w:t>
      </w:r>
      <w:proofErr w:type="spellEnd"/>
      <w:r>
        <w:rPr>
          <w:color w:val="008000"/>
          <w:shd w:val="clear" w:color="auto" w:fill="FFFFFF"/>
        </w:rPr>
        <w:t xml:space="preserve"> that will be used in later modeling</w:t>
      </w:r>
    </w:p>
    <w:p w14:paraId="14FBE74E" w14:textId="6702DEBD" w:rsidR="001B3DD7" w:rsidRDefault="001B3DD7" w:rsidP="001B3DD7">
      <w:pPr>
        <w:pStyle w:val="ACodeTight2"/>
        <w:rPr>
          <w:color w:val="008000"/>
          <w:shd w:val="clear" w:color="auto" w:fill="FFFFFF"/>
        </w:rPr>
      </w:pPr>
      <w:r>
        <w:rPr>
          <w:color w:val="008000"/>
          <w:shd w:val="clear" w:color="auto" w:fill="FFFFFF"/>
        </w:rPr>
        <w:t xml:space="preserve">     </w:t>
      </w:r>
      <w:r w:rsidR="005A3EF8">
        <w:rPr>
          <w:color w:val="008000"/>
          <w:shd w:val="clear" w:color="auto" w:fill="FFFFFF"/>
        </w:rPr>
        <w:t xml:space="preserve">  </w:t>
      </w:r>
      <w:proofErr w:type="gramStart"/>
      <w:r>
        <w:rPr>
          <w:color w:val="008000"/>
          <w:shd w:val="clear" w:color="auto" w:fill="FFFFFF"/>
        </w:rPr>
        <w:t>debug</w:t>
      </w:r>
      <w:proofErr w:type="gramEnd"/>
      <w:r>
        <w:rPr>
          <w:color w:val="008000"/>
          <w:shd w:val="clear" w:color="auto" w:fill="FFFFFF"/>
        </w:rPr>
        <w:t xml:space="preserve"> = produce output for debugging checks</w:t>
      </w:r>
    </w:p>
    <w:p w14:paraId="1EE55EEC" w14:textId="77777777" w:rsidR="001B3DD7" w:rsidRDefault="001B3DD7" w:rsidP="001B3DD7">
      <w:pPr>
        <w:pStyle w:val="ACodeTight2"/>
        <w:rPr>
          <w:color w:val="008000"/>
          <w:shd w:val="clear" w:color="auto" w:fill="FFFFFF"/>
        </w:rPr>
      </w:pPr>
      <w:r>
        <w:rPr>
          <w:color w:val="008000"/>
          <w:shd w:val="clear" w:color="auto" w:fill="FFFFFF"/>
        </w:rPr>
        <w:t xml:space="preserve">   OUTPUT:</w:t>
      </w:r>
    </w:p>
    <w:p w14:paraId="6077576D" w14:textId="2247535C" w:rsidR="001B3DD7" w:rsidRDefault="001B3DD7" w:rsidP="001B3DD7">
      <w:pPr>
        <w:pStyle w:val="ACodeTight2"/>
        <w:rPr>
          <w:color w:val="008000"/>
          <w:shd w:val="clear" w:color="auto" w:fill="FFFFFF"/>
        </w:rPr>
      </w:pPr>
      <w:r>
        <w:rPr>
          <w:color w:val="008000"/>
          <w:shd w:val="clear" w:color="auto" w:fill="FFFFFF"/>
        </w:rPr>
        <w:t xml:space="preserve">     </w:t>
      </w:r>
      <w:r w:rsidR="005A3EF8">
        <w:rPr>
          <w:color w:val="008000"/>
          <w:shd w:val="clear" w:color="auto" w:fill="FFFFFF"/>
        </w:rPr>
        <w:t xml:space="preserve">  </w:t>
      </w:r>
      <w:proofErr w:type="spellStart"/>
      <w:proofErr w:type="gramStart"/>
      <w:r>
        <w:rPr>
          <w:color w:val="008000"/>
          <w:shd w:val="clear" w:color="auto" w:fill="FFFFFF"/>
        </w:rPr>
        <w:t>outdsn</w:t>
      </w:r>
      <w:proofErr w:type="spellEnd"/>
      <w:proofErr w:type="gramEnd"/>
      <w:r>
        <w:rPr>
          <w:color w:val="008000"/>
          <w:shd w:val="clear" w:color="auto" w:fill="FFFFFF"/>
        </w:rPr>
        <w:t xml:space="preserve"> = output dataset with new variable</w:t>
      </w:r>
    </w:p>
    <w:p w14:paraId="2C8A7C1D" w14:textId="77777777" w:rsidR="00E91F44" w:rsidRDefault="001B3DD7" w:rsidP="001B3DD7">
      <w:pPr>
        <w:pStyle w:val="ACodeTight2"/>
        <w:rPr>
          <w:color w:val="008000"/>
          <w:shd w:val="clear" w:color="auto" w:fill="FFFFFF"/>
        </w:rPr>
      </w:pPr>
      <w:r>
        <w:rPr>
          <w:color w:val="008000"/>
          <w:shd w:val="clear" w:color="auto" w:fill="FFFFFF"/>
        </w:rPr>
        <w:t xml:space="preserve">       Y</w:t>
      </w:r>
      <w:proofErr w:type="gramStart"/>
      <w:r>
        <w:rPr>
          <w:color w:val="008000"/>
          <w:shd w:val="clear" w:color="auto" w:fill="FFFFFF"/>
        </w:rPr>
        <w:t>_(</w:t>
      </w:r>
      <w:proofErr w:type="spellStart"/>
      <w:proofErr w:type="gramEnd"/>
      <w:r>
        <w:rPr>
          <w:color w:val="008000"/>
          <w:shd w:val="clear" w:color="auto" w:fill="FFFFFF"/>
        </w:rPr>
        <w:t>y_var</w:t>
      </w:r>
      <w:proofErr w:type="spellEnd"/>
      <w:r>
        <w:rPr>
          <w:color w:val="008000"/>
          <w:shd w:val="clear" w:color="auto" w:fill="FFFFFF"/>
        </w:rPr>
        <w:t>) = value of the (</w:t>
      </w:r>
      <w:proofErr w:type="spellStart"/>
      <w:r>
        <w:rPr>
          <w:color w:val="008000"/>
          <w:shd w:val="clear" w:color="auto" w:fill="FFFFFF"/>
        </w:rPr>
        <w:t>y_var</w:t>
      </w:r>
      <w:proofErr w:type="spellEnd"/>
      <w:r>
        <w:rPr>
          <w:color w:val="008000"/>
          <w:shd w:val="clear" w:color="auto" w:fill="FFFFFF"/>
        </w:rPr>
        <w:t>) for training data and</w:t>
      </w:r>
    </w:p>
    <w:p w14:paraId="5D61ECAD" w14:textId="72DF5A7C" w:rsidR="001B3DD7" w:rsidRDefault="00E91F44" w:rsidP="001B3DD7">
      <w:pPr>
        <w:pStyle w:val="ACodeTight2"/>
        <w:rPr>
          <w:color w:val="008000"/>
          <w:shd w:val="clear" w:color="auto" w:fill="FFFFFF"/>
        </w:rPr>
      </w:pPr>
      <w:r>
        <w:rPr>
          <w:color w:val="008000"/>
          <w:shd w:val="clear" w:color="auto" w:fill="FFFFFF"/>
        </w:rPr>
        <w:t xml:space="preserve">                 =</w:t>
      </w:r>
      <w:r w:rsidR="001B3DD7">
        <w:rPr>
          <w:color w:val="008000"/>
          <w:shd w:val="clear" w:color="auto" w:fill="FFFFFF"/>
        </w:rPr>
        <w:t xml:space="preserve"> . (</w:t>
      </w:r>
      <w:proofErr w:type="gramStart"/>
      <w:r w:rsidR="001B3DD7">
        <w:rPr>
          <w:color w:val="008000"/>
          <w:shd w:val="clear" w:color="auto" w:fill="FFFFFF"/>
        </w:rPr>
        <w:t>missing</w:t>
      </w:r>
      <w:proofErr w:type="gramEnd"/>
      <w:r w:rsidR="001B3DD7">
        <w:rPr>
          <w:color w:val="008000"/>
          <w:shd w:val="clear" w:color="auto" w:fill="FFFFFF"/>
        </w:rPr>
        <w:t>) if test data</w:t>
      </w:r>
    </w:p>
    <w:p w14:paraId="10C1A143" w14:textId="77777777" w:rsidR="001B3DD7" w:rsidRDefault="001B3DD7" w:rsidP="001B3DD7">
      <w:pPr>
        <w:pStyle w:val="ACodeTight2"/>
        <w:rPr>
          <w:color w:val="008000"/>
          <w:shd w:val="clear" w:color="auto" w:fill="FFFFFF"/>
        </w:rPr>
      </w:pPr>
      <w:r>
        <w:rPr>
          <w:color w:val="008000"/>
          <w:shd w:val="clear" w:color="auto" w:fill="FFFFFF"/>
        </w:rPr>
        <w:t xml:space="preserve">       </w:t>
      </w:r>
      <w:proofErr w:type="spellStart"/>
      <w:r>
        <w:rPr>
          <w:color w:val="008000"/>
          <w:shd w:val="clear" w:color="auto" w:fill="FFFFFF"/>
        </w:rPr>
        <w:t>obs_no</w:t>
      </w:r>
      <w:proofErr w:type="spellEnd"/>
      <w:r>
        <w:rPr>
          <w:color w:val="008000"/>
          <w:shd w:val="clear" w:color="auto" w:fill="FFFFFF"/>
        </w:rPr>
        <w:t xml:space="preserve"> = observation number (useful for merging different fits)</w:t>
      </w:r>
    </w:p>
    <w:p w14:paraId="6F5436D8" w14:textId="77777777" w:rsidR="001B3DD7" w:rsidRDefault="001B3DD7" w:rsidP="001B3DD7">
      <w:pPr>
        <w:pStyle w:val="ACodeTight2"/>
        <w:rPr>
          <w:color w:val="008000"/>
          <w:shd w:val="clear" w:color="auto" w:fill="FFFFFF"/>
        </w:rPr>
      </w:pPr>
    </w:p>
    <w:p w14:paraId="0CC8DC75" w14:textId="77777777" w:rsidR="001B3DD7" w:rsidRDefault="001B3DD7" w:rsidP="001B3DD7">
      <w:pPr>
        <w:pStyle w:val="ACodeTight2"/>
        <w:rPr>
          <w:color w:val="008000"/>
          <w:shd w:val="clear" w:color="auto" w:fill="FFFFFF"/>
        </w:rPr>
      </w:pPr>
      <w:r>
        <w:rPr>
          <w:color w:val="008000"/>
          <w:shd w:val="clear" w:color="auto" w:fill="FFFFFF"/>
        </w:rPr>
        <w:t xml:space="preserve">   Note:  code generalized after testing</w:t>
      </w:r>
    </w:p>
    <w:p w14:paraId="10BE1BD8" w14:textId="77777777" w:rsidR="001B3DD7" w:rsidRDefault="001B3DD7" w:rsidP="001B3DD7">
      <w:pPr>
        <w:pStyle w:val="ACodeTight2"/>
        <w:rPr>
          <w:shd w:val="clear" w:color="auto" w:fill="FFFFFF"/>
        </w:rPr>
      </w:pPr>
      <w:r>
        <w:rPr>
          <w:color w:val="008000"/>
          <w:shd w:val="clear" w:color="auto" w:fill="FFFFFF"/>
        </w:rPr>
        <w:t>;</w:t>
      </w:r>
    </w:p>
    <w:p w14:paraId="515C3DA9" w14:textId="77777777" w:rsidR="001B3DD7" w:rsidRDefault="001B3DD7" w:rsidP="001B3DD7">
      <w:pPr>
        <w:pStyle w:val="ACodeTight2"/>
        <w:rPr>
          <w:shd w:val="clear" w:color="auto" w:fill="FFFFFF"/>
        </w:rPr>
      </w:pPr>
      <w:r>
        <w:rPr>
          <w:shd w:val="clear" w:color="auto" w:fill="FFFFFF"/>
        </w:rPr>
        <w:t>%</w:t>
      </w:r>
      <w:r>
        <w:rPr>
          <w:color w:val="008000"/>
          <w:shd w:val="clear" w:color="auto" w:fill="FFFFFF"/>
        </w:rPr>
        <w:t>* need to define new Y variables;</w:t>
      </w:r>
    </w:p>
    <w:p w14:paraId="5AB65AA7" w14:textId="77777777" w:rsidR="001B3DD7" w:rsidRDefault="001B3DD7" w:rsidP="001B3DD7">
      <w:pPr>
        <w:pStyle w:val="ACodeTight2"/>
        <w:rPr>
          <w:shd w:val="clear" w:color="auto" w:fill="FFFFFF"/>
        </w:rPr>
      </w:pPr>
      <w:r>
        <w:rPr>
          <w:color w:val="0000FF"/>
          <w:shd w:val="clear" w:color="auto" w:fill="FFFFFF"/>
        </w:rPr>
        <w:t>%let</w:t>
      </w:r>
      <w:r>
        <w:rPr>
          <w:shd w:val="clear" w:color="auto" w:fill="FFFFFF"/>
        </w:rPr>
        <w:t xml:space="preserve"> </w:t>
      </w:r>
      <w:proofErr w:type="spellStart"/>
      <w:r>
        <w:rPr>
          <w:shd w:val="clear" w:color="auto" w:fill="FFFFFF"/>
        </w:rPr>
        <w:t>new_y_var</w:t>
      </w:r>
      <w:proofErr w:type="spellEnd"/>
      <w:r>
        <w:rPr>
          <w:shd w:val="clear" w:color="auto" w:fill="FFFFFF"/>
        </w:rPr>
        <w:t xml:space="preserve"> = Y_&amp;</w:t>
      </w:r>
      <w:proofErr w:type="spellStart"/>
      <w:r>
        <w:rPr>
          <w:shd w:val="clear" w:color="auto" w:fill="FFFFFF"/>
        </w:rPr>
        <w:t>y_var</w:t>
      </w:r>
      <w:proofErr w:type="spellEnd"/>
      <w:r>
        <w:rPr>
          <w:shd w:val="clear" w:color="auto" w:fill="FFFFFF"/>
        </w:rPr>
        <w:t xml:space="preserve">;  </w:t>
      </w:r>
    </w:p>
    <w:p w14:paraId="19A6F589" w14:textId="77777777" w:rsidR="001B3DD7" w:rsidRDefault="001B3DD7" w:rsidP="001B3DD7">
      <w:pPr>
        <w:pStyle w:val="ACodeTight2"/>
        <w:rPr>
          <w:shd w:val="clear" w:color="auto" w:fill="FFFFFF"/>
        </w:rPr>
      </w:pPr>
    </w:p>
    <w:p w14:paraId="352646BC" w14:textId="77777777" w:rsidR="001B3DD7" w:rsidRDefault="001B3DD7" w:rsidP="001B3DD7">
      <w:pPr>
        <w:pStyle w:val="ACodeTight2"/>
        <w:rPr>
          <w:color w:val="008000"/>
          <w:shd w:val="clear" w:color="auto" w:fill="FFFFFF"/>
        </w:rPr>
      </w:pPr>
      <w:r>
        <w:rPr>
          <w:shd w:val="clear" w:color="auto" w:fill="FFFFFF"/>
        </w:rPr>
        <w:t>%</w:t>
      </w:r>
      <w:r>
        <w:rPr>
          <w:color w:val="008000"/>
          <w:shd w:val="clear" w:color="auto" w:fill="FFFFFF"/>
        </w:rPr>
        <w:t xml:space="preserve">* part of macro </w:t>
      </w:r>
      <w:proofErr w:type="spellStart"/>
      <w:r>
        <w:rPr>
          <w:color w:val="008000"/>
          <w:shd w:val="clear" w:color="auto" w:fill="FFFFFF"/>
        </w:rPr>
        <w:t>nobs_in_</w:t>
      </w:r>
      <w:proofErr w:type="gramStart"/>
      <w:r>
        <w:rPr>
          <w:color w:val="008000"/>
          <w:shd w:val="clear" w:color="auto" w:fill="FFFFFF"/>
        </w:rPr>
        <w:t>dsn</w:t>
      </w:r>
      <w:proofErr w:type="spellEnd"/>
      <w:r>
        <w:rPr>
          <w:color w:val="008000"/>
          <w:shd w:val="clear" w:color="auto" w:fill="FFFFFF"/>
        </w:rPr>
        <w:t>(</w:t>
      </w:r>
      <w:proofErr w:type="gramEnd"/>
      <w:r>
        <w:rPr>
          <w:color w:val="008000"/>
          <w:shd w:val="clear" w:color="auto" w:fill="FFFFFF"/>
        </w:rPr>
        <w:t>) needed to generate macro variable</w:t>
      </w:r>
    </w:p>
    <w:p w14:paraId="18747C75" w14:textId="77777777" w:rsidR="001B3DD7" w:rsidRDefault="001B3DD7" w:rsidP="001B3DD7">
      <w:pPr>
        <w:pStyle w:val="ACodeTight2"/>
        <w:rPr>
          <w:shd w:val="clear" w:color="auto" w:fill="FFFFFF"/>
        </w:rPr>
      </w:pPr>
      <w:r>
        <w:rPr>
          <w:color w:val="008000"/>
          <w:shd w:val="clear" w:color="auto" w:fill="FFFFFF"/>
        </w:rPr>
        <w:t xml:space="preserve">   </w:t>
      </w:r>
      <w:proofErr w:type="gramStart"/>
      <w:r>
        <w:rPr>
          <w:color w:val="008000"/>
          <w:shd w:val="clear" w:color="auto" w:fill="FFFFFF"/>
        </w:rPr>
        <w:t>with</w:t>
      </w:r>
      <w:proofErr w:type="gramEnd"/>
      <w:r>
        <w:rPr>
          <w:color w:val="008000"/>
          <w:shd w:val="clear" w:color="auto" w:fill="FFFFFF"/>
        </w:rPr>
        <w:t xml:space="preserve"> # of observations in the data set;</w:t>
      </w:r>
    </w:p>
    <w:p w14:paraId="47D74608" w14:textId="77777777" w:rsidR="001B3DD7" w:rsidRDefault="001B3DD7" w:rsidP="001B3DD7">
      <w:pPr>
        <w:pStyle w:val="ACodeTight2"/>
        <w:rPr>
          <w:shd w:val="clear" w:color="auto" w:fill="FFFFFF"/>
        </w:rPr>
      </w:pPr>
      <w:r>
        <w:rPr>
          <w:color w:val="0000FF"/>
          <w:shd w:val="clear" w:color="auto" w:fill="FFFFFF"/>
        </w:rPr>
        <w:t>%global</w:t>
      </w:r>
      <w:r>
        <w:rPr>
          <w:shd w:val="clear" w:color="auto" w:fill="FFFFFF"/>
        </w:rPr>
        <w:t xml:space="preserve"> </w:t>
      </w:r>
      <w:proofErr w:type="spellStart"/>
      <w:r>
        <w:rPr>
          <w:shd w:val="clear" w:color="auto" w:fill="FFFFFF"/>
        </w:rPr>
        <w:t>dset</w:t>
      </w:r>
      <w:proofErr w:type="spellEnd"/>
      <w:r>
        <w:rPr>
          <w:shd w:val="clear" w:color="auto" w:fill="FFFFFF"/>
        </w:rPr>
        <w:t xml:space="preserve"> nobs;</w:t>
      </w:r>
    </w:p>
    <w:p w14:paraId="28A67D38" w14:textId="77777777" w:rsidR="001B3DD7" w:rsidRDefault="001B3DD7" w:rsidP="001B3DD7">
      <w:pPr>
        <w:pStyle w:val="ACodeTight2"/>
        <w:rPr>
          <w:shd w:val="clear" w:color="auto" w:fill="FFFFFF"/>
        </w:rPr>
      </w:pPr>
      <w:r>
        <w:rPr>
          <w:color w:val="0000FF"/>
          <w:shd w:val="clear" w:color="auto" w:fill="FFFFFF"/>
        </w:rPr>
        <w:t>%let</w:t>
      </w:r>
      <w:r>
        <w:rPr>
          <w:shd w:val="clear" w:color="auto" w:fill="FFFFFF"/>
        </w:rPr>
        <w:t xml:space="preserve"> </w:t>
      </w:r>
      <w:proofErr w:type="spellStart"/>
      <w:r>
        <w:rPr>
          <w:shd w:val="clear" w:color="auto" w:fill="FFFFFF"/>
        </w:rPr>
        <w:t>dset</w:t>
      </w:r>
      <w:proofErr w:type="spellEnd"/>
      <w:r>
        <w:rPr>
          <w:shd w:val="clear" w:color="auto" w:fill="FFFFFF"/>
        </w:rPr>
        <w:t xml:space="preserve"> = &amp;</w:t>
      </w:r>
      <w:proofErr w:type="spellStart"/>
      <w:r>
        <w:rPr>
          <w:shd w:val="clear" w:color="auto" w:fill="FFFFFF"/>
        </w:rPr>
        <w:t>dsn</w:t>
      </w:r>
      <w:proofErr w:type="spellEnd"/>
      <w:r>
        <w:rPr>
          <w:shd w:val="clear" w:color="auto" w:fill="FFFFFF"/>
        </w:rPr>
        <w:t>;</w:t>
      </w:r>
    </w:p>
    <w:p w14:paraId="161E9ECB" w14:textId="77777777" w:rsidR="001B3DD7" w:rsidRDefault="001B3DD7" w:rsidP="001B3DD7">
      <w:pPr>
        <w:pStyle w:val="ACodeTight2"/>
        <w:rPr>
          <w:shd w:val="clear" w:color="auto" w:fill="FFFFFF"/>
        </w:rPr>
      </w:pPr>
      <w:r>
        <w:rPr>
          <w:color w:val="0000FF"/>
          <w:shd w:val="clear" w:color="auto" w:fill="FFFFFF"/>
        </w:rPr>
        <w:lastRenderedPageBreak/>
        <w:t>%let</w:t>
      </w:r>
      <w:r>
        <w:rPr>
          <w:shd w:val="clear" w:color="auto" w:fill="FFFFFF"/>
        </w:rPr>
        <w:t xml:space="preserve"> </w:t>
      </w:r>
      <w:proofErr w:type="spellStart"/>
      <w:r>
        <w:rPr>
          <w:shd w:val="clear" w:color="auto" w:fill="FFFFFF"/>
        </w:rPr>
        <w:t>dsid</w:t>
      </w:r>
      <w:proofErr w:type="spellEnd"/>
      <w:r>
        <w:rPr>
          <w:shd w:val="clear" w:color="auto" w:fill="FFFFFF"/>
        </w:rPr>
        <w:t xml:space="preserve"> = </w:t>
      </w:r>
      <w:r>
        <w:rPr>
          <w:color w:val="0000FF"/>
          <w:shd w:val="clear" w:color="auto" w:fill="FFFFFF"/>
        </w:rPr>
        <w:t>%</w:t>
      </w:r>
      <w:proofErr w:type="spellStart"/>
      <w:proofErr w:type="gramStart"/>
      <w:r>
        <w:rPr>
          <w:color w:val="0000FF"/>
          <w:shd w:val="clear" w:color="auto" w:fill="FFFFFF"/>
        </w:rPr>
        <w:t>sysfunc</w:t>
      </w:r>
      <w:proofErr w:type="spellEnd"/>
      <w:r>
        <w:rPr>
          <w:shd w:val="clear" w:color="auto" w:fill="FFFFFF"/>
        </w:rPr>
        <w:t>(</w:t>
      </w:r>
      <w:proofErr w:type="gramEnd"/>
      <w:r>
        <w:rPr>
          <w:shd w:val="clear" w:color="auto" w:fill="FFFFFF"/>
        </w:rPr>
        <w:t>open(&amp;</w:t>
      </w:r>
      <w:proofErr w:type="spellStart"/>
      <w:r>
        <w:rPr>
          <w:shd w:val="clear" w:color="auto" w:fill="FFFFFF"/>
        </w:rPr>
        <w:t>dset</w:t>
      </w:r>
      <w:proofErr w:type="spellEnd"/>
      <w:r>
        <w:rPr>
          <w:shd w:val="clear" w:color="auto" w:fill="FFFFFF"/>
        </w:rPr>
        <w:t>));</w:t>
      </w:r>
    </w:p>
    <w:p w14:paraId="2FBE963B" w14:textId="77777777" w:rsidR="001B3DD7" w:rsidRDefault="001B3DD7" w:rsidP="001B3DD7">
      <w:pPr>
        <w:pStyle w:val="ACodeTight2"/>
        <w:rPr>
          <w:shd w:val="clear" w:color="auto" w:fill="FFFFFF"/>
        </w:rPr>
      </w:pPr>
    </w:p>
    <w:p w14:paraId="3D963006" w14:textId="77777777" w:rsidR="001B3DD7" w:rsidRDefault="001B3DD7" w:rsidP="001B3DD7">
      <w:pPr>
        <w:pStyle w:val="ACodeTight2"/>
        <w:rPr>
          <w:shd w:val="clear" w:color="auto" w:fill="FFFFFF"/>
        </w:rPr>
      </w:pPr>
      <w:r>
        <w:rPr>
          <w:shd w:val="clear" w:color="auto" w:fill="FFFFFF"/>
        </w:rPr>
        <w:t>%</w:t>
      </w:r>
      <w:r>
        <w:rPr>
          <w:color w:val="008000"/>
          <w:shd w:val="clear" w:color="auto" w:fill="FFFFFF"/>
        </w:rPr>
        <w:t>* check to make sure dataset exists;</w:t>
      </w:r>
    </w:p>
    <w:p w14:paraId="45BD20CF" w14:textId="1EC5B2CB" w:rsidR="001B3DD7" w:rsidRDefault="001B3DD7" w:rsidP="001B3DD7">
      <w:pPr>
        <w:pStyle w:val="ACodeTight2"/>
        <w:rPr>
          <w:shd w:val="clear" w:color="auto" w:fill="FFFFFF"/>
        </w:rPr>
      </w:pPr>
      <w:r>
        <w:rPr>
          <w:color w:val="0000FF"/>
          <w:shd w:val="clear" w:color="auto" w:fill="FFFFFF"/>
        </w:rPr>
        <w:t>%if</w:t>
      </w:r>
      <w:r>
        <w:rPr>
          <w:shd w:val="clear" w:color="auto" w:fill="FFFFFF"/>
        </w:rPr>
        <w:t xml:space="preserve"> (&amp;</w:t>
      </w:r>
      <w:proofErr w:type="spellStart"/>
      <w:r>
        <w:rPr>
          <w:shd w:val="clear" w:color="auto" w:fill="FFFFFF"/>
        </w:rPr>
        <w:t>dsid</w:t>
      </w:r>
      <w:proofErr w:type="spellEnd"/>
      <w:r>
        <w:rPr>
          <w:shd w:val="clear" w:color="auto" w:fill="FFFFFF"/>
        </w:rPr>
        <w:t xml:space="preserve"> = </w:t>
      </w:r>
      <w:r>
        <w:rPr>
          <w:b/>
          <w:bCs/>
          <w:color w:val="008080"/>
          <w:shd w:val="clear" w:color="auto" w:fill="FFFFFF"/>
        </w:rPr>
        <w:t>0</w:t>
      </w:r>
      <w:r>
        <w:rPr>
          <w:shd w:val="clear" w:color="auto" w:fill="FFFFFF"/>
        </w:rPr>
        <w:t xml:space="preserve">) </w:t>
      </w:r>
      <w:r>
        <w:rPr>
          <w:color w:val="0000FF"/>
          <w:shd w:val="clear" w:color="auto" w:fill="FFFFFF"/>
        </w:rPr>
        <w:t>%then</w:t>
      </w:r>
      <w:r>
        <w:rPr>
          <w:shd w:val="clear" w:color="auto" w:fill="FFFFFF"/>
        </w:rPr>
        <w:t xml:space="preserve"> </w:t>
      </w:r>
      <w:r>
        <w:rPr>
          <w:color w:val="0000FF"/>
          <w:shd w:val="clear" w:color="auto" w:fill="FFFFFF"/>
        </w:rPr>
        <w:t>%put</w:t>
      </w:r>
      <w:r w:rsidR="00F70A84">
        <w:rPr>
          <w:shd w:val="clear" w:color="auto" w:fill="FFFFFF"/>
        </w:rPr>
        <w:t xml:space="preserve"> </w:t>
      </w:r>
      <w:r>
        <w:rPr>
          <w:shd w:val="clear" w:color="auto" w:fill="FFFFFF"/>
        </w:rPr>
        <w:t>Invalid da</w:t>
      </w:r>
      <w:r w:rsidR="00F70A84">
        <w:rPr>
          <w:shd w:val="clear" w:color="auto" w:fill="FFFFFF"/>
        </w:rPr>
        <w:t>ta set name -&gt; &amp;</w:t>
      </w:r>
      <w:proofErr w:type="spellStart"/>
      <w:r w:rsidR="00F70A84">
        <w:rPr>
          <w:shd w:val="clear" w:color="auto" w:fill="FFFFFF"/>
        </w:rPr>
        <w:t>dsn</w:t>
      </w:r>
      <w:proofErr w:type="spellEnd"/>
      <w:r w:rsidR="00F70A84">
        <w:rPr>
          <w:shd w:val="clear" w:color="auto" w:fill="FFFFFF"/>
        </w:rPr>
        <w:t xml:space="preserve"> &lt;- provided</w:t>
      </w:r>
      <w:r>
        <w:rPr>
          <w:shd w:val="clear" w:color="auto" w:fill="FFFFFF"/>
        </w:rPr>
        <w:t>;</w:t>
      </w:r>
    </w:p>
    <w:p w14:paraId="03A07BBF" w14:textId="77777777" w:rsidR="001B3DD7" w:rsidRDefault="001B3DD7" w:rsidP="001B3DD7">
      <w:pPr>
        <w:pStyle w:val="ACodeTight2"/>
        <w:rPr>
          <w:shd w:val="clear" w:color="auto" w:fill="FFFFFF"/>
        </w:rPr>
      </w:pPr>
    </w:p>
    <w:p w14:paraId="3EB7F9FF" w14:textId="77777777" w:rsidR="001B3DD7" w:rsidRDefault="001B3DD7" w:rsidP="001B3DD7">
      <w:pPr>
        <w:pStyle w:val="ACodeTight2"/>
        <w:rPr>
          <w:shd w:val="clear" w:color="auto" w:fill="FFFFFF"/>
        </w:rPr>
      </w:pPr>
      <w:r>
        <w:rPr>
          <w:color w:val="0000FF"/>
          <w:shd w:val="clear" w:color="auto" w:fill="FFFFFF"/>
        </w:rPr>
        <w:t>%else</w:t>
      </w:r>
      <w:r>
        <w:rPr>
          <w:shd w:val="clear" w:color="auto" w:fill="FFFFFF"/>
        </w:rPr>
        <w:t xml:space="preserve"> </w:t>
      </w:r>
      <w:r>
        <w:rPr>
          <w:color w:val="0000FF"/>
          <w:shd w:val="clear" w:color="auto" w:fill="FFFFFF"/>
        </w:rPr>
        <w:t>%do</w:t>
      </w:r>
      <w:proofErr w:type="gramStart"/>
      <w:r>
        <w:rPr>
          <w:shd w:val="clear" w:color="auto" w:fill="FFFFFF"/>
        </w:rPr>
        <w:t xml:space="preserve">;  </w:t>
      </w:r>
      <w:r>
        <w:rPr>
          <w:color w:val="008000"/>
          <w:shd w:val="clear" w:color="auto" w:fill="FFFFFF"/>
        </w:rPr>
        <w:t>*</w:t>
      </w:r>
      <w:proofErr w:type="gramEnd"/>
      <w:r>
        <w:rPr>
          <w:color w:val="008000"/>
          <w:shd w:val="clear" w:color="auto" w:fill="FFFFFF"/>
        </w:rPr>
        <w:t xml:space="preserve"> &lt;&lt;&lt;&lt;&lt;&lt;&lt;&lt;&lt;&lt;&lt;&lt;&lt;&lt;&lt;&lt;&lt; data set exists;</w:t>
      </w:r>
    </w:p>
    <w:p w14:paraId="32FE7A8A" w14:textId="77777777" w:rsidR="001B3DD7" w:rsidRDefault="001B3DD7" w:rsidP="001B3DD7">
      <w:pPr>
        <w:pStyle w:val="ACodeTight2"/>
        <w:rPr>
          <w:shd w:val="clear" w:color="auto" w:fill="FFFFFF"/>
        </w:rPr>
      </w:pPr>
    </w:p>
    <w:p w14:paraId="67AFBDDF" w14:textId="77777777" w:rsidR="001B3DD7" w:rsidRDefault="001B3DD7" w:rsidP="001B3DD7">
      <w:pPr>
        <w:pStyle w:val="ACodeTight2"/>
        <w:rPr>
          <w:shd w:val="clear" w:color="auto" w:fill="FFFFFF"/>
        </w:rPr>
      </w:pPr>
      <w:r>
        <w:rPr>
          <w:shd w:val="clear" w:color="auto" w:fill="FFFFFF"/>
        </w:rPr>
        <w:t xml:space="preserve">    </w:t>
      </w:r>
      <w:r>
        <w:rPr>
          <w:color w:val="0000FF"/>
          <w:shd w:val="clear" w:color="auto" w:fill="FFFFFF"/>
        </w:rPr>
        <w:t>%let</w:t>
      </w:r>
      <w:r>
        <w:rPr>
          <w:shd w:val="clear" w:color="auto" w:fill="FFFFFF"/>
        </w:rPr>
        <w:t xml:space="preserve"> nobs = </w:t>
      </w:r>
      <w:r>
        <w:rPr>
          <w:color w:val="0000FF"/>
          <w:shd w:val="clear" w:color="auto" w:fill="FFFFFF"/>
        </w:rPr>
        <w:t>%</w:t>
      </w:r>
      <w:proofErr w:type="spellStart"/>
      <w:proofErr w:type="gramStart"/>
      <w:r>
        <w:rPr>
          <w:color w:val="0000FF"/>
          <w:shd w:val="clear" w:color="auto" w:fill="FFFFFF"/>
        </w:rPr>
        <w:t>sysfunc</w:t>
      </w:r>
      <w:proofErr w:type="spellEnd"/>
      <w:r>
        <w:rPr>
          <w:shd w:val="clear" w:color="auto" w:fill="FFFFFF"/>
        </w:rPr>
        <w:t>(</w:t>
      </w:r>
      <w:proofErr w:type="spellStart"/>
      <w:proofErr w:type="gramEnd"/>
      <w:r>
        <w:rPr>
          <w:shd w:val="clear" w:color="auto" w:fill="FFFFFF"/>
        </w:rPr>
        <w:t>attrn</w:t>
      </w:r>
      <w:proofErr w:type="spellEnd"/>
      <w:r>
        <w:rPr>
          <w:shd w:val="clear" w:color="auto" w:fill="FFFFFF"/>
        </w:rPr>
        <w:t>(&amp;</w:t>
      </w:r>
      <w:proofErr w:type="spellStart"/>
      <w:r>
        <w:rPr>
          <w:shd w:val="clear" w:color="auto" w:fill="FFFFFF"/>
        </w:rPr>
        <w:t>dsid,NOBS</w:t>
      </w:r>
      <w:proofErr w:type="spellEnd"/>
      <w:r>
        <w:rPr>
          <w:shd w:val="clear" w:color="auto" w:fill="FFFFFF"/>
        </w:rPr>
        <w:t xml:space="preserve">)); </w:t>
      </w:r>
      <w:r>
        <w:rPr>
          <w:color w:val="008000"/>
          <w:shd w:val="clear" w:color="auto" w:fill="FFFFFF"/>
        </w:rPr>
        <w:t>*nobs in data set;</w:t>
      </w:r>
    </w:p>
    <w:p w14:paraId="5C1407A0" w14:textId="77777777" w:rsidR="001B3DD7" w:rsidRDefault="001B3DD7" w:rsidP="001B3DD7">
      <w:pPr>
        <w:pStyle w:val="ACodeTight2"/>
        <w:rPr>
          <w:shd w:val="clear" w:color="auto" w:fill="FFFFFF"/>
        </w:rPr>
      </w:pPr>
    </w:p>
    <w:p w14:paraId="07756962" w14:textId="77777777" w:rsidR="001B3DD7" w:rsidRDefault="001B3DD7" w:rsidP="001B3DD7">
      <w:pPr>
        <w:pStyle w:val="ACodeTight2"/>
        <w:rPr>
          <w:shd w:val="clear" w:color="auto" w:fill="FFFFFF"/>
        </w:rPr>
      </w:pPr>
      <w:r>
        <w:rPr>
          <w:shd w:val="clear" w:color="auto" w:fill="FFFFFF"/>
        </w:rPr>
        <w:t xml:space="preserve">    </w:t>
      </w:r>
      <w:r>
        <w:rPr>
          <w:color w:val="008000"/>
          <w:shd w:val="clear" w:color="auto" w:fill="FFFFFF"/>
        </w:rPr>
        <w:t>* need to calculate the size of the training and test data sets;</w:t>
      </w:r>
    </w:p>
    <w:p w14:paraId="3E58896D"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data</w:t>
      </w:r>
      <w:proofErr w:type="gramEnd"/>
      <w:r>
        <w:rPr>
          <w:shd w:val="clear" w:color="auto" w:fill="FFFFFF"/>
        </w:rPr>
        <w:t xml:space="preserve"> _NULL_;</w:t>
      </w:r>
    </w:p>
    <w:p w14:paraId="659CF69C" w14:textId="77777777" w:rsidR="001B3DD7" w:rsidRDefault="001B3DD7" w:rsidP="001B3DD7">
      <w:pPr>
        <w:pStyle w:val="ACodeTight2"/>
        <w:rPr>
          <w:shd w:val="clear" w:color="auto" w:fill="FFFFFF"/>
        </w:rPr>
      </w:pPr>
      <w:r>
        <w:rPr>
          <w:shd w:val="clear" w:color="auto" w:fill="FFFFFF"/>
        </w:rPr>
        <w:t xml:space="preserve">         </w:t>
      </w:r>
      <w:proofErr w:type="spellStart"/>
      <w:r>
        <w:rPr>
          <w:shd w:val="clear" w:color="auto" w:fill="FFFFFF"/>
        </w:rPr>
        <w:t>ntest_size</w:t>
      </w:r>
      <w:proofErr w:type="spellEnd"/>
      <w:r>
        <w:rPr>
          <w:shd w:val="clear" w:color="auto" w:fill="FFFFFF"/>
        </w:rPr>
        <w:t xml:space="preserve"> = &amp;nobs * &amp;</w:t>
      </w:r>
      <w:proofErr w:type="spellStart"/>
      <w:r>
        <w:rPr>
          <w:shd w:val="clear" w:color="auto" w:fill="FFFFFF"/>
        </w:rPr>
        <w:t>test_frac</w:t>
      </w:r>
      <w:proofErr w:type="spellEnd"/>
      <w:r>
        <w:rPr>
          <w:shd w:val="clear" w:color="auto" w:fill="FFFFFF"/>
        </w:rPr>
        <w:t>;</w:t>
      </w:r>
    </w:p>
    <w:p w14:paraId="51AD9A9C" w14:textId="10CA4D8E" w:rsidR="001B3DD7" w:rsidRDefault="00E91F44" w:rsidP="001B3DD7">
      <w:pPr>
        <w:pStyle w:val="ACodeTight2"/>
        <w:rPr>
          <w:shd w:val="clear" w:color="auto" w:fill="FFFFFF"/>
        </w:rPr>
      </w:pPr>
      <w:r>
        <w:rPr>
          <w:shd w:val="clear" w:color="auto" w:fill="FFFFFF"/>
        </w:rPr>
        <w:t xml:space="preserve">         </w:t>
      </w:r>
      <w:proofErr w:type="spellStart"/>
      <w:r w:rsidR="001B3DD7">
        <w:rPr>
          <w:shd w:val="clear" w:color="auto" w:fill="FFFFFF"/>
        </w:rPr>
        <w:t>ntrain_size</w:t>
      </w:r>
      <w:proofErr w:type="spellEnd"/>
      <w:r w:rsidR="001B3DD7">
        <w:rPr>
          <w:shd w:val="clear" w:color="auto" w:fill="FFFFFF"/>
        </w:rPr>
        <w:t xml:space="preserve"> = &amp;nobs - </w:t>
      </w:r>
      <w:proofErr w:type="spellStart"/>
      <w:r w:rsidR="001B3DD7">
        <w:rPr>
          <w:shd w:val="clear" w:color="auto" w:fill="FFFFFF"/>
        </w:rPr>
        <w:t>ntest_size</w:t>
      </w:r>
      <w:proofErr w:type="spellEnd"/>
      <w:r w:rsidR="001B3DD7">
        <w:rPr>
          <w:shd w:val="clear" w:color="auto" w:fill="FFFFFF"/>
        </w:rPr>
        <w:t>;</w:t>
      </w:r>
    </w:p>
    <w:p w14:paraId="0C1127A5" w14:textId="4C4425DE" w:rsidR="001B3DD7" w:rsidRDefault="001B3DD7" w:rsidP="001B3DD7">
      <w:pPr>
        <w:pStyle w:val="ACodeTight2"/>
        <w:rPr>
          <w:shd w:val="clear" w:color="auto" w:fill="FFFFFF"/>
        </w:rPr>
      </w:pPr>
      <w:r>
        <w:rPr>
          <w:shd w:val="clear" w:color="auto" w:fill="FFFFFF"/>
        </w:rPr>
        <w:t xml:space="preserve">     </w:t>
      </w:r>
      <w:r w:rsidR="00E91F44">
        <w:rPr>
          <w:shd w:val="clear" w:color="auto" w:fill="FFFFFF"/>
        </w:rPr>
        <w:t xml:space="preserve">    </w:t>
      </w:r>
      <w:proofErr w:type="gramStart"/>
      <w:r>
        <w:rPr>
          <w:shd w:val="clear" w:color="auto" w:fill="FFFFFF"/>
        </w:rPr>
        <w:t>call</w:t>
      </w:r>
      <w:proofErr w:type="gramEnd"/>
      <w:r>
        <w:rPr>
          <w:shd w:val="clear" w:color="auto" w:fill="FFFFFF"/>
        </w:rPr>
        <w:t xml:space="preserve"> </w:t>
      </w:r>
      <w:proofErr w:type="spellStart"/>
      <w:r>
        <w:rPr>
          <w:shd w:val="clear" w:color="auto" w:fill="FFFFFF"/>
        </w:rPr>
        <w:t>symput</w:t>
      </w:r>
      <w:proofErr w:type="spellEnd"/>
      <w:r>
        <w:rPr>
          <w:shd w:val="clear" w:color="auto" w:fill="FFFFFF"/>
        </w:rPr>
        <w:t>(</w:t>
      </w:r>
      <w:r>
        <w:rPr>
          <w:color w:val="800080"/>
          <w:shd w:val="clear" w:color="auto" w:fill="FFFFFF"/>
        </w:rPr>
        <w:t>'</w:t>
      </w:r>
      <w:proofErr w:type="spellStart"/>
      <w:r>
        <w:rPr>
          <w:color w:val="800080"/>
          <w:shd w:val="clear" w:color="auto" w:fill="FFFFFF"/>
        </w:rPr>
        <w:t>Mtrain_n</w:t>
      </w:r>
      <w:proofErr w:type="spellEnd"/>
      <w:r>
        <w:rPr>
          <w:color w:val="800080"/>
          <w:shd w:val="clear" w:color="auto" w:fill="FFFFFF"/>
        </w:rPr>
        <w:t>'</w:t>
      </w:r>
      <w:r>
        <w:rPr>
          <w:shd w:val="clear" w:color="auto" w:fill="FFFFFF"/>
        </w:rPr>
        <w:t xml:space="preserve">, </w:t>
      </w:r>
      <w:proofErr w:type="spellStart"/>
      <w:r>
        <w:rPr>
          <w:shd w:val="clear" w:color="auto" w:fill="FFFFFF"/>
        </w:rPr>
        <w:t>ntrain_size</w:t>
      </w:r>
      <w:proofErr w:type="spellEnd"/>
      <w:r>
        <w:rPr>
          <w:shd w:val="clear" w:color="auto" w:fill="FFFFFF"/>
        </w:rPr>
        <w:t>);</w:t>
      </w:r>
    </w:p>
    <w:p w14:paraId="092A97AC" w14:textId="46EF88DC" w:rsidR="001B3DD7" w:rsidRDefault="001B3DD7" w:rsidP="001B3DD7">
      <w:pPr>
        <w:pStyle w:val="ACodeTight2"/>
        <w:rPr>
          <w:shd w:val="clear" w:color="auto" w:fill="FFFFFF"/>
        </w:rPr>
      </w:pPr>
      <w:r>
        <w:rPr>
          <w:shd w:val="clear" w:color="auto" w:fill="FFFFFF"/>
        </w:rPr>
        <w:t xml:space="preserve">     </w:t>
      </w:r>
      <w:r w:rsidR="00E91F44">
        <w:rPr>
          <w:shd w:val="clear" w:color="auto" w:fill="FFFFFF"/>
        </w:rPr>
        <w:t xml:space="preserve">    </w:t>
      </w:r>
      <w:proofErr w:type="gramStart"/>
      <w:r>
        <w:rPr>
          <w:shd w:val="clear" w:color="auto" w:fill="FFFFFF"/>
        </w:rPr>
        <w:t>call</w:t>
      </w:r>
      <w:proofErr w:type="gramEnd"/>
      <w:r>
        <w:rPr>
          <w:shd w:val="clear" w:color="auto" w:fill="FFFFFF"/>
        </w:rPr>
        <w:t xml:space="preserve"> </w:t>
      </w:r>
      <w:proofErr w:type="spellStart"/>
      <w:r>
        <w:rPr>
          <w:shd w:val="clear" w:color="auto" w:fill="FFFFFF"/>
        </w:rPr>
        <w:t>symput</w:t>
      </w:r>
      <w:proofErr w:type="spellEnd"/>
      <w:r>
        <w:rPr>
          <w:shd w:val="clear" w:color="auto" w:fill="FFFFFF"/>
        </w:rPr>
        <w:t>(</w:t>
      </w:r>
      <w:r>
        <w:rPr>
          <w:color w:val="800080"/>
          <w:shd w:val="clear" w:color="auto" w:fill="FFFFFF"/>
        </w:rPr>
        <w:t>'</w:t>
      </w:r>
      <w:proofErr w:type="spellStart"/>
      <w:r>
        <w:rPr>
          <w:color w:val="800080"/>
          <w:shd w:val="clear" w:color="auto" w:fill="FFFFFF"/>
        </w:rPr>
        <w:t>Mtest_n</w:t>
      </w:r>
      <w:proofErr w:type="spellEnd"/>
      <w:r>
        <w:rPr>
          <w:color w:val="800080"/>
          <w:shd w:val="clear" w:color="auto" w:fill="FFFFFF"/>
        </w:rPr>
        <w:t>'</w:t>
      </w:r>
      <w:r>
        <w:rPr>
          <w:shd w:val="clear" w:color="auto" w:fill="FFFFFF"/>
        </w:rPr>
        <w:t xml:space="preserve">,  </w:t>
      </w:r>
      <w:proofErr w:type="spellStart"/>
      <w:r>
        <w:rPr>
          <w:shd w:val="clear" w:color="auto" w:fill="FFFFFF"/>
        </w:rPr>
        <w:t>ntest_size</w:t>
      </w:r>
      <w:proofErr w:type="spellEnd"/>
      <w:r>
        <w:rPr>
          <w:shd w:val="clear" w:color="auto" w:fill="FFFFFF"/>
        </w:rPr>
        <w:t>);</w:t>
      </w:r>
    </w:p>
    <w:p w14:paraId="420953D6"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run</w:t>
      </w:r>
      <w:proofErr w:type="gramEnd"/>
      <w:r>
        <w:rPr>
          <w:shd w:val="clear" w:color="auto" w:fill="FFFFFF"/>
        </w:rPr>
        <w:t>;</w:t>
      </w:r>
    </w:p>
    <w:p w14:paraId="7AE214FA" w14:textId="77777777" w:rsidR="001B3DD7" w:rsidRDefault="001B3DD7" w:rsidP="001B3DD7">
      <w:pPr>
        <w:pStyle w:val="ACodeTight2"/>
        <w:rPr>
          <w:shd w:val="clear" w:color="auto" w:fill="FFFFFF"/>
        </w:rPr>
      </w:pPr>
      <w:r>
        <w:rPr>
          <w:shd w:val="clear" w:color="auto" w:fill="FFFFFF"/>
        </w:rPr>
        <w:t xml:space="preserve">    </w:t>
      </w:r>
    </w:p>
    <w:p w14:paraId="4E4BABA9"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data</w:t>
      </w:r>
      <w:proofErr w:type="gramEnd"/>
      <w:r>
        <w:rPr>
          <w:shd w:val="clear" w:color="auto" w:fill="FFFFFF"/>
        </w:rPr>
        <w:t xml:space="preserve"> </w:t>
      </w:r>
      <w:proofErr w:type="spellStart"/>
      <w:r>
        <w:rPr>
          <w:shd w:val="clear" w:color="auto" w:fill="FFFFFF"/>
        </w:rPr>
        <w:t>train_test</w:t>
      </w:r>
      <w:proofErr w:type="spellEnd"/>
      <w:r>
        <w:rPr>
          <w:shd w:val="clear" w:color="auto" w:fill="FFFFFF"/>
        </w:rPr>
        <w:t>;</w:t>
      </w:r>
    </w:p>
    <w:p w14:paraId="48056183"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set</w:t>
      </w:r>
      <w:proofErr w:type="gramEnd"/>
      <w:r>
        <w:rPr>
          <w:shd w:val="clear" w:color="auto" w:fill="FFFFFF"/>
        </w:rPr>
        <w:t xml:space="preserve"> &amp;</w:t>
      </w:r>
      <w:proofErr w:type="spellStart"/>
      <w:r>
        <w:rPr>
          <w:shd w:val="clear" w:color="auto" w:fill="FFFFFF"/>
        </w:rPr>
        <w:t>dsn</w:t>
      </w:r>
      <w:proofErr w:type="spellEnd"/>
      <w:r>
        <w:rPr>
          <w:shd w:val="clear" w:color="auto" w:fill="FFFFFF"/>
        </w:rPr>
        <w:t xml:space="preserve">;        </w:t>
      </w:r>
    </w:p>
    <w:p w14:paraId="117AC6BE"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call</w:t>
      </w:r>
      <w:proofErr w:type="gramEnd"/>
      <w:r>
        <w:rPr>
          <w:shd w:val="clear" w:color="auto" w:fill="FFFFFF"/>
        </w:rPr>
        <w:t xml:space="preserve"> </w:t>
      </w:r>
      <w:proofErr w:type="spellStart"/>
      <w:r>
        <w:rPr>
          <w:shd w:val="clear" w:color="auto" w:fill="FFFFFF"/>
        </w:rPr>
        <w:t>streaminit</w:t>
      </w:r>
      <w:proofErr w:type="spellEnd"/>
      <w:r>
        <w:rPr>
          <w:shd w:val="clear" w:color="auto" w:fill="FFFFFF"/>
        </w:rPr>
        <w:t>(&amp;seed);</w:t>
      </w:r>
    </w:p>
    <w:p w14:paraId="2E272CEF"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retain</w:t>
      </w:r>
      <w:proofErr w:type="gramEnd"/>
      <w:r>
        <w:rPr>
          <w:shd w:val="clear" w:color="auto" w:fill="FFFFFF"/>
        </w:rPr>
        <w:t xml:space="preserve"> </w:t>
      </w:r>
      <w:proofErr w:type="spellStart"/>
      <w:r>
        <w:rPr>
          <w:shd w:val="clear" w:color="auto" w:fill="FFFFFF"/>
        </w:rPr>
        <w:t>ntest</w:t>
      </w:r>
      <w:proofErr w:type="spellEnd"/>
      <w:r>
        <w:rPr>
          <w:shd w:val="clear" w:color="auto" w:fill="FFFFFF"/>
        </w:rPr>
        <w:t xml:space="preserve"> </w:t>
      </w:r>
      <w:proofErr w:type="spellStart"/>
      <w:r>
        <w:rPr>
          <w:shd w:val="clear" w:color="auto" w:fill="FFFFFF"/>
        </w:rPr>
        <w:t>ntrain</w:t>
      </w:r>
      <w:proofErr w:type="spellEnd"/>
      <w:r>
        <w:rPr>
          <w:shd w:val="clear" w:color="auto" w:fill="FFFFFF"/>
        </w:rPr>
        <w:t xml:space="preserve"> </w:t>
      </w:r>
      <w:r>
        <w:rPr>
          <w:b/>
          <w:bCs/>
          <w:color w:val="008080"/>
          <w:shd w:val="clear" w:color="auto" w:fill="FFFFFF"/>
        </w:rPr>
        <w:t>0</w:t>
      </w:r>
      <w:r>
        <w:rPr>
          <w:shd w:val="clear" w:color="auto" w:fill="FFFFFF"/>
        </w:rPr>
        <w:t>;</w:t>
      </w:r>
    </w:p>
    <w:p w14:paraId="2FF3925C" w14:textId="77777777" w:rsidR="001B3DD7" w:rsidRDefault="001B3DD7" w:rsidP="001B3DD7">
      <w:pPr>
        <w:pStyle w:val="ACodeTight2"/>
        <w:rPr>
          <w:shd w:val="clear" w:color="auto" w:fill="FFFFFF"/>
        </w:rPr>
      </w:pPr>
      <w:r>
        <w:rPr>
          <w:shd w:val="clear" w:color="auto" w:fill="FFFFFF"/>
        </w:rPr>
        <w:t xml:space="preserve">      </w:t>
      </w:r>
      <w:proofErr w:type="spellStart"/>
      <w:r>
        <w:rPr>
          <w:shd w:val="clear" w:color="auto" w:fill="FFFFFF"/>
        </w:rPr>
        <w:t>pick_test</w:t>
      </w:r>
      <w:proofErr w:type="spellEnd"/>
      <w:r>
        <w:rPr>
          <w:shd w:val="clear" w:color="auto" w:fill="FFFFFF"/>
        </w:rPr>
        <w:t xml:space="preserve"> = </w:t>
      </w:r>
      <w:proofErr w:type="gramStart"/>
      <w:r>
        <w:rPr>
          <w:shd w:val="clear" w:color="auto" w:fill="FFFFFF"/>
        </w:rPr>
        <w:t>RAND(</w:t>
      </w:r>
      <w:proofErr w:type="gramEnd"/>
      <w:r>
        <w:rPr>
          <w:color w:val="800080"/>
          <w:shd w:val="clear" w:color="auto" w:fill="FFFFFF"/>
        </w:rPr>
        <w:t>"uniform"</w:t>
      </w:r>
      <w:r>
        <w:rPr>
          <w:shd w:val="clear" w:color="auto" w:fill="FFFFFF"/>
        </w:rPr>
        <w:t>);</w:t>
      </w:r>
    </w:p>
    <w:p w14:paraId="2E429C7A" w14:textId="77777777" w:rsidR="001B3DD7" w:rsidRDefault="001B3DD7" w:rsidP="001B3DD7">
      <w:pPr>
        <w:pStyle w:val="ACodeTight2"/>
        <w:rPr>
          <w:shd w:val="clear" w:color="auto" w:fill="FFFFFF"/>
        </w:rPr>
      </w:pPr>
    </w:p>
    <w:p w14:paraId="4C79D1FB"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if</w:t>
      </w:r>
      <w:proofErr w:type="gramEnd"/>
      <w:r>
        <w:rPr>
          <w:shd w:val="clear" w:color="auto" w:fill="FFFFFF"/>
        </w:rPr>
        <w:t xml:space="preserve"> (</w:t>
      </w:r>
      <w:proofErr w:type="spellStart"/>
      <w:r>
        <w:rPr>
          <w:shd w:val="clear" w:color="auto" w:fill="FFFFFF"/>
        </w:rPr>
        <w:t>pick_test</w:t>
      </w:r>
      <w:proofErr w:type="spellEnd"/>
      <w:r>
        <w:rPr>
          <w:shd w:val="clear" w:color="auto" w:fill="FFFFFF"/>
        </w:rPr>
        <w:t xml:space="preserve"> &lt;= &amp;</w:t>
      </w:r>
      <w:proofErr w:type="spellStart"/>
      <w:r>
        <w:rPr>
          <w:shd w:val="clear" w:color="auto" w:fill="FFFFFF"/>
        </w:rPr>
        <w:t>test_frac</w:t>
      </w:r>
      <w:proofErr w:type="spellEnd"/>
      <w:r>
        <w:rPr>
          <w:shd w:val="clear" w:color="auto" w:fill="FFFFFF"/>
        </w:rPr>
        <w:t xml:space="preserve">) then do; </w:t>
      </w:r>
    </w:p>
    <w:p w14:paraId="787965F8"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if</w:t>
      </w:r>
      <w:proofErr w:type="gramEnd"/>
      <w:r>
        <w:rPr>
          <w:shd w:val="clear" w:color="auto" w:fill="FFFFFF"/>
        </w:rPr>
        <w:t xml:space="preserve"> (</w:t>
      </w:r>
      <w:proofErr w:type="spellStart"/>
      <w:r>
        <w:rPr>
          <w:shd w:val="clear" w:color="auto" w:fill="FFFFFF"/>
        </w:rPr>
        <w:t>ntest</w:t>
      </w:r>
      <w:proofErr w:type="spellEnd"/>
      <w:r>
        <w:rPr>
          <w:shd w:val="clear" w:color="auto" w:fill="FFFFFF"/>
        </w:rPr>
        <w:t xml:space="preserve"> &lt; &amp;</w:t>
      </w:r>
      <w:proofErr w:type="spellStart"/>
      <w:r>
        <w:rPr>
          <w:shd w:val="clear" w:color="auto" w:fill="FFFFFF"/>
        </w:rPr>
        <w:t>Mtest_n</w:t>
      </w:r>
      <w:proofErr w:type="spellEnd"/>
      <w:r>
        <w:rPr>
          <w:shd w:val="clear" w:color="auto" w:fill="FFFFFF"/>
        </w:rPr>
        <w:t xml:space="preserve">) then do;  </w:t>
      </w:r>
    </w:p>
    <w:p w14:paraId="6449C87D" w14:textId="7C3611E7" w:rsidR="001B3DD7" w:rsidRDefault="00E91F44" w:rsidP="001B3DD7">
      <w:pPr>
        <w:pStyle w:val="ACodeTight2"/>
        <w:rPr>
          <w:shd w:val="clear" w:color="auto" w:fill="FFFFFF"/>
        </w:rPr>
      </w:pPr>
      <w:r>
        <w:rPr>
          <w:shd w:val="clear" w:color="auto" w:fill="FFFFFF"/>
        </w:rPr>
        <w:t xml:space="preserve">            </w:t>
      </w:r>
      <w:r w:rsidR="001B3DD7">
        <w:rPr>
          <w:shd w:val="clear" w:color="auto" w:fill="FFFFFF"/>
        </w:rPr>
        <w:t xml:space="preserve"> </w:t>
      </w:r>
      <w:proofErr w:type="spellStart"/>
      <w:proofErr w:type="gramStart"/>
      <w:r w:rsidR="001B3DD7">
        <w:rPr>
          <w:shd w:val="clear" w:color="auto" w:fill="FFFFFF"/>
        </w:rPr>
        <w:t>ntest</w:t>
      </w:r>
      <w:proofErr w:type="spellEnd"/>
      <w:proofErr w:type="gramEnd"/>
      <w:r w:rsidR="001B3DD7">
        <w:rPr>
          <w:shd w:val="clear" w:color="auto" w:fill="FFFFFF"/>
        </w:rPr>
        <w:t xml:space="preserve"> = </w:t>
      </w:r>
      <w:proofErr w:type="spellStart"/>
      <w:r w:rsidR="001B3DD7">
        <w:rPr>
          <w:shd w:val="clear" w:color="auto" w:fill="FFFFFF"/>
        </w:rPr>
        <w:t>ntest</w:t>
      </w:r>
      <w:proofErr w:type="spellEnd"/>
      <w:r w:rsidR="001B3DD7">
        <w:rPr>
          <w:shd w:val="clear" w:color="auto" w:fill="FFFFFF"/>
        </w:rPr>
        <w:t xml:space="preserve"> + </w:t>
      </w:r>
      <w:r w:rsidR="001B3DD7">
        <w:rPr>
          <w:b/>
          <w:bCs/>
          <w:color w:val="008080"/>
          <w:shd w:val="clear" w:color="auto" w:fill="FFFFFF"/>
        </w:rPr>
        <w:t>1</w:t>
      </w:r>
      <w:r w:rsidR="001B3DD7">
        <w:rPr>
          <w:shd w:val="clear" w:color="auto" w:fill="FFFFFF"/>
        </w:rPr>
        <w:t>;</w:t>
      </w:r>
    </w:p>
    <w:p w14:paraId="7D9D44BD" w14:textId="4A244379" w:rsidR="001B3DD7" w:rsidRDefault="00E91F44" w:rsidP="001B3DD7">
      <w:pPr>
        <w:pStyle w:val="ACodeTight2"/>
        <w:rPr>
          <w:shd w:val="clear" w:color="auto" w:fill="FFFFFF"/>
        </w:rPr>
      </w:pPr>
      <w:r>
        <w:rPr>
          <w:shd w:val="clear" w:color="auto" w:fill="FFFFFF"/>
        </w:rPr>
        <w:t xml:space="preserve">          </w:t>
      </w:r>
      <w:r w:rsidR="001B3DD7">
        <w:rPr>
          <w:shd w:val="clear" w:color="auto" w:fill="FFFFFF"/>
        </w:rPr>
        <w:t xml:space="preserve">   </w:t>
      </w:r>
      <w:proofErr w:type="spellStart"/>
      <w:proofErr w:type="gramStart"/>
      <w:r w:rsidR="001B3DD7">
        <w:rPr>
          <w:shd w:val="clear" w:color="auto" w:fill="FFFFFF"/>
        </w:rPr>
        <w:t>dsn</w:t>
      </w:r>
      <w:proofErr w:type="spellEnd"/>
      <w:proofErr w:type="gramEnd"/>
      <w:r w:rsidR="001B3DD7">
        <w:rPr>
          <w:shd w:val="clear" w:color="auto" w:fill="FFFFFF"/>
        </w:rPr>
        <w:t xml:space="preserve">= </w:t>
      </w:r>
      <w:r w:rsidR="001B3DD7">
        <w:rPr>
          <w:color w:val="800080"/>
          <w:shd w:val="clear" w:color="auto" w:fill="FFFFFF"/>
        </w:rPr>
        <w:t>"test "</w:t>
      </w:r>
      <w:r w:rsidR="001B3DD7">
        <w:rPr>
          <w:shd w:val="clear" w:color="auto" w:fill="FFFFFF"/>
        </w:rPr>
        <w:t>;</w:t>
      </w:r>
    </w:p>
    <w:p w14:paraId="156304FE" w14:textId="32671197" w:rsidR="001B3DD7" w:rsidRDefault="00E91F44" w:rsidP="001B3DD7">
      <w:pPr>
        <w:pStyle w:val="ACodeTight2"/>
        <w:rPr>
          <w:shd w:val="clear" w:color="auto" w:fill="FFFFFF"/>
        </w:rPr>
      </w:pPr>
      <w:r>
        <w:rPr>
          <w:shd w:val="clear" w:color="auto" w:fill="FFFFFF"/>
        </w:rPr>
        <w:t xml:space="preserve">         </w:t>
      </w:r>
      <w:r w:rsidR="001B3DD7">
        <w:rPr>
          <w:shd w:val="clear" w:color="auto" w:fill="FFFFFF"/>
        </w:rPr>
        <w:t xml:space="preserve">  </w:t>
      </w:r>
      <w:proofErr w:type="gramStart"/>
      <w:r w:rsidR="001B3DD7">
        <w:rPr>
          <w:shd w:val="clear" w:color="auto" w:fill="FFFFFF"/>
        </w:rPr>
        <w:t>end</w:t>
      </w:r>
      <w:proofErr w:type="gramEnd"/>
      <w:r w:rsidR="001B3DD7">
        <w:rPr>
          <w:shd w:val="clear" w:color="auto" w:fill="FFFFFF"/>
        </w:rPr>
        <w:t>;</w:t>
      </w:r>
    </w:p>
    <w:p w14:paraId="12C34158" w14:textId="40AA9991" w:rsidR="001B3DD7" w:rsidRDefault="00E91F44" w:rsidP="001B3DD7">
      <w:pPr>
        <w:pStyle w:val="ACodeTight2"/>
        <w:rPr>
          <w:shd w:val="clear" w:color="auto" w:fill="FFFFFF"/>
        </w:rPr>
      </w:pPr>
      <w:r>
        <w:rPr>
          <w:shd w:val="clear" w:color="auto" w:fill="FFFFFF"/>
        </w:rPr>
        <w:t xml:space="preserve">          </w:t>
      </w:r>
      <w:r w:rsidR="001B3DD7">
        <w:rPr>
          <w:shd w:val="clear" w:color="auto" w:fill="FFFFFF"/>
        </w:rPr>
        <w:t xml:space="preserve"> </w:t>
      </w:r>
      <w:proofErr w:type="gramStart"/>
      <w:r w:rsidR="001B3DD7">
        <w:rPr>
          <w:shd w:val="clear" w:color="auto" w:fill="FFFFFF"/>
        </w:rPr>
        <w:t>else</w:t>
      </w:r>
      <w:proofErr w:type="gramEnd"/>
      <w:r w:rsidR="001B3DD7">
        <w:rPr>
          <w:shd w:val="clear" w:color="auto" w:fill="FFFFFF"/>
        </w:rPr>
        <w:t xml:space="preserve"> do;  </w:t>
      </w:r>
      <w:r w:rsidR="001B3DD7">
        <w:rPr>
          <w:color w:val="008000"/>
          <w:shd w:val="clear" w:color="auto" w:fill="FFFFFF"/>
        </w:rPr>
        <w:t xml:space="preserve">* test sample filled - put </w:t>
      </w:r>
      <w:proofErr w:type="spellStart"/>
      <w:r w:rsidR="001B3DD7">
        <w:rPr>
          <w:color w:val="008000"/>
          <w:shd w:val="clear" w:color="auto" w:fill="FFFFFF"/>
        </w:rPr>
        <w:t>obs</w:t>
      </w:r>
      <w:proofErr w:type="spellEnd"/>
      <w:r w:rsidR="001B3DD7">
        <w:rPr>
          <w:color w:val="008000"/>
          <w:shd w:val="clear" w:color="auto" w:fill="FFFFFF"/>
        </w:rPr>
        <w:t xml:space="preserve"> into training set;</w:t>
      </w:r>
    </w:p>
    <w:p w14:paraId="67AE81DE" w14:textId="7510847E" w:rsidR="001B3DD7" w:rsidRDefault="00E91F44" w:rsidP="001B3DD7">
      <w:pPr>
        <w:pStyle w:val="ACodeTight2"/>
        <w:rPr>
          <w:shd w:val="clear" w:color="auto" w:fill="FFFFFF"/>
        </w:rPr>
      </w:pPr>
      <w:r>
        <w:rPr>
          <w:shd w:val="clear" w:color="auto" w:fill="FFFFFF"/>
        </w:rPr>
        <w:t xml:space="preserve">         </w:t>
      </w:r>
      <w:r w:rsidR="001B3DD7">
        <w:rPr>
          <w:shd w:val="clear" w:color="auto" w:fill="FFFFFF"/>
        </w:rPr>
        <w:t xml:space="preserve">    </w:t>
      </w:r>
      <w:proofErr w:type="spellStart"/>
      <w:proofErr w:type="gramStart"/>
      <w:r w:rsidR="001B3DD7">
        <w:rPr>
          <w:shd w:val="clear" w:color="auto" w:fill="FFFFFF"/>
        </w:rPr>
        <w:t>ntrain</w:t>
      </w:r>
      <w:proofErr w:type="spellEnd"/>
      <w:proofErr w:type="gramEnd"/>
      <w:r w:rsidR="001B3DD7">
        <w:rPr>
          <w:shd w:val="clear" w:color="auto" w:fill="FFFFFF"/>
        </w:rPr>
        <w:t xml:space="preserve"> = </w:t>
      </w:r>
      <w:proofErr w:type="spellStart"/>
      <w:r w:rsidR="001B3DD7">
        <w:rPr>
          <w:shd w:val="clear" w:color="auto" w:fill="FFFFFF"/>
        </w:rPr>
        <w:t>ntrain</w:t>
      </w:r>
      <w:proofErr w:type="spellEnd"/>
      <w:r w:rsidR="001B3DD7">
        <w:rPr>
          <w:shd w:val="clear" w:color="auto" w:fill="FFFFFF"/>
        </w:rPr>
        <w:t xml:space="preserve"> + </w:t>
      </w:r>
      <w:r w:rsidR="001B3DD7">
        <w:rPr>
          <w:b/>
          <w:bCs/>
          <w:color w:val="008080"/>
          <w:shd w:val="clear" w:color="auto" w:fill="FFFFFF"/>
        </w:rPr>
        <w:t>1</w:t>
      </w:r>
      <w:r w:rsidR="001B3DD7">
        <w:rPr>
          <w:shd w:val="clear" w:color="auto" w:fill="FFFFFF"/>
        </w:rPr>
        <w:t>;</w:t>
      </w:r>
    </w:p>
    <w:p w14:paraId="2CB904A1" w14:textId="30E620A6" w:rsidR="001B3DD7" w:rsidRDefault="00E91F44" w:rsidP="001B3DD7">
      <w:pPr>
        <w:pStyle w:val="ACodeTight2"/>
        <w:rPr>
          <w:shd w:val="clear" w:color="auto" w:fill="FFFFFF"/>
        </w:rPr>
      </w:pPr>
      <w:r>
        <w:rPr>
          <w:shd w:val="clear" w:color="auto" w:fill="FFFFFF"/>
        </w:rPr>
        <w:t xml:space="preserve">          </w:t>
      </w:r>
      <w:r w:rsidR="001B3DD7">
        <w:rPr>
          <w:shd w:val="clear" w:color="auto" w:fill="FFFFFF"/>
        </w:rPr>
        <w:t xml:space="preserve">   </w:t>
      </w:r>
      <w:proofErr w:type="spellStart"/>
      <w:proofErr w:type="gramStart"/>
      <w:r w:rsidR="001B3DD7">
        <w:rPr>
          <w:shd w:val="clear" w:color="auto" w:fill="FFFFFF"/>
        </w:rPr>
        <w:t>dsn</w:t>
      </w:r>
      <w:proofErr w:type="spellEnd"/>
      <w:proofErr w:type="gramEnd"/>
      <w:r w:rsidR="001B3DD7">
        <w:rPr>
          <w:shd w:val="clear" w:color="auto" w:fill="FFFFFF"/>
        </w:rPr>
        <w:t xml:space="preserve"> = </w:t>
      </w:r>
      <w:r w:rsidR="001B3DD7">
        <w:rPr>
          <w:color w:val="800080"/>
          <w:shd w:val="clear" w:color="auto" w:fill="FFFFFF"/>
        </w:rPr>
        <w:t>"train"</w:t>
      </w:r>
      <w:r w:rsidR="001B3DD7">
        <w:rPr>
          <w:shd w:val="clear" w:color="auto" w:fill="FFFFFF"/>
        </w:rPr>
        <w:t xml:space="preserve">;  </w:t>
      </w:r>
    </w:p>
    <w:p w14:paraId="50F36C4E" w14:textId="5E152B08" w:rsidR="001B3DD7" w:rsidRDefault="00E91F44" w:rsidP="001B3DD7">
      <w:pPr>
        <w:pStyle w:val="ACodeTight2"/>
        <w:rPr>
          <w:shd w:val="clear" w:color="auto" w:fill="FFFFFF"/>
        </w:rPr>
      </w:pPr>
      <w:r>
        <w:rPr>
          <w:shd w:val="clear" w:color="auto" w:fill="FFFFFF"/>
        </w:rPr>
        <w:t xml:space="preserve">         </w:t>
      </w:r>
      <w:r w:rsidR="001B3DD7">
        <w:rPr>
          <w:shd w:val="clear" w:color="auto" w:fill="FFFFFF"/>
        </w:rPr>
        <w:t xml:space="preserve">  </w:t>
      </w:r>
      <w:proofErr w:type="gramStart"/>
      <w:r w:rsidR="001B3DD7">
        <w:rPr>
          <w:shd w:val="clear" w:color="auto" w:fill="FFFFFF"/>
        </w:rPr>
        <w:t>end</w:t>
      </w:r>
      <w:proofErr w:type="gramEnd"/>
      <w:r w:rsidR="001B3DD7">
        <w:rPr>
          <w:shd w:val="clear" w:color="auto" w:fill="FFFFFF"/>
        </w:rPr>
        <w:t>;</w:t>
      </w:r>
    </w:p>
    <w:p w14:paraId="258EC1AE"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end</w:t>
      </w:r>
      <w:proofErr w:type="gramEnd"/>
      <w:r>
        <w:rPr>
          <w:shd w:val="clear" w:color="auto" w:fill="FFFFFF"/>
        </w:rPr>
        <w:t>;</w:t>
      </w:r>
    </w:p>
    <w:p w14:paraId="70A905C7"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else</w:t>
      </w:r>
      <w:proofErr w:type="gramEnd"/>
      <w:r>
        <w:rPr>
          <w:shd w:val="clear" w:color="auto" w:fill="FFFFFF"/>
        </w:rPr>
        <w:t xml:space="preserve"> do;</w:t>
      </w:r>
    </w:p>
    <w:p w14:paraId="1F4F8DC5"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if</w:t>
      </w:r>
      <w:proofErr w:type="gramEnd"/>
      <w:r>
        <w:rPr>
          <w:shd w:val="clear" w:color="auto" w:fill="FFFFFF"/>
        </w:rPr>
        <w:t xml:space="preserve"> (</w:t>
      </w:r>
      <w:proofErr w:type="spellStart"/>
      <w:r>
        <w:rPr>
          <w:shd w:val="clear" w:color="auto" w:fill="FFFFFF"/>
        </w:rPr>
        <w:t>ntrain</w:t>
      </w:r>
      <w:proofErr w:type="spellEnd"/>
      <w:r>
        <w:rPr>
          <w:shd w:val="clear" w:color="auto" w:fill="FFFFFF"/>
        </w:rPr>
        <w:t xml:space="preserve"> &lt; &amp;</w:t>
      </w:r>
      <w:proofErr w:type="spellStart"/>
      <w:r>
        <w:rPr>
          <w:shd w:val="clear" w:color="auto" w:fill="FFFFFF"/>
        </w:rPr>
        <w:t>Mtrain_n</w:t>
      </w:r>
      <w:proofErr w:type="spellEnd"/>
      <w:r>
        <w:rPr>
          <w:shd w:val="clear" w:color="auto" w:fill="FFFFFF"/>
        </w:rPr>
        <w:t xml:space="preserve">) then do;  </w:t>
      </w:r>
    </w:p>
    <w:p w14:paraId="49FE7663" w14:textId="5F138B98" w:rsidR="001B3DD7" w:rsidRDefault="00E91F44" w:rsidP="001B3DD7">
      <w:pPr>
        <w:pStyle w:val="ACodeTight2"/>
        <w:rPr>
          <w:shd w:val="clear" w:color="auto" w:fill="FFFFFF"/>
        </w:rPr>
      </w:pPr>
      <w:r>
        <w:rPr>
          <w:shd w:val="clear" w:color="auto" w:fill="FFFFFF"/>
        </w:rPr>
        <w:t xml:space="preserve">          </w:t>
      </w:r>
      <w:r w:rsidR="001B3DD7">
        <w:rPr>
          <w:shd w:val="clear" w:color="auto" w:fill="FFFFFF"/>
        </w:rPr>
        <w:t xml:space="preserve">  </w:t>
      </w:r>
      <w:proofErr w:type="spellStart"/>
      <w:proofErr w:type="gramStart"/>
      <w:r w:rsidR="001B3DD7">
        <w:rPr>
          <w:shd w:val="clear" w:color="auto" w:fill="FFFFFF"/>
        </w:rPr>
        <w:t>ntrain</w:t>
      </w:r>
      <w:proofErr w:type="spellEnd"/>
      <w:proofErr w:type="gramEnd"/>
      <w:r w:rsidR="001B3DD7">
        <w:rPr>
          <w:shd w:val="clear" w:color="auto" w:fill="FFFFFF"/>
        </w:rPr>
        <w:t xml:space="preserve"> = </w:t>
      </w:r>
      <w:proofErr w:type="spellStart"/>
      <w:r w:rsidR="001B3DD7">
        <w:rPr>
          <w:shd w:val="clear" w:color="auto" w:fill="FFFFFF"/>
        </w:rPr>
        <w:t>ntrain</w:t>
      </w:r>
      <w:proofErr w:type="spellEnd"/>
      <w:r w:rsidR="001B3DD7">
        <w:rPr>
          <w:shd w:val="clear" w:color="auto" w:fill="FFFFFF"/>
        </w:rPr>
        <w:t xml:space="preserve"> + </w:t>
      </w:r>
      <w:r w:rsidR="001B3DD7">
        <w:rPr>
          <w:b/>
          <w:bCs/>
          <w:color w:val="008080"/>
          <w:shd w:val="clear" w:color="auto" w:fill="FFFFFF"/>
        </w:rPr>
        <w:t>1</w:t>
      </w:r>
      <w:r w:rsidR="001B3DD7">
        <w:rPr>
          <w:shd w:val="clear" w:color="auto" w:fill="FFFFFF"/>
        </w:rPr>
        <w:t>;</w:t>
      </w:r>
    </w:p>
    <w:p w14:paraId="42109A2B" w14:textId="5FA96D58" w:rsidR="001B3DD7" w:rsidRDefault="00E91F44" w:rsidP="001B3DD7">
      <w:pPr>
        <w:pStyle w:val="ACodeTight2"/>
        <w:rPr>
          <w:shd w:val="clear" w:color="auto" w:fill="FFFFFF"/>
        </w:rPr>
      </w:pPr>
      <w:r>
        <w:rPr>
          <w:shd w:val="clear" w:color="auto" w:fill="FFFFFF"/>
        </w:rPr>
        <w:t xml:space="preserve">         </w:t>
      </w:r>
      <w:r w:rsidR="001B3DD7">
        <w:rPr>
          <w:shd w:val="clear" w:color="auto" w:fill="FFFFFF"/>
        </w:rPr>
        <w:t xml:space="preserve">   </w:t>
      </w:r>
      <w:proofErr w:type="spellStart"/>
      <w:proofErr w:type="gramStart"/>
      <w:r w:rsidR="001B3DD7">
        <w:rPr>
          <w:shd w:val="clear" w:color="auto" w:fill="FFFFFF"/>
        </w:rPr>
        <w:t>dsn</w:t>
      </w:r>
      <w:proofErr w:type="spellEnd"/>
      <w:proofErr w:type="gramEnd"/>
      <w:r w:rsidR="001B3DD7">
        <w:rPr>
          <w:shd w:val="clear" w:color="auto" w:fill="FFFFFF"/>
        </w:rPr>
        <w:t xml:space="preserve"> = </w:t>
      </w:r>
      <w:r w:rsidR="001B3DD7">
        <w:rPr>
          <w:color w:val="800080"/>
          <w:shd w:val="clear" w:color="auto" w:fill="FFFFFF"/>
        </w:rPr>
        <w:t>"train"</w:t>
      </w:r>
      <w:r w:rsidR="001B3DD7">
        <w:rPr>
          <w:shd w:val="clear" w:color="auto" w:fill="FFFFFF"/>
        </w:rPr>
        <w:t>;</w:t>
      </w:r>
    </w:p>
    <w:p w14:paraId="11F7342C" w14:textId="6F36B55A" w:rsidR="001B3DD7" w:rsidRDefault="00E91F44" w:rsidP="001B3DD7">
      <w:pPr>
        <w:pStyle w:val="ACodeTight2"/>
        <w:rPr>
          <w:shd w:val="clear" w:color="auto" w:fill="FFFFFF"/>
        </w:rPr>
      </w:pPr>
      <w:r>
        <w:rPr>
          <w:shd w:val="clear" w:color="auto" w:fill="FFFFFF"/>
        </w:rPr>
        <w:t xml:space="preserve">        </w:t>
      </w:r>
      <w:r w:rsidR="001B3DD7">
        <w:rPr>
          <w:shd w:val="clear" w:color="auto" w:fill="FFFFFF"/>
        </w:rPr>
        <w:t xml:space="preserve">  </w:t>
      </w:r>
      <w:proofErr w:type="gramStart"/>
      <w:r w:rsidR="001B3DD7">
        <w:rPr>
          <w:shd w:val="clear" w:color="auto" w:fill="FFFFFF"/>
        </w:rPr>
        <w:t>end</w:t>
      </w:r>
      <w:proofErr w:type="gramEnd"/>
      <w:r w:rsidR="001B3DD7">
        <w:rPr>
          <w:shd w:val="clear" w:color="auto" w:fill="FFFFFF"/>
        </w:rPr>
        <w:t>;</w:t>
      </w:r>
    </w:p>
    <w:p w14:paraId="53993993" w14:textId="0E33B5A2" w:rsidR="001B3DD7" w:rsidRDefault="00E91F44" w:rsidP="001B3DD7">
      <w:pPr>
        <w:pStyle w:val="ACodeTight2"/>
        <w:rPr>
          <w:shd w:val="clear" w:color="auto" w:fill="FFFFFF"/>
        </w:rPr>
      </w:pPr>
      <w:r>
        <w:rPr>
          <w:shd w:val="clear" w:color="auto" w:fill="FFFFFF"/>
        </w:rPr>
        <w:t xml:space="preserve">        </w:t>
      </w:r>
      <w:r w:rsidR="001B3DD7">
        <w:rPr>
          <w:shd w:val="clear" w:color="auto" w:fill="FFFFFF"/>
        </w:rPr>
        <w:t xml:space="preserve">  </w:t>
      </w:r>
      <w:proofErr w:type="gramStart"/>
      <w:r w:rsidR="001B3DD7">
        <w:rPr>
          <w:shd w:val="clear" w:color="auto" w:fill="FFFFFF"/>
        </w:rPr>
        <w:t>else</w:t>
      </w:r>
      <w:proofErr w:type="gramEnd"/>
      <w:r w:rsidR="001B3DD7">
        <w:rPr>
          <w:shd w:val="clear" w:color="auto" w:fill="FFFFFF"/>
        </w:rPr>
        <w:t xml:space="preserve"> do;  </w:t>
      </w:r>
      <w:r w:rsidR="001B3DD7">
        <w:rPr>
          <w:color w:val="008000"/>
          <w:shd w:val="clear" w:color="auto" w:fill="FFFFFF"/>
        </w:rPr>
        <w:t xml:space="preserve">* training sample filled - put </w:t>
      </w:r>
      <w:proofErr w:type="spellStart"/>
      <w:r w:rsidR="001B3DD7">
        <w:rPr>
          <w:color w:val="008000"/>
          <w:shd w:val="clear" w:color="auto" w:fill="FFFFFF"/>
        </w:rPr>
        <w:t>obs</w:t>
      </w:r>
      <w:proofErr w:type="spellEnd"/>
      <w:r w:rsidR="001B3DD7">
        <w:rPr>
          <w:color w:val="008000"/>
          <w:shd w:val="clear" w:color="auto" w:fill="FFFFFF"/>
        </w:rPr>
        <w:t xml:space="preserve"> into test set;</w:t>
      </w:r>
    </w:p>
    <w:p w14:paraId="3842A215" w14:textId="45DB2869" w:rsidR="001B3DD7" w:rsidRDefault="00E91F44" w:rsidP="001B3DD7">
      <w:pPr>
        <w:pStyle w:val="ACodeTight2"/>
        <w:rPr>
          <w:shd w:val="clear" w:color="auto" w:fill="FFFFFF"/>
        </w:rPr>
      </w:pPr>
      <w:r>
        <w:rPr>
          <w:shd w:val="clear" w:color="auto" w:fill="FFFFFF"/>
        </w:rPr>
        <w:t xml:space="preserve">         </w:t>
      </w:r>
      <w:r w:rsidR="001B3DD7">
        <w:rPr>
          <w:shd w:val="clear" w:color="auto" w:fill="FFFFFF"/>
        </w:rPr>
        <w:t xml:space="preserve">   </w:t>
      </w:r>
      <w:proofErr w:type="spellStart"/>
      <w:proofErr w:type="gramStart"/>
      <w:r w:rsidR="001B3DD7">
        <w:rPr>
          <w:shd w:val="clear" w:color="auto" w:fill="FFFFFF"/>
        </w:rPr>
        <w:t>ntest</w:t>
      </w:r>
      <w:proofErr w:type="spellEnd"/>
      <w:proofErr w:type="gramEnd"/>
      <w:r w:rsidR="001B3DD7">
        <w:rPr>
          <w:shd w:val="clear" w:color="auto" w:fill="FFFFFF"/>
        </w:rPr>
        <w:t xml:space="preserve"> = </w:t>
      </w:r>
      <w:proofErr w:type="spellStart"/>
      <w:r w:rsidR="001B3DD7">
        <w:rPr>
          <w:shd w:val="clear" w:color="auto" w:fill="FFFFFF"/>
        </w:rPr>
        <w:t>ntest</w:t>
      </w:r>
      <w:proofErr w:type="spellEnd"/>
      <w:r w:rsidR="001B3DD7">
        <w:rPr>
          <w:shd w:val="clear" w:color="auto" w:fill="FFFFFF"/>
        </w:rPr>
        <w:t xml:space="preserve"> + </w:t>
      </w:r>
      <w:r w:rsidR="001B3DD7">
        <w:rPr>
          <w:b/>
          <w:bCs/>
          <w:color w:val="008080"/>
          <w:shd w:val="clear" w:color="auto" w:fill="FFFFFF"/>
        </w:rPr>
        <w:t>1</w:t>
      </w:r>
      <w:r w:rsidR="001B3DD7">
        <w:rPr>
          <w:shd w:val="clear" w:color="auto" w:fill="FFFFFF"/>
        </w:rPr>
        <w:t>;</w:t>
      </w:r>
    </w:p>
    <w:p w14:paraId="6F50C5C2" w14:textId="1AEC77C7" w:rsidR="001B3DD7" w:rsidRDefault="00E91F44" w:rsidP="001B3DD7">
      <w:pPr>
        <w:pStyle w:val="ACodeTight2"/>
        <w:rPr>
          <w:shd w:val="clear" w:color="auto" w:fill="FFFFFF"/>
        </w:rPr>
      </w:pPr>
      <w:r>
        <w:rPr>
          <w:shd w:val="clear" w:color="auto" w:fill="FFFFFF"/>
        </w:rPr>
        <w:t xml:space="preserve">         </w:t>
      </w:r>
      <w:r w:rsidR="001B3DD7">
        <w:rPr>
          <w:shd w:val="clear" w:color="auto" w:fill="FFFFFF"/>
        </w:rPr>
        <w:t xml:space="preserve">   </w:t>
      </w:r>
      <w:proofErr w:type="spellStart"/>
      <w:proofErr w:type="gramStart"/>
      <w:r w:rsidR="001B3DD7">
        <w:rPr>
          <w:shd w:val="clear" w:color="auto" w:fill="FFFFFF"/>
        </w:rPr>
        <w:t>dsn</w:t>
      </w:r>
      <w:proofErr w:type="spellEnd"/>
      <w:proofErr w:type="gramEnd"/>
      <w:r w:rsidR="001B3DD7">
        <w:rPr>
          <w:shd w:val="clear" w:color="auto" w:fill="FFFFFF"/>
        </w:rPr>
        <w:t xml:space="preserve">= </w:t>
      </w:r>
      <w:r w:rsidR="001B3DD7">
        <w:rPr>
          <w:color w:val="800080"/>
          <w:shd w:val="clear" w:color="auto" w:fill="FFFFFF"/>
        </w:rPr>
        <w:t>"test "</w:t>
      </w:r>
      <w:r w:rsidR="001B3DD7">
        <w:rPr>
          <w:shd w:val="clear" w:color="auto" w:fill="FFFFFF"/>
        </w:rPr>
        <w:t>;</w:t>
      </w:r>
    </w:p>
    <w:p w14:paraId="08BFA448"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end</w:t>
      </w:r>
      <w:proofErr w:type="gramEnd"/>
      <w:r>
        <w:rPr>
          <w:shd w:val="clear" w:color="auto" w:fill="FFFFFF"/>
        </w:rPr>
        <w:t>;</w:t>
      </w:r>
    </w:p>
    <w:p w14:paraId="3B0E1AEC"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end</w:t>
      </w:r>
      <w:proofErr w:type="gramEnd"/>
      <w:r>
        <w:rPr>
          <w:shd w:val="clear" w:color="auto" w:fill="FFFFFF"/>
        </w:rPr>
        <w:t>;</w:t>
      </w:r>
    </w:p>
    <w:p w14:paraId="272BB57D"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run</w:t>
      </w:r>
      <w:proofErr w:type="gramEnd"/>
      <w:r>
        <w:rPr>
          <w:shd w:val="clear" w:color="auto" w:fill="FFFFFF"/>
        </w:rPr>
        <w:t>;</w:t>
      </w:r>
    </w:p>
    <w:p w14:paraId="52DE4983" w14:textId="77777777" w:rsidR="001B3DD7" w:rsidRDefault="001B3DD7" w:rsidP="001B3DD7">
      <w:pPr>
        <w:pStyle w:val="ACodeTight2"/>
        <w:rPr>
          <w:shd w:val="clear" w:color="auto" w:fill="FFFFFF"/>
        </w:rPr>
      </w:pPr>
    </w:p>
    <w:p w14:paraId="34B6FCE9"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data</w:t>
      </w:r>
      <w:proofErr w:type="gramEnd"/>
      <w:r>
        <w:rPr>
          <w:shd w:val="clear" w:color="auto" w:fill="FFFFFF"/>
        </w:rPr>
        <w:t xml:space="preserve"> &amp;</w:t>
      </w:r>
      <w:proofErr w:type="spellStart"/>
      <w:r>
        <w:rPr>
          <w:shd w:val="clear" w:color="auto" w:fill="FFFFFF"/>
        </w:rPr>
        <w:t>outdsn</w:t>
      </w:r>
      <w:proofErr w:type="spellEnd"/>
      <w:r>
        <w:rPr>
          <w:shd w:val="clear" w:color="auto" w:fill="FFFFFF"/>
        </w:rPr>
        <w:t>;</w:t>
      </w:r>
    </w:p>
    <w:p w14:paraId="6B1133B5"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set</w:t>
      </w:r>
      <w:proofErr w:type="gramEnd"/>
      <w:r>
        <w:rPr>
          <w:shd w:val="clear" w:color="auto" w:fill="FFFFFF"/>
        </w:rPr>
        <w:t xml:space="preserve"> </w:t>
      </w:r>
      <w:proofErr w:type="spellStart"/>
      <w:r>
        <w:rPr>
          <w:shd w:val="clear" w:color="auto" w:fill="FFFFFF"/>
        </w:rPr>
        <w:t>train_test</w:t>
      </w:r>
      <w:proofErr w:type="spellEnd"/>
      <w:r>
        <w:rPr>
          <w:shd w:val="clear" w:color="auto" w:fill="FFFFFF"/>
        </w:rPr>
        <w:t>;</w:t>
      </w:r>
    </w:p>
    <w:p w14:paraId="0DF9A862" w14:textId="77777777" w:rsidR="001B3DD7" w:rsidRDefault="001B3DD7" w:rsidP="001B3DD7">
      <w:pPr>
        <w:pStyle w:val="ACodeTight2"/>
        <w:rPr>
          <w:shd w:val="clear" w:color="auto" w:fill="FFFFFF"/>
        </w:rPr>
      </w:pPr>
      <w:r>
        <w:rPr>
          <w:shd w:val="clear" w:color="auto" w:fill="FFFFFF"/>
        </w:rPr>
        <w:t xml:space="preserve">      </w:t>
      </w:r>
      <w:proofErr w:type="spellStart"/>
      <w:r>
        <w:rPr>
          <w:shd w:val="clear" w:color="auto" w:fill="FFFFFF"/>
        </w:rPr>
        <w:t>obs_no</w:t>
      </w:r>
      <w:proofErr w:type="spellEnd"/>
      <w:r>
        <w:rPr>
          <w:shd w:val="clear" w:color="auto" w:fill="FFFFFF"/>
        </w:rPr>
        <w:t xml:space="preserve"> = _N_;           </w:t>
      </w:r>
    </w:p>
    <w:p w14:paraId="3DBD745E"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if</w:t>
      </w:r>
      <w:proofErr w:type="gramEnd"/>
      <w:r>
        <w:rPr>
          <w:shd w:val="clear" w:color="auto" w:fill="FFFFFF"/>
        </w:rPr>
        <w:t xml:space="preserve"> </w:t>
      </w:r>
      <w:proofErr w:type="spellStart"/>
      <w:r>
        <w:rPr>
          <w:shd w:val="clear" w:color="auto" w:fill="FFFFFF"/>
        </w:rPr>
        <w:t>dsn</w:t>
      </w:r>
      <w:proofErr w:type="spellEnd"/>
      <w:r>
        <w:rPr>
          <w:shd w:val="clear" w:color="auto" w:fill="FFFFFF"/>
        </w:rPr>
        <w:t>=</w:t>
      </w:r>
      <w:r>
        <w:rPr>
          <w:color w:val="800080"/>
          <w:shd w:val="clear" w:color="auto" w:fill="FFFFFF"/>
        </w:rPr>
        <w:t>"train"</w:t>
      </w:r>
      <w:r>
        <w:rPr>
          <w:shd w:val="clear" w:color="auto" w:fill="FFFFFF"/>
        </w:rPr>
        <w:t xml:space="preserve"> then &amp;</w:t>
      </w:r>
      <w:proofErr w:type="spellStart"/>
      <w:r>
        <w:rPr>
          <w:shd w:val="clear" w:color="auto" w:fill="FFFFFF"/>
        </w:rPr>
        <w:t>new_y_var</w:t>
      </w:r>
      <w:proofErr w:type="spellEnd"/>
      <w:r>
        <w:rPr>
          <w:shd w:val="clear" w:color="auto" w:fill="FFFFFF"/>
        </w:rPr>
        <w:t xml:space="preserve"> = &amp;</w:t>
      </w:r>
      <w:proofErr w:type="spellStart"/>
      <w:r>
        <w:rPr>
          <w:shd w:val="clear" w:color="auto" w:fill="FFFFFF"/>
        </w:rPr>
        <w:t>y_var</w:t>
      </w:r>
      <w:proofErr w:type="spellEnd"/>
      <w:r>
        <w:rPr>
          <w:shd w:val="clear" w:color="auto" w:fill="FFFFFF"/>
        </w:rPr>
        <w:t xml:space="preserve">; </w:t>
      </w:r>
    </w:p>
    <w:p w14:paraId="28261FE7" w14:textId="77777777" w:rsidR="001B3DD7" w:rsidRDefault="001B3DD7" w:rsidP="001B3DD7">
      <w:pPr>
        <w:pStyle w:val="ACodeTight2"/>
        <w:rPr>
          <w:shd w:val="clear" w:color="auto" w:fill="FFFFFF"/>
        </w:rPr>
      </w:pPr>
      <w:r>
        <w:rPr>
          <w:shd w:val="clear" w:color="auto" w:fill="FFFFFF"/>
        </w:rPr>
        <w:lastRenderedPageBreak/>
        <w:t xml:space="preserve">      </w:t>
      </w:r>
      <w:proofErr w:type="gramStart"/>
      <w:r>
        <w:rPr>
          <w:shd w:val="clear" w:color="auto" w:fill="FFFFFF"/>
        </w:rPr>
        <w:t>else</w:t>
      </w:r>
      <w:proofErr w:type="gramEnd"/>
      <w:r>
        <w:rPr>
          <w:shd w:val="clear" w:color="auto" w:fill="FFFFFF"/>
        </w:rPr>
        <w:t xml:space="preserve"> &amp;</w:t>
      </w:r>
      <w:proofErr w:type="spellStart"/>
      <w:r>
        <w:rPr>
          <w:shd w:val="clear" w:color="auto" w:fill="FFFFFF"/>
        </w:rPr>
        <w:t>new_y_var</w:t>
      </w:r>
      <w:proofErr w:type="spellEnd"/>
      <w:r>
        <w:rPr>
          <w:shd w:val="clear" w:color="auto" w:fill="FFFFFF"/>
        </w:rPr>
        <w:t xml:space="preserve"> = </w:t>
      </w:r>
      <w:r>
        <w:rPr>
          <w:b/>
          <w:bCs/>
          <w:color w:val="008080"/>
          <w:shd w:val="clear" w:color="auto" w:fill="FFFFFF"/>
        </w:rPr>
        <w:t>.</w:t>
      </w:r>
      <w:r>
        <w:rPr>
          <w:shd w:val="clear" w:color="auto" w:fill="FFFFFF"/>
        </w:rPr>
        <w:t xml:space="preserve">; </w:t>
      </w:r>
    </w:p>
    <w:p w14:paraId="59A2AE05"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run</w:t>
      </w:r>
      <w:proofErr w:type="gramEnd"/>
      <w:r>
        <w:rPr>
          <w:shd w:val="clear" w:color="auto" w:fill="FFFFFF"/>
        </w:rPr>
        <w:t>;</w:t>
      </w:r>
    </w:p>
    <w:p w14:paraId="50FACC22" w14:textId="77777777" w:rsidR="001B3DD7" w:rsidRDefault="001B3DD7" w:rsidP="001B3DD7">
      <w:pPr>
        <w:pStyle w:val="ACodeTight2"/>
        <w:rPr>
          <w:shd w:val="clear" w:color="auto" w:fill="FFFFFF"/>
        </w:rPr>
      </w:pPr>
    </w:p>
    <w:p w14:paraId="407617C8" w14:textId="77777777" w:rsidR="001B3DD7" w:rsidRDefault="001B3DD7" w:rsidP="001B3DD7">
      <w:pPr>
        <w:pStyle w:val="ACodeTight2"/>
        <w:rPr>
          <w:shd w:val="clear" w:color="auto" w:fill="FFFFFF"/>
        </w:rPr>
      </w:pPr>
      <w:r>
        <w:rPr>
          <w:shd w:val="clear" w:color="auto" w:fill="FFFFFF"/>
        </w:rPr>
        <w:t xml:space="preserve">    </w:t>
      </w:r>
      <w:r>
        <w:rPr>
          <w:color w:val="008000"/>
          <w:shd w:val="clear" w:color="auto" w:fill="FFFFFF"/>
        </w:rPr>
        <w:t>* debugging code to check variable and data set construction;</w:t>
      </w:r>
    </w:p>
    <w:p w14:paraId="0D7B2EEC" w14:textId="77777777" w:rsidR="001B3DD7" w:rsidRDefault="001B3DD7" w:rsidP="001B3DD7">
      <w:pPr>
        <w:pStyle w:val="ACodeTight2"/>
        <w:rPr>
          <w:shd w:val="clear" w:color="auto" w:fill="FFFFFF"/>
        </w:rPr>
      </w:pPr>
      <w:r>
        <w:rPr>
          <w:shd w:val="clear" w:color="auto" w:fill="FFFFFF"/>
        </w:rPr>
        <w:t xml:space="preserve">    </w:t>
      </w:r>
      <w:r>
        <w:rPr>
          <w:color w:val="0000FF"/>
          <w:shd w:val="clear" w:color="auto" w:fill="FFFFFF"/>
        </w:rPr>
        <w:t>%if</w:t>
      </w:r>
      <w:r>
        <w:rPr>
          <w:shd w:val="clear" w:color="auto" w:fill="FFFFFF"/>
        </w:rPr>
        <w:t xml:space="preserve"> (&amp;debug=TRUE) </w:t>
      </w:r>
      <w:r>
        <w:rPr>
          <w:color w:val="0000FF"/>
          <w:shd w:val="clear" w:color="auto" w:fill="FFFFFF"/>
        </w:rPr>
        <w:t>%then</w:t>
      </w:r>
      <w:r>
        <w:rPr>
          <w:shd w:val="clear" w:color="auto" w:fill="FFFFFF"/>
        </w:rPr>
        <w:t xml:space="preserve"> </w:t>
      </w:r>
      <w:r>
        <w:rPr>
          <w:color w:val="0000FF"/>
          <w:shd w:val="clear" w:color="auto" w:fill="FFFFFF"/>
        </w:rPr>
        <w:t>%do</w:t>
      </w:r>
      <w:r>
        <w:rPr>
          <w:shd w:val="clear" w:color="auto" w:fill="FFFFFF"/>
        </w:rPr>
        <w:t>;</w:t>
      </w:r>
    </w:p>
    <w:p w14:paraId="49C3D05A" w14:textId="77777777" w:rsidR="001B3DD7" w:rsidRDefault="001B3DD7" w:rsidP="001B3DD7">
      <w:pPr>
        <w:pStyle w:val="ACodeTight2"/>
        <w:rPr>
          <w:shd w:val="clear" w:color="auto" w:fill="FFFFFF"/>
        </w:rPr>
      </w:pPr>
      <w:r>
        <w:rPr>
          <w:shd w:val="clear" w:color="auto" w:fill="FFFFFF"/>
        </w:rPr>
        <w:tab/>
        <w:t xml:space="preserve">  </w:t>
      </w:r>
      <w:r>
        <w:rPr>
          <w:color w:val="0000FF"/>
          <w:shd w:val="clear" w:color="auto" w:fill="FFFFFF"/>
        </w:rPr>
        <w:t>%put</w:t>
      </w:r>
      <w:r>
        <w:rPr>
          <w:shd w:val="clear" w:color="auto" w:fill="FFFFFF"/>
        </w:rPr>
        <w:t xml:space="preserve"> _USER_;   </w:t>
      </w:r>
      <w:r>
        <w:rPr>
          <w:color w:val="008000"/>
          <w:shd w:val="clear" w:color="auto" w:fill="FFFFFF"/>
        </w:rPr>
        <w:t>* write out user defined macro variables;</w:t>
      </w:r>
    </w:p>
    <w:p w14:paraId="781CE482" w14:textId="77777777" w:rsidR="001B3DD7" w:rsidRDefault="001B3DD7" w:rsidP="001B3DD7">
      <w:pPr>
        <w:pStyle w:val="ACodeTight2"/>
        <w:rPr>
          <w:shd w:val="clear" w:color="auto" w:fill="FFFFFF"/>
        </w:rPr>
      </w:pPr>
      <w:r>
        <w:rPr>
          <w:shd w:val="clear" w:color="auto" w:fill="FFFFFF"/>
        </w:rPr>
        <w:t xml:space="preserve">      </w:t>
      </w:r>
      <w:proofErr w:type="spellStart"/>
      <w:proofErr w:type="gramStart"/>
      <w:r>
        <w:rPr>
          <w:shd w:val="clear" w:color="auto" w:fill="FFFFFF"/>
        </w:rPr>
        <w:t>proc</w:t>
      </w:r>
      <w:proofErr w:type="spellEnd"/>
      <w:proofErr w:type="gramEnd"/>
      <w:r>
        <w:rPr>
          <w:shd w:val="clear" w:color="auto" w:fill="FFFFFF"/>
        </w:rPr>
        <w:t xml:space="preserve"> print data=&amp;</w:t>
      </w:r>
      <w:proofErr w:type="spellStart"/>
      <w:r>
        <w:rPr>
          <w:shd w:val="clear" w:color="auto" w:fill="FFFFFF"/>
        </w:rPr>
        <w:t>outdsn</w:t>
      </w:r>
      <w:proofErr w:type="spellEnd"/>
      <w:r>
        <w:rPr>
          <w:shd w:val="clear" w:color="auto" w:fill="FFFFFF"/>
        </w:rPr>
        <w:t xml:space="preserve"> (</w:t>
      </w:r>
      <w:proofErr w:type="spellStart"/>
      <w:r>
        <w:rPr>
          <w:shd w:val="clear" w:color="auto" w:fill="FFFFFF"/>
        </w:rPr>
        <w:t>obs</w:t>
      </w:r>
      <w:proofErr w:type="spellEnd"/>
      <w:r>
        <w:rPr>
          <w:shd w:val="clear" w:color="auto" w:fill="FFFFFF"/>
        </w:rPr>
        <w:t>=</w:t>
      </w:r>
      <w:r>
        <w:rPr>
          <w:b/>
          <w:bCs/>
          <w:color w:val="008080"/>
          <w:shd w:val="clear" w:color="auto" w:fill="FFFFFF"/>
        </w:rPr>
        <w:t>4</w:t>
      </w:r>
      <w:r>
        <w:rPr>
          <w:shd w:val="clear" w:color="auto" w:fill="FFFFFF"/>
        </w:rPr>
        <w:t>);</w:t>
      </w:r>
    </w:p>
    <w:p w14:paraId="07774AF0"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run</w:t>
      </w:r>
      <w:proofErr w:type="gramEnd"/>
      <w:r>
        <w:rPr>
          <w:shd w:val="clear" w:color="auto" w:fill="FFFFFF"/>
        </w:rPr>
        <w:t>;</w:t>
      </w:r>
    </w:p>
    <w:p w14:paraId="06828879" w14:textId="77777777" w:rsidR="001B3DD7" w:rsidRDefault="001B3DD7" w:rsidP="001B3DD7">
      <w:pPr>
        <w:pStyle w:val="ACodeTight2"/>
        <w:rPr>
          <w:shd w:val="clear" w:color="auto" w:fill="FFFFFF"/>
        </w:rPr>
      </w:pPr>
    </w:p>
    <w:p w14:paraId="58BA2EAC" w14:textId="77777777" w:rsidR="001B3DD7" w:rsidRDefault="001B3DD7" w:rsidP="001B3DD7">
      <w:pPr>
        <w:pStyle w:val="ACodeTight2"/>
        <w:rPr>
          <w:shd w:val="clear" w:color="auto" w:fill="FFFFFF"/>
        </w:rPr>
      </w:pPr>
      <w:r>
        <w:rPr>
          <w:shd w:val="clear" w:color="auto" w:fill="FFFFFF"/>
        </w:rPr>
        <w:t xml:space="preserve">      </w:t>
      </w:r>
      <w:proofErr w:type="spellStart"/>
      <w:proofErr w:type="gramStart"/>
      <w:r>
        <w:rPr>
          <w:shd w:val="clear" w:color="auto" w:fill="FFFFFF"/>
        </w:rPr>
        <w:t>proc</w:t>
      </w:r>
      <w:proofErr w:type="spellEnd"/>
      <w:proofErr w:type="gramEnd"/>
      <w:r>
        <w:rPr>
          <w:shd w:val="clear" w:color="auto" w:fill="FFFFFF"/>
        </w:rPr>
        <w:t xml:space="preserve"> </w:t>
      </w:r>
      <w:proofErr w:type="spellStart"/>
      <w:r>
        <w:rPr>
          <w:shd w:val="clear" w:color="auto" w:fill="FFFFFF"/>
        </w:rPr>
        <w:t>freq</w:t>
      </w:r>
      <w:proofErr w:type="spellEnd"/>
      <w:r>
        <w:rPr>
          <w:shd w:val="clear" w:color="auto" w:fill="FFFFFF"/>
        </w:rPr>
        <w:t xml:space="preserve"> data=&amp;</w:t>
      </w:r>
      <w:proofErr w:type="spellStart"/>
      <w:r>
        <w:rPr>
          <w:shd w:val="clear" w:color="auto" w:fill="FFFFFF"/>
        </w:rPr>
        <w:t>outdsn</w:t>
      </w:r>
      <w:proofErr w:type="spellEnd"/>
      <w:r>
        <w:rPr>
          <w:shd w:val="clear" w:color="auto" w:fill="FFFFFF"/>
        </w:rPr>
        <w:t>;</w:t>
      </w:r>
    </w:p>
    <w:p w14:paraId="799D5678"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table</w:t>
      </w:r>
      <w:proofErr w:type="gramEnd"/>
      <w:r>
        <w:rPr>
          <w:shd w:val="clear" w:color="auto" w:fill="FFFFFF"/>
        </w:rPr>
        <w:t xml:space="preserve"> </w:t>
      </w:r>
      <w:proofErr w:type="spellStart"/>
      <w:r>
        <w:rPr>
          <w:shd w:val="clear" w:color="auto" w:fill="FFFFFF"/>
        </w:rPr>
        <w:t>dsn</w:t>
      </w:r>
      <w:proofErr w:type="spellEnd"/>
      <w:r>
        <w:rPr>
          <w:shd w:val="clear" w:color="auto" w:fill="FFFFFF"/>
        </w:rPr>
        <w:t>;</w:t>
      </w:r>
    </w:p>
    <w:p w14:paraId="240B3F91" w14:textId="77777777" w:rsidR="001B3DD7" w:rsidRDefault="001B3DD7" w:rsidP="001B3DD7">
      <w:pPr>
        <w:pStyle w:val="ACodeTight2"/>
        <w:rPr>
          <w:shd w:val="clear" w:color="auto" w:fill="FFFFFF"/>
        </w:rPr>
      </w:pPr>
      <w:r>
        <w:rPr>
          <w:shd w:val="clear" w:color="auto" w:fill="FFFFFF"/>
        </w:rPr>
        <w:t xml:space="preserve">      </w:t>
      </w:r>
      <w:proofErr w:type="gramStart"/>
      <w:r>
        <w:rPr>
          <w:shd w:val="clear" w:color="auto" w:fill="FFFFFF"/>
        </w:rPr>
        <w:t>run</w:t>
      </w:r>
      <w:proofErr w:type="gramEnd"/>
      <w:r>
        <w:rPr>
          <w:shd w:val="clear" w:color="auto" w:fill="FFFFFF"/>
        </w:rPr>
        <w:t>;</w:t>
      </w:r>
    </w:p>
    <w:p w14:paraId="5E926ED2" w14:textId="77777777" w:rsidR="001B3DD7" w:rsidRDefault="001B3DD7" w:rsidP="001B3DD7">
      <w:pPr>
        <w:pStyle w:val="ACodeTight2"/>
        <w:rPr>
          <w:shd w:val="clear" w:color="auto" w:fill="FFFFFF"/>
        </w:rPr>
      </w:pPr>
      <w:r>
        <w:rPr>
          <w:shd w:val="clear" w:color="auto" w:fill="FFFFFF"/>
        </w:rPr>
        <w:t xml:space="preserve">   </w:t>
      </w:r>
      <w:r>
        <w:rPr>
          <w:color w:val="0000FF"/>
          <w:shd w:val="clear" w:color="auto" w:fill="FFFFFF"/>
        </w:rPr>
        <w:t>%end</w:t>
      </w:r>
      <w:r>
        <w:rPr>
          <w:shd w:val="clear" w:color="auto" w:fill="FFFFFF"/>
        </w:rPr>
        <w:t>;</w:t>
      </w:r>
    </w:p>
    <w:p w14:paraId="32B263A1" w14:textId="77777777" w:rsidR="001B3DD7" w:rsidRDefault="001B3DD7" w:rsidP="001B3DD7">
      <w:pPr>
        <w:pStyle w:val="ACodeTight2"/>
        <w:rPr>
          <w:shd w:val="clear" w:color="auto" w:fill="FFFFFF"/>
        </w:rPr>
      </w:pPr>
    </w:p>
    <w:p w14:paraId="00A4DC34" w14:textId="77777777" w:rsidR="001B3DD7" w:rsidRDefault="001B3DD7" w:rsidP="001B3DD7">
      <w:pPr>
        <w:pStyle w:val="ACodeTight2"/>
        <w:rPr>
          <w:shd w:val="clear" w:color="auto" w:fill="FFFFFF"/>
        </w:rPr>
      </w:pPr>
      <w:r>
        <w:rPr>
          <w:shd w:val="clear" w:color="auto" w:fill="FFFFFF"/>
        </w:rPr>
        <w:t xml:space="preserve">   </w:t>
      </w:r>
      <w:r>
        <w:rPr>
          <w:color w:val="0000FF"/>
          <w:shd w:val="clear" w:color="auto" w:fill="FFFFFF"/>
        </w:rPr>
        <w:t>%let</w:t>
      </w:r>
      <w:r>
        <w:rPr>
          <w:shd w:val="clear" w:color="auto" w:fill="FFFFFF"/>
        </w:rPr>
        <w:t xml:space="preserve"> </w:t>
      </w:r>
      <w:proofErr w:type="spellStart"/>
      <w:r>
        <w:rPr>
          <w:shd w:val="clear" w:color="auto" w:fill="FFFFFF"/>
        </w:rPr>
        <w:t>rc</w:t>
      </w:r>
      <w:proofErr w:type="spellEnd"/>
      <w:r>
        <w:rPr>
          <w:shd w:val="clear" w:color="auto" w:fill="FFFFFF"/>
        </w:rPr>
        <w:t xml:space="preserve"> = </w:t>
      </w:r>
      <w:r>
        <w:rPr>
          <w:color w:val="0000FF"/>
          <w:shd w:val="clear" w:color="auto" w:fill="FFFFFF"/>
        </w:rPr>
        <w:t>%</w:t>
      </w:r>
      <w:proofErr w:type="spellStart"/>
      <w:proofErr w:type="gramStart"/>
      <w:r>
        <w:rPr>
          <w:color w:val="0000FF"/>
          <w:shd w:val="clear" w:color="auto" w:fill="FFFFFF"/>
        </w:rPr>
        <w:t>sysfunc</w:t>
      </w:r>
      <w:proofErr w:type="spellEnd"/>
      <w:r>
        <w:rPr>
          <w:shd w:val="clear" w:color="auto" w:fill="FFFFFF"/>
        </w:rPr>
        <w:t>(</w:t>
      </w:r>
      <w:proofErr w:type="gramEnd"/>
      <w:r>
        <w:rPr>
          <w:shd w:val="clear" w:color="auto" w:fill="FFFFFF"/>
        </w:rPr>
        <w:t>close(&amp;</w:t>
      </w:r>
      <w:proofErr w:type="spellStart"/>
      <w:r>
        <w:rPr>
          <w:shd w:val="clear" w:color="auto" w:fill="FFFFFF"/>
        </w:rPr>
        <w:t>dsid</w:t>
      </w:r>
      <w:proofErr w:type="spellEnd"/>
      <w:r>
        <w:rPr>
          <w:shd w:val="clear" w:color="auto" w:fill="FFFFFF"/>
        </w:rPr>
        <w:t xml:space="preserve">));   </w:t>
      </w:r>
      <w:r>
        <w:rPr>
          <w:color w:val="008000"/>
          <w:shd w:val="clear" w:color="auto" w:fill="FFFFFF"/>
        </w:rPr>
        <w:t>* close the data set;</w:t>
      </w:r>
    </w:p>
    <w:p w14:paraId="4FA059A8" w14:textId="77777777" w:rsidR="001B3DD7" w:rsidRDefault="001B3DD7" w:rsidP="001B3DD7">
      <w:pPr>
        <w:pStyle w:val="ACodeTight2"/>
        <w:rPr>
          <w:shd w:val="clear" w:color="auto" w:fill="FFFFFF"/>
        </w:rPr>
      </w:pPr>
    </w:p>
    <w:p w14:paraId="559C66A9" w14:textId="77777777" w:rsidR="001B3DD7" w:rsidRDefault="001B3DD7" w:rsidP="001B3DD7">
      <w:pPr>
        <w:pStyle w:val="ACodeTight2"/>
        <w:rPr>
          <w:shd w:val="clear" w:color="auto" w:fill="FFFFFF"/>
        </w:rPr>
      </w:pPr>
      <w:r>
        <w:rPr>
          <w:color w:val="0000FF"/>
          <w:shd w:val="clear" w:color="auto" w:fill="FFFFFF"/>
        </w:rPr>
        <w:t>%end</w:t>
      </w:r>
      <w:r>
        <w:rPr>
          <w:shd w:val="clear" w:color="auto" w:fill="FFFFFF"/>
        </w:rPr>
        <w:t xml:space="preserve">;   </w:t>
      </w:r>
      <w:r>
        <w:rPr>
          <w:color w:val="008000"/>
          <w:shd w:val="clear" w:color="auto" w:fill="FFFFFF"/>
        </w:rPr>
        <w:t>* &lt;&lt;&lt;&lt;&lt;&lt;&lt;</w:t>
      </w:r>
      <w:proofErr w:type="gramStart"/>
      <w:r>
        <w:rPr>
          <w:color w:val="008000"/>
          <w:shd w:val="clear" w:color="auto" w:fill="FFFFFF"/>
        </w:rPr>
        <w:t>&lt;  if</w:t>
      </w:r>
      <w:proofErr w:type="gramEnd"/>
      <w:r>
        <w:rPr>
          <w:color w:val="008000"/>
          <w:shd w:val="clear" w:color="auto" w:fill="FFFFFF"/>
        </w:rPr>
        <w:t xml:space="preserve"> data set found ;</w:t>
      </w:r>
    </w:p>
    <w:p w14:paraId="6D20AE6E" w14:textId="77777777" w:rsidR="001B3DD7" w:rsidRDefault="001B3DD7" w:rsidP="001B3DD7">
      <w:pPr>
        <w:pStyle w:val="ACodeTight2"/>
        <w:rPr>
          <w:shd w:val="clear" w:color="auto" w:fill="FFFFFF"/>
        </w:rPr>
      </w:pPr>
    </w:p>
    <w:p w14:paraId="19D0A594" w14:textId="0FDD496B" w:rsidR="001B3DD7" w:rsidRDefault="001B3DD7" w:rsidP="00270005">
      <w:pPr>
        <w:pStyle w:val="ACodeTight2"/>
        <w:rPr>
          <w:shd w:val="clear" w:color="auto" w:fill="FFFFFF"/>
        </w:rPr>
      </w:pPr>
      <w:r>
        <w:rPr>
          <w:b/>
          <w:bCs/>
          <w:color w:val="000080"/>
          <w:shd w:val="clear" w:color="auto" w:fill="FFFFFF"/>
        </w:rPr>
        <w:t>%mend</w:t>
      </w:r>
      <w:proofErr w:type="gramStart"/>
      <w:r>
        <w:rPr>
          <w:shd w:val="clear" w:color="auto" w:fill="FFFFFF"/>
        </w:rPr>
        <w:t>;  *</w:t>
      </w:r>
      <w:proofErr w:type="gramEnd"/>
      <w:r>
        <w:rPr>
          <w:shd w:val="clear" w:color="auto" w:fill="FFFFFF"/>
        </w:rPr>
        <w:t xml:space="preserve">  of macro </w:t>
      </w:r>
      <w:proofErr w:type="spellStart"/>
      <w:r>
        <w:rPr>
          <w:shd w:val="clear" w:color="auto" w:fill="FFFFFF"/>
        </w:rPr>
        <w:t>train_test_gen</w:t>
      </w:r>
      <w:proofErr w:type="spellEnd"/>
      <w:r>
        <w:rPr>
          <w:shd w:val="clear" w:color="auto" w:fill="FFFFFF"/>
        </w:rPr>
        <w:t xml:space="preserve"> ;</w:t>
      </w:r>
    </w:p>
    <w:p w14:paraId="375642B2" w14:textId="2A07604D" w:rsidR="005A3EF8" w:rsidRDefault="005A3EF8" w:rsidP="00270005">
      <w:pPr>
        <w:pStyle w:val="ACodeTight2"/>
        <w:rPr>
          <w:shd w:val="clear" w:color="auto" w:fill="FFFFFF"/>
        </w:rPr>
      </w:pPr>
    </w:p>
    <w:p w14:paraId="744C9DF1" w14:textId="77777777" w:rsidR="005A3EF8" w:rsidRDefault="005A3EF8" w:rsidP="005A3EF8">
      <w:pPr>
        <w:pStyle w:val="ACodeTight2"/>
        <w:rPr>
          <w:color w:val="000000"/>
          <w:shd w:val="clear" w:color="auto" w:fill="FFFFFF"/>
        </w:rPr>
      </w:pPr>
      <w:r>
        <w:rPr>
          <w:shd w:val="clear" w:color="auto" w:fill="FFFFFF"/>
        </w:rPr>
        <w:t>/* Now, run the macro with a few test cases */</w:t>
      </w:r>
    </w:p>
    <w:p w14:paraId="780629A9" w14:textId="77777777" w:rsidR="005A3EF8" w:rsidRDefault="005A3EF8" w:rsidP="00270005">
      <w:pPr>
        <w:pStyle w:val="ACodeTight2"/>
        <w:rPr>
          <w:shd w:val="clear" w:color="auto" w:fill="FFFFFF"/>
        </w:rPr>
      </w:pPr>
    </w:p>
    <w:p w14:paraId="710B87A5" w14:textId="0D329BB6" w:rsidR="00270005" w:rsidRDefault="00270005" w:rsidP="00270005">
      <w:pPr>
        <w:pStyle w:val="ACodeTight2"/>
        <w:rPr>
          <w:rFonts w:eastAsia="Times New Roman" w:cs="Courier New"/>
          <w:color w:val="000000"/>
          <w:sz w:val="20"/>
          <w:szCs w:val="20"/>
          <w:shd w:val="clear" w:color="auto" w:fill="FFFFFF"/>
        </w:rPr>
      </w:pPr>
      <w:proofErr w:type="spellStart"/>
      <w:proofErr w:type="gramStart"/>
      <w:r>
        <w:rPr>
          <w:rFonts w:eastAsia="Times New Roman" w:cs="Courier New"/>
          <w:color w:val="0000FF"/>
          <w:sz w:val="20"/>
          <w:szCs w:val="20"/>
          <w:shd w:val="clear" w:color="auto" w:fill="FFFFFF"/>
        </w:rPr>
        <w:t>ods</w:t>
      </w:r>
      <w:proofErr w:type="spellEnd"/>
      <w:proofErr w:type="gramEnd"/>
      <w:r>
        <w:rPr>
          <w:rFonts w:eastAsia="Times New Roman" w:cs="Courier New"/>
          <w:color w:val="000000"/>
          <w:sz w:val="20"/>
          <w:szCs w:val="20"/>
          <w:shd w:val="clear" w:color="auto" w:fill="FFFFFF"/>
        </w:rPr>
        <w:t xml:space="preserve"> </w:t>
      </w:r>
      <w:r>
        <w:rPr>
          <w:rFonts w:eastAsia="Times New Roman" w:cs="Courier New"/>
          <w:color w:val="0000FF"/>
          <w:sz w:val="20"/>
          <w:szCs w:val="20"/>
          <w:shd w:val="clear" w:color="auto" w:fill="FFFFFF"/>
        </w:rPr>
        <w:t>rtf</w:t>
      </w:r>
      <w:r>
        <w:rPr>
          <w:rFonts w:eastAsia="Times New Roman" w:cs="Courier New"/>
          <w:color w:val="000000"/>
          <w:sz w:val="20"/>
          <w:szCs w:val="20"/>
          <w:shd w:val="clear" w:color="auto" w:fill="FFFFFF"/>
        </w:rPr>
        <w:t xml:space="preserve"> </w:t>
      </w:r>
      <w:r>
        <w:rPr>
          <w:rFonts w:eastAsia="Times New Roman" w:cs="Courier New"/>
          <w:color w:val="0000FF"/>
          <w:sz w:val="20"/>
          <w:szCs w:val="20"/>
          <w:shd w:val="clear" w:color="auto" w:fill="FFFFFF"/>
        </w:rPr>
        <w:t>file</w:t>
      </w:r>
      <w:r>
        <w:rPr>
          <w:rFonts w:eastAsia="Times New Roman" w:cs="Courier New"/>
          <w:color w:val="000000"/>
          <w:sz w:val="20"/>
          <w:szCs w:val="20"/>
          <w:shd w:val="clear" w:color="auto" w:fill="FFFFFF"/>
        </w:rPr>
        <w:t>=</w:t>
      </w:r>
      <w:r>
        <w:rPr>
          <w:rFonts w:eastAsia="Times New Roman" w:cs="Courier New"/>
          <w:color w:val="800080"/>
          <w:sz w:val="20"/>
          <w:szCs w:val="20"/>
          <w:shd w:val="clear" w:color="auto" w:fill="FFFFFF"/>
        </w:rPr>
        <w:t>"&amp;</w:t>
      </w:r>
      <w:r w:rsidR="004D5F12">
        <w:rPr>
          <w:rFonts w:eastAsia="Times New Roman" w:cs="Courier New"/>
          <w:color w:val="800080"/>
          <w:sz w:val="20"/>
          <w:szCs w:val="20"/>
          <w:shd w:val="clear" w:color="auto" w:fill="FFFFFF"/>
        </w:rPr>
        <w:t>Folder</w:t>
      </w:r>
      <w:r>
        <w:rPr>
          <w:rFonts w:eastAsia="Times New Roman" w:cs="Courier New"/>
          <w:color w:val="800080"/>
          <w:sz w:val="20"/>
          <w:szCs w:val="20"/>
          <w:shd w:val="clear" w:color="auto" w:fill="FFFFFF"/>
        </w:rPr>
        <w:t>\&amp;</w:t>
      </w:r>
      <w:proofErr w:type="spellStart"/>
      <w:r>
        <w:rPr>
          <w:rFonts w:eastAsia="Times New Roman" w:cs="Courier New"/>
          <w:color w:val="800080"/>
          <w:sz w:val="20"/>
          <w:szCs w:val="20"/>
          <w:shd w:val="clear" w:color="auto" w:fill="FFFFFF"/>
        </w:rPr>
        <w:t>sub</w:t>
      </w:r>
      <w:r w:rsidR="004D5F12">
        <w:rPr>
          <w:rFonts w:eastAsia="Times New Roman" w:cs="Courier New"/>
          <w:color w:val="800080"/>
          <w:sz w:val="20"/>
          <w:szCs w:val="20"/>
          <w:shd w:val="clear" w:color="auto" w:fill="FFFFFF"/>
        </w:rPr>
        <w:t>Folder</w:t>
      </w:r>
      <w:proofErr w:type="spellEnd"/>
      <w:r>
        <w:rPr>
          <w:rFonts w:eastAsia="Times New Roman" w:cs="Courier New"/>
          <w:color w:val="800080"/>
          <w:sz w:val="20"/>
          <w:szCs w:val="20"/>
          <w:shd w:val="clear" w:color="auto" w:fill="FFFFFF"/>
        </w:rPr>
        <w:t>\ch5-fig5.15.rtf"</w:t>
      </w:r>
    </w:p>
    <w:p w14:paraId="625FAE5D" w14:textId="77777777" w:rsidR="00270005" w:rsidRDefault="00270005" w:rsidP="00270005">
      <w:pPr>
        <w:pStyle w:val="ACodeTight2"/>
        <w:rPr>
          <w:rFonts w:eastAsia="Times New Roman" w:cs="Courier New"/>
          <w:color w:val="000000"/>
          <w:sz w:val="20"/>
          <w:szCs w:val="20"/>
          <w:shd w:val="clear" w:color="auto" w:fill="FFFFFF"/>
        </w:rPr>
      </w:pPr>
      <w:r>
        <w:rPr>
          <w:rFonts w:eastAsia="Times New Roman" w:cs="Courier New"/>
          <w:color w:val="000000"/>
          <w:sz w:val="20"/>
          <w:szCs w:val="20"/>
          <w:shd w:val="clear" w:color="auto" w:fill="FFFFFF"/>
        </w:rPr>
        <w:t xml:space="preserve">        </w:t>
      </w:r>
      <w:proofErr w:type="spellStart"/>
      <w:r>
        <w:rPr>
          <w:rFonts w:eastAsia="Times New Roman" w:cs="Courier New"/>
          <w:color w:val="0000FF"/>
          <w:sz w:val="20"/>
          <w:szCs w:val="20"/>
          <w:shd w:val="clear" w:color="auto" w:fill="FFFFFF"/>
        </w:rPr>
        <w:t>image_dpi</w:t>
      </w:r>
      <w:proofErr w:type="spellEnd"/>
      <w:r>
        <w:rPr>
          <w:rFonts w:eastAsia="Times New Roman" w:cs="Courier New"/>
          <w:color w:val="000000"/>
          <w:sz w:val="20"/>
          <w:szCs w:val="20"/>
          <w:shd w:val="clear" w:color="auto" w:fill="FFFFFF"/>
        </w:rPr>
        <w:t>=</w:t>
      </w:r>
      <w:r>
        <w:rPr>
          <w:rFonts w:eastAsia="Times New Roman" w:cs="Courier New"/>
          <w:b/>
          <w:bCs/>
          <w:color w:val="008080"/>
          <w:sz w:val="20"/>
          <w:szCs w:val="20"/>
          <w:shd w:val="clear" w:color="auto" w:fill="FFFFFF"/>
        </w:rPr>
        <w:t>300</w:t>
      </w:r>
      <w:r>
        <w:rPr>
          <w:rFonts w:eastAsia="Times New Roman" w:cs="Courier New"/>
          <w:color w:val="000000"/>
          <w:sz w:val="20"/>
          <w:szCs w:val="20"/>
          <w:shd w:val="clear" w:color="auto" w:fill="FFFFFF"/>
        </w:rPr>
        <w:t xml:space="preserve">  </w:t>
      </w:r>
    </w:p>
    <w:p w14:paraId="0BB11582" w14:textId="77777777" w:rsidR="00270005" w:rsidRDefault="00270005" w:rsidP="00270005">
      <w:pPr>
        <w:pStyle w:val="ACodeTight2"/>
        <w:rPr>
          <w:rFonts w:eastAsia="Times New Roman" w:cs="Courier New"/>
          <w:color w:val="000000"/>
          <w:sz w:val="20"/>
          <w:szCs w:val="20"/>
          <w:shd w:val="clear" w:color="auto" w:fill="FFFFFF"/>
        </w:rPr>
      </w:pPr>
      <w:r>
        <w:rPr>
          <w:rFonts w:eastAsia="Times New Roman" w:cs="Courier New"/>
          <w:color w:val="000000"/>
          <w:sz w:val="20"/>
          <w:szCs w:val="20"/>
          <w:shd w:val="clear" w:color="auto" w:fill="FFFFFF"/>
        </w:rPr>
        <w:t xml:space="preserve">        </w:t>
      </w:r>
      <w:proofErr w:type="gramStart"/>
      <w:r>
        <w:rPr>
          <w:rFonts w:eastAsia="Times New Roman" w:cs="Courier New"/>
          <w:color w:val="0000FF"/>
          <w:sz w:val="20"/>
          <w:szCs w:val="20"/>
          <w:shd w:val="clear" w:color="auto" w:fill="FFFFFF"/>
        </w:rPr>
        <w:t>style</w:t>
      </w:r>
      <w:r>
        <w:rPr>
          <w:rFonts w:eastAsia="Times New Roman" w:cs="Courier New"/>
          <w:color w:val="000000"/>
          <w:sz w:val="20"/>
          <w:szCs w:val="20"/>
          <w:shd w:val="clear" w:color="auto" w:fill="FFFFFF"/>
        </w:rPr>
        <w:t>=</w:t>
      </w:r>
      <w:proofErr w:type="spellStart"/>
      <w:proofErr w:type="gramEnd"/>
      <w:r>
        <w:rPr>
          <w:rFonts w:eastAsia="Times New Roman" w:cs="Courier New"/>
          <w:color w:val="000000"/>
          <w:sz w:val="20"/>
          <w:szCs w:val="20"/>
          <w:shd w:val="clear" w:color="auto" w:fill="FFFFFF"/>
        </w:rPr>
        <w:t>sasuser.customSapphire</w:t>
      </w:r>
      <w:proofErr w:type="spellEnd"/>
      <w:r>
        <w:rPr>
          <w:rFonts w:eastAsia="Times New Roman" w:cs="Courier New"/>
          <w:color w:val="000000"/>
          <w:sz w:val="20"/>
          <w:szCs w:val="20"/>
          <w:shd w:val="clear" w:color="auto" w:fill="FFFFFF"/>
        </w:rPr>
        <w:t xml:space="preserve"> </w:t>
      </w:r>
      <w:proofErr w:type="spellStart"/>
      <w:r>
        <w:rPr>
          <w:rFonts w:eastAsia="Times New Roman" w:cs="Courier New"/>
          <w:color w:val="0000FF"/>
          <w:sz w:val="20"/>
          <w:szCs w:val="20"/>
          <w:shd w:val="clear" w:color="auto" w:fill="FFFFFF"/>
        </w:rPr>
        <w:t>bodytitle</w:t>
      </w:r>
      <w:proofErr w:type="spellEnd"/>
      <w:r>
        <w:rPr>
          <w:rFonts w:eastAsia="Times New Roman" w:cs="Courier New"/>
          <w:color w:val="000000"/>
          <w:sz w:val="20"/>
          <w:szCs w:val="20"/>
          <w:shd w:val="clear" w:color="auto" w:fill="FFFFFF"/>
        </w:rPr>
        <w:t>;</w:t>
      </w:r>
    </w:p>
    <w:p w14:paraId="2392C909" w14:textId="77777777" w:rsidR="00270005" w:rsidRDefault="00270005" w:rsidP="00270005">
      <w:pPr>
        <w:pStyle w:val="ACodeTight2"/>
        <w:rPr>
          <w:rFonts w:eastAsia="Times New Roman" w:cs="Courier New"/>
          <w:color w:val="000000"/>
          <w:sz w:val="20"/>
          <w:szCs w:val="20"/>
          <w:shd w:val="clear" w:color="auto" w:fill="FFFFFF"/>
        </w:rPr>
      </w:pPr>
      <w:proofErr w:type="gramStart"/>
      <w:r>
        <w:rPr>
          <w:rFonts w:eastAsia="Times New Roman" w:cs="Courier New"/>
          <w:color w:val="0000FF"/>
          <w:sz w:val="20"/>
          <w:szCs w:val="20"/>
          <w:shd w:val="clear" w:color="auto" w:fill="FFFFFF"/>
        </w:rPr>
        <w:t>title</w:t>
      </w:r>
      <w:proofErr w:type="gramEnd"/>
      <w:r>
        <w:rPr>
          <w:rFonts w:eastAsia="Times New Roman" w:cs="Courier New"/>
          <w:color w:val="000000"/>
          <w:sz w:val="20"/>
          <w:szCs w:val="20"/>
          <w:shd w:val="clear" w:color="auto" w:fill="FFFFFF"/>
        </w:rPr>
        <w:t xml:space="preserve"> </w:t>
      </w:r>
      <w:r>
        <w:rPr>
          <w:rFonts w:eastAsia="Times New Roman" w:cs="Courier New"/>
          <w:color w:val="800080"/>
          <w:sz w:val="20"/>
          <w:szCs w:val="20"/>
          <w:shd w:val="clear" w:color="auto" w:fill="FFFFFF"/>
        </w:rPr>
        <w:t xml:space="preserve">"Testing </w:t>
      </w:r>
      <w:proofErr w:type="spellStart"/>
      <w:r>
        <w:rPr>
          <w:rFonts w:eastAsia="Times New Roman" w:cs="Courier New"/>
          <w:color w:val="800080"/>
          <w:sz w:val="20"/>
          <w:szCs w:val="20"/>
          <w:shd w:val="clear" w:color="auto" w:fill="FFFFFF"/>
        </w:rPr>
        <w:t>train_test_gen</w:t>
      </w:r>
      <w:proofErr w:type="spellEnd"/>
      <w:r>
        <w:rPr>
          <w:rFonts w:eastAsia="Times New Roman" w:cs="Courier New"/>
          <w:color w:val="800080"/>
          <w:sz w:val="20"/>
          <w:szCs w:val="20"/>
          <w:shd w:val="clear" w:color="auto" w:fill="FFFFFF"/>
        </w:rPr>
        <w:t xml:space="preserve"> macro"</w:t>
      </w:r>
      <w:r>
        <w:rPr>
          <w:rFonts w:eastAsia="Times New Roman" w:cs="Courier New"/>
          <w:color w:val="000000"/>
          <w:sz w:val="20"/>
          <w:szCs w:val="20"/>
          <w:shd w:val="clear" w:color="auto" w:fill="FFFFFF"/>
        </w:rPr>
        <w:t>;</w:t>
      </w:r>
    </w:p>
    <w:p w14:paraId="51372992" w14:textId="77777777" w:rsidR="00270005" w:rsidRPr="0030616E" w:rsidRDefault="00270005" w:rsidP="0030616E">
      <w:pPr>
        <w:pStyle w:val="ACodeTight2"/>
      </w:pPr>
    </w:p>
    <w:p w14:paraId="4C42B4EF" w14:textId="77777777" w:rsidR="00270005" w:rsidRPr="0030616E" w:rsidRDefault="00270005" w:rsidP="0030616E">
      <w:pPr>
        <w:pStyle w:val="ACodeTight2"/>
      </w:pPr>
      <w:r w:rsidRPr="0030616E">
        <w:t>* test the macro to generate test and training values;</w:t>
      </w:r>
    </w:p>
    <w:p w14:paraId="36240812" w14:textId="77777777" w:rsidR="00270005" w:rsidRPr="0030616E" w:rsidRDefault="00270005" w:rsidP="0030616E">
      <w:pPr>
        <w:pStyle w:val="ACodeTight2"/>
      </w:pPr>
      <w:r w:rsidRPr="0030616E">
        <w:t>%</w:t>
      </w:r>
      <w:proofErr w:type="spellStart"/>
      <w:r w:rsidRPr="0030616E">
        <w:t>train_test_</w:t>
      </w:r>
      <w:proofErr w:type="gramStart"/>
      <w:r w:rsidRPr="0030616E">
        <w:t>gen</w:t>
      </w:r>
      <w:proofErr w:type="spellEnd"/>
      <w:r w:rsidRPr="0030616E">
        <w:t>(</w:t>
      </w:r>
      <w:proofErr w:type="spellStart"/>
      <w:proofErr w:type="gramEnd"/>
      <w:r w:rsidRPr="0030616E">
        <w:t>dsn</w:t>
      </w:r>
      <w:proofErr w:type="spellEnd"/>
      <w:r w:rsidRPr="0030616E">
        <w:t xml:space="preserve">=SASHELP.CARS, seed=7525, </w:t>
      </w:r>
      <w:proofErr w:type="spellStart"/>
      <w:r w:rsidRPr="0030616E">
        <w:t>test_frac</w:t>
      </w:r>
      <w:proofErr w:type="spellEnd"/>
      <w:r w:rsidRPr="0030616E">
        <w:t xml:space="preserve">=0.25, </w:t>
      </w:r>
    </w:p>
    <w:p w14:paraId="1F566CD0" w14:textId="77777777" w:rsidR="00270005" w:rsidRPr="0030616E" w:rsidRDefault="00270005" w:rsidP="0030616E">
      <w:pPr>
        <w:pStyle w:val="ACodeTight2"/>
      </w:pPr>
      <w:r w:rsidRPr="0030616E">
        <w:t xml:space="preserve">                </w:t>
      </w:r>
      <w:proofErr w:type="spellStart"/>
      <w:r w:rsidRPr="0030616E">
        <w:t>y_var</w:t>
      </w:r>
      <w:proofErr w:type="spellEnd"/>
      <w:r w:rsidRPr="0030616E">
        <w:t xml:space="preserve">=MPG_HIGHWAY, debug=FALSE, </w:t>
      </w:r>
      <w:proofErr w:type="spellStart"/>
      <w:r w:rsidRPr="0030616E">
        <w:t>outdsn</w:t>
      </w:r>
      <w:proofErr w:type="spellEnd"/>
      <w:r w:rsidRPr="0030616E">
        <w:t>=</w:t>
      </w:r>
      <w:proofErr w:type="spellStart"/>
      <w:r w:rsidRPr="0030616E">
        <w:t>CarTrainTest</w:t>
      </w:r>
      <w:proofErr w:type="spellEnd"/>
      <w:r w:rsidRPr="0030616E">
        <w:t>)</w:t>
      </w:r>
    </w:p>
    <w:p w14:paraId="51992BF9" w14:textId="77777777" w:rsidR="00270005" w:rsidRPr="0030616E" w:rsidRDefault="00270005" w:rsidP="0030616E">
      <w:pPr>
        <w:pStyle w:val="ACodeTight2"/>
      </w:pPr>
    </w:p>
    <w:p w14:paraId="7C38C313" w14:textId="77777777" w:rsidR="00270005" w:rsidRPr="0030616E" w:rsidRDefault="00270005" w:rsidP="0030616E">
      <w:pPr>
        <w:pStyle w:val="ACodeTight2"/>
      </w:pPr>
      <w:r w:rsidRPr="0030616E">
        <w:t>* look at a different data set;</w:t>
      </w:r>
    </w:p>
    <w:p w14:paraId="28A0A504" w14:textId="77777777" w:rsidR="00270005" w:rsidRPr="0030616E" w:rsidRDefault="00270005" w:rsidP="0030616E">
      <w:pPr>
        <w:pStyle w:val="ACodeTight2"/>
      </w:pPr>
      <w:r w:rsidRPr="0030616E">
        <w:t>%</w:t>
      </w:r>
      <w:proofErr w:type="spellStart"/>
      <w:r w:rsidRPr="0030616E">
        <w:t>train_test_</w:t>
      </w:r>
      <w:proofErr w:type="gramStart"/>
      <w:r w:rsidRPr="0030616E">
        <w:t>gen</w:t>
      </w:r>
      <w:proofErr w:type="spellEnd"/>
      <w:r w:rsidRPr="0030616E">
        <w:t>(</w:t>
      </w:r>
      <w:proofErr w:type="spellStart"/>
      <w:proofErr w:type="gramEnd"/>
      <w:r w:rsidRPr="0030616E">
        <w:t>dsn</w:t>
      </w:r>
      <w:proofErr w:type="spellEnd"/>
      <w:r w:rsidRPr="0030616E">
        <w:t xml:space="preserve">=SASHELP.COMET, seed=8675309, </w:t>
      </w:r>
      <w:proofErr w:type="spellStart"/>
      <w:r w:rsidRPr="0030616E">
        <w:t>test_frac</w:t>
      </w:r>
      <w:proofErr w:type="spellEnd"/>
      <w:r w:rsidRPr="0030616E">
        <w:t xml:space="preserve">=0.30, </w:t>
      </w:r>
    </w:p>
    <w:p w14:paraId="35E760B2" w14:textId="77777777" w:rsidR="00270005" w:rsidRPr="0030616E" w:rsidRDefault="00270005" w:rsidP="0030616E">
      <w:pPr>
        <w:pStyle w:val="ACodeTight2"/>
      </w:pPr>
      <w:r w:rsidRPr="0030616E">
        <w:t xml:space="preserve">                </w:t>
      </w:r>
      <w:proofErr w:type="spellStart"/>
      <w:r w:rsidRPr="0030616E">
        <w:t>y_var</w:t>
      </w:r>
      <w:proofErr w:type="spellEnd"/>
      <w:r w:rsidRPr="0030616E">
        <w:t xml:space="preserve">=LENGTH, debug=TRUE, </w:t>
      </w:r>
      <w:proofErr w:type="spellStart"/>
      <w:r w:rsidRPr="0030616E">
        <w:t>outdsn</w:t>
      </w:r>
      <w:proofErr w:type="spellEnd"/>
      <w:r w:rsidRPr="0030616E">
        <w:t>=</w:t>
      </w:r>
      <w:proofErr w:type="spellStart"/>
      <w:r w:rsidRPr="0030616E">
        <w:t>CometTrainTest</w:t>
      </w:r>
      <w:proofErr w:type="spellEnd"/>
      <w:r w:rsidRPr="0030616E">
        <w:t>)</w:t>
      </w:r>
    </w:p>
    <w:p w14:paraId="08756921" w14:textId="77777777" w:rsidR="00270005" w:rsidRPr="0030616E" w:rsidRDefault="00270005" w:rsidP="0030616E">
      <w:pPr>
        <w:pStyle w:val="ACodeTight2"/>
      </w:pPr>
    </w:p>
    <w:p w14:paraId="1B4ED003" w14:textId="77777777" w:rsidR="00270005" w:rsidRPr="0030616E" w:rsidRDefault="00270005" w:rsidP="0030616E">
      <w:pPr>
        <w:pStyle w:val="ACodeTight2"/>
      </w:pPr>
      <w:r w:rsidRPr="0030616E">
        <w:t>* change the test sample fraction;</w:t>
      </w:r>
    </w:p>
    <w:p w14:paraId="398EBF55" w14:textId="77777777" w:rsidR="00270005" w:rsidRPr="0030616E" w:rsidRDefault="00270005" w:rsidP="0030616E">
      <w:pPr>
        <w:pStyle w:val="ACodeTight2"/>
      </w:pPr>
      <w:r w:rsidRPr="0030616E">
        <w:t>%</w:t>
      </w:r>
      <w:proofErr w:type="spellStart"/>
      <w:r w:rsidRPr="0030616E">
        <w:t>train_test_</w:t>
      </w:r>
      <w:proofErr w:type="gramStart"/>
      <w:r w:rsidRPr="0030616E">
        <w:t>gen</w:t>
      </w:r>
      <w:proofErr w:type="spellEnd"/>
      <w:r w:rsidRPr="0030616E">
        <w:t>(</w:t>
      </w:r>
      <w:proofErr w:type="spellStart"/>
      <w:proofErr w:type="gramEnd"/>
      <w:r w:rsidRPr="0030616E">
        <w:t>dsn</w:t>
      </w:r>
      <w:proofErr w:type="spellEnd"/>
      <w:r w:rsidRPr="0030616E">
        <w:t xml:space="preserve">=SASHELP.COMET, seed=9035768, </w:t>
      </w:r>
      <w:proofErr w:type="spellStart"/>
      <w:r w:rsidRPr="0030616E">
        <w:t>test_frac</w:t>
      </w:r>
      <w:proofErr w:type="spellEnd"/>
      <w:r w:rsidRPr="0030616E">
        <w:t>=.10,</w:t>
      </w:r>
    </w:p>
    <w:p w14:paraId="344EFB38" w14:textId="77777777" w:rsidR="00270005" w:rsidRPr="0030616E" w:rsidRDefault="00270005" w:rsidP="0030616E">
      <w:pPr>
        <w:pStyle w:val="ACodeTight2"/>
      </w:pPr>
      <w:r w:rsidRPr="0030616E">
        <w:t xml:space="preserve">                </w:t>
      </w:r>
      <w:proofErr w:type="spellStart"/>
      <w:r w:rsidRPr="0030616E">
        <w:t>y_var</w:t>
      </w:r>
      <w:proofErr w:type="spellEnd"/>
      <w:r w:rsidRPr="0030616E">
        <w:t xml:space="preserve">=LENGTH, debug=TRUE, </w:t>
      </w:r>
      <w:proofErr w:type="spellStart"/>
      <w:r w:rsidRPr="0030616E">
        <w:t>outdsn</w:t>
      </w:r>
      <w:proofErr w:type="spellEnd"/>
      <w:r w:rsidRPr="0030616E">
        <w:t>=C2)</w:t>
      </w:r>
    </w:p>
    <w:p w14:paraId="550856EE" w14:textId="77777777" w:rsidR="00270005" w:rsidRPr="0030616E" w:rsidRDefault="00270005" w:rsidP="0030616E">
      <w:pPr>
        <w:pStyle w:val="ACodeTight2"/>
      </w:pPr>
    </w:p>
    <w:p w14:paraId="3BFBBC28" w14:textId="77777777" w:rsidR="00270005" w:rsidRPr="0030616E" w:rsidRDefault="00270005" w:rsidP="0030616E">
      <w:pPr>
        <w:pStyle w:val="ACodeTight2"/>
      </w:pPr>
      <w:r w:rsidRPr="0030616E">
        <w:t xml:space="preserve">* </w:t>
      </w:r>
      <w:proofErr w:type="gramStart"/>
      <w:r w:rsidRPr="0030616E">
        <w:t>how</w:t>
      </w:r>
      <w:proofErr w:type="gramEnd"/>
      <w:r w:rsidRPr="0030616E">
        <w:t xml:space="preserve"> about a data set that doesn't exist?;</w:t>
      </w:r>
    </w:p>
    <w:p w14:paraId="436E2040" w14:textId="77777777" w:rsidR="00270005" w:rsidRPr="0030616E" w:rsidRDefault="00270005" w:rsidP="0030616E">
      <w:pPr>
        <w:pStyle w:val="ACodeTight2"/>
      </w:pPr>
      <w:r w:rsidRPr="0030616E">
        <w:t>%</w:t>
      </w:r>
      <w:proofErr w:type="spellStart"/>
      <w:r w:rsidRPr="0030616E">
        <w:t>train_test_</w:t>
      </w:r>
      <w:proofErr w:type="gramStart"/>
      <w:r w:rsidRPr="0030616E">
        <w:t>gen</w:t>
      </w:r>
      <w:proofErr w:type="spellEnd"/>
      <w:r w:rsidRPr="0030616E">
        <w:t>(</w:t>
      </w:r>
      <w:proofErr w:type="spellStart"/>
      <w:proofErr w:type="gramEnd"/>
      <w:r w:rsidRPr="0030616E">
        <w:t>dsn</w:t>
      </w:r>
      <w:proofErr w:type="spellEnd"/>
      <w:r w:rsidRPr="0030616E">
        <w:t xml:space="preserve">=SASHELP.CUPID, seed=8675309, </w:t>
      </w:r>
      <w:proofErr w:type="spellStart"/>
      <w:r w:rsidRPr="0030616E">
        <w:t>test_frac</w:t>
      </w:r>
      <w:proofErr w:type="spellEnd"/>
      <w:r w:rsidRPr="0030616E">
        <w:t xml:space="preserve">=0.30, </w:t>
      </w:r>
    </w:p>
    <w:p w14:paraId="72D8094B" w14:textId="77777777" w:rsidR="00270005" w:rsidRPr="0030616E" w:rsidRDefault="00270005" w:rsidP="0030616E">
      <w:pPr>
        <w:pStyle w:val="ACodeTight2"/>
      </w:pPr>
      <w:r w:rsidRPr="0030616E">
        <w:t xml:space="preserve">                </w:t>
      </w:r>
      <w:proofErr w:type="spellStart"/>
      <w:r w:rsidRPr="0030616E">
        <w:t>y_var</w:t>
      </w:r>
      <w:proofErr w:type="spellEnd"/>
      <w:r w:rsidRPr="0030616E">
        <w:t xml:space="preserve">=LENGTH, debug=TRUE, </w:t>
      </w:r>
      <w:proofErr w:type="spellStart"/>
      <w:r w:rsidRPr="0030616E">
        <w:t>outdsn</w:t>
      </w:r>
      <w:proofErr w:type="spellEnd"/>
      <w:r w:rsidRPr="0030616E">
        <w:t>=</w:t>
      </w:r>
      <w:proofErr w:type="spellStart"/>
      <w:r w:rsidRPr="0030616E">
        <w:t>CometTrainTest</w:t>
      </w:r>
      <w:proofErr w:type="spellEnd"/>
      <w:r w:rsidRPr="0030616E">
        <w:t>)</w:t>
      </w:r>
    </w:p>
    <w:p w14:paraId="64E97E7A" w14:textId="77777777" w:rsidR="00270005" w:rsidRPr="0030616E" w:rsidRDefault="00270005" w:rsidP="0030616E">
      <w:pPr>
        <w:pStyle w:val="ACodeTight2"/>
      </w:pPr>
    </w:p>
    <w:p w14:paraId="6CA5EE73" w14:textId="77777777" w:rsidR="00270005" w:rsidRPr="0030616E" w:rsidRDefault="00270005" w:rsidP="0030616E">
      <w:pPr>
        <w:pStyle w:val="ACodeTight2"/>
      </w:pPr>
      <w:proofErr w:type="gramStart"/>
      <w:r w:rsidRPr="0030616E">
        <w:t>title</w:t>
      </w:r>
      <w:proofErr w:type="gramEnd"/>
      <w:r w:rsidRPr="0030616E">
        <w:t>;</w:t>
      </w:r>
    </w:p>
    <w:p w14:paraId="62629754" w14:textId="427E047C" w:rsidR="00E91F44" w:rsidRPr="0030616E" w:rsidRDefault="00270005" w:rsidP="0030616E">
      <w:pPr>
        <w:pStyle w:val="ACodeTight2"/>
      </w:pPr>
      <w:proofErr w:type="spellStart"/>
      <w:proofErr w:type="gramStart"/>
      <w:r w:rsidRPr="0030616E">
        <w:t>ods</w:t>
      </w:r>
      <w:proofErr w:type="spellEnd"/>
      <w:proofErr w:type="gramEnd"/>
      <w:r w:rsidRPr="0030616E">
        <w:t xml:space="preserve"> rtf close;</w:t>
      </w:r>
    </w:p>
    <w:p w14:paraId="3A070D7C" w14:textId="6E531417" w:rsidR="0030616E" w:rsidRDefault="0030616E" w:rsidP="0030616E">
      <w:pPr>
        <w:pStyle w:val="ABodyCopy"/>
        <w:rPr>
          <w:shd w:val="clear" w:color="auto" w:fill="FFFFFF"/>
        </w:rPr>
      </w:pPr>
      <w:r>
        <w:rPr>
          <w:shd w:val="clear" w:color="auto" w:fill="FFFFFF"/>
        </w:rPr>
        <w:t xml:space="preserve">Run the test cases here </w:t>
      </w:r>
      <w:r w:rsidR="00A1113C">
        <w:rPr>
          <w:shd w:val="clear" w:color="auto" w:fill="FFFFFF"/>
        </w:rPr>
        <w:t xml:space="preserve">and consider some of your own. </w:t>
      </w:r>
      <w:r>
        <w:rPr>
          <w:shd w:val="clear" w:color="auto" w:fill="FFFFFF"/>
        </w:rPr>
        <w:t>Can you break this macro by giving it incorrect inp</w:t>
      </w:r>
      <w:r w:rsidR="00A1113C">
        <w:rPr>
          <w:shd w:val="clear" w:color="auto" w:fill="FFFFFF"/>
        </w:rPr>
        <w:t xml:space="preserve">ut?  </w:t>
      </w:r>
      <w:proofErr w:type="gramStart"/>
      <w:r w:rsidR="00A1113C">
        <w:rPr>
          <w:shd w:val="clear" w:color="auto" w:fill="FFFFFF"/>
        </w:rPr>
        <w:t>Alas</w:t>
      </w:r>
      <w:proofErr w:type="gramEnd"/>
      <w:r w:rsidR="00A1113C">
        <w:rPr>
          <w:shd w:val="clear" w:color="auto" w:fill="FFFFFF"/>
        </w:rPr>
        <w:t xml:space="preserve"> the answer is ‘yes.’ </w:t>
      </w:r>
      <w:r>
        <w:rPr>
          <w:shd w:val="clear" w:color="auto" w:fill="FFFFFF"/>
        </w:rPr>
        <w:t xml:space="preserve">We build in a check to confirm that the data set exists </w:t>
      </w:r>
      <w:r>
        <w:rPr>
          <w:shd w:val="clear" w:color="auto" w:fill="FFFFFF"/>
        </w:rPr>
        <w:lastRenderedPageBreak/>
        <w:t xml:space="preserve">but we </w:t>
      </w:r>
      <w:proofErr w:type="gramStart"/>
      <w:r>
        <w:rPr>
          <w:shd w:val="clear" w:color="auto" w:fill="FFFFFF"/>
        </w:rPr>
        <w:t>didn’t</w:t>
      </w:r>
      <w:proofErr w:type="gramEnd"/>
      <w:r>
        <w:rPr>
          <w:shd w:val="clear" w:color="auto" w:fill="FFFFFF"/>
        </w:rPr>
        <w:t xml:space="preserve"> confirm that the </w:t>
      </w:r>
      <w:proofErr w:type="spellStart"/>
      <w:r>
        <w:rPr>
          <w:shd w:val="clear" w:color="auto" w:fill="FFFFFF"/>
        </w:rPr>
        <w:t>y_var</w:t>
      </w:r>
      <w:proofErr w:type="spellEnd"/>
      <w:r>
        <w:rPr>
          <w:shd w:val="clear" w:color="auto" w:fill="FFFFFF"/>
        </w:rPr>
        <w:t xml:space="preserve"> exists or that we had a valid test fraction. If you are building code for production use, then you may want to add more parameter check</w:t>
      </w:r>
      <w:r w:rsidR="00A1113C">
        <w:rPr>
          <w:shd w:val="clear" w:color="auto" w:fill="FFFFFF"/>
        </w:rPr>
        <w:t>s as part of running the code.</w:t>
      </w:r>
    </w:p>
    <w:p w14:paraId="119F5096" w14:textId="4793C6B1" w:rsidR="0058305C" w:rsidRPr="003F2122" w:rsidRDefault="00D54041" w:rsidP="002274BE">
      <w:pPr>
        <w:pStyle w:val="Heading1"/>
      </w:pPr>
      <w:bookmarkStart w:id="13" w:name="_Toc517417527"/>
      <w:proofErr w:type="gramStart"/>
      <w:r>
        <w:t>5.</w:t>
      </w:r>
      <w:r w:rsidR="00CB0197">
        <w:t>10</w:t>
      </w:r>
      <w:r w:rsidR="004424E9">
        <w:t xml:space="preserve">  </w:t>
      </w:r>
      <w:r w:rsidR="00E5501F">
        <w:t>Case</w:t>
      </w:r>
      <w:proofErr w:type="gramEnd"/>
      <w:r w:rsidR="00E5501F">
        <w:t xml:space="preserve"> Study</w:t>
      </w:r>
      <w:r w:rsidR="003F2122" w:rsidRPr="003F2122">
        <w:t xml:space="preserve">: </w:t>
      </w:r>
      <w:r w:rsidR="006248CD">
        <w:t>P</w:t>
      </w:r>
      <w:r w:rsidR="003F2122" w:rsidRPr="003F2122">
        <w:t xml:space="preserve">rocessing </w:t>
      </w:r>
      <w:r w:rsidR="006248CD">
        <w:t>M</w:t>
      </w:r>
      <w:r w:rsidR="003F2122" w:rsidRPr="003F2122">
        <w:t xml:space="preserve">ultiple </w:t>
      </w:r>
      <w:r w:rsidR="006248CD">
        <w:t>D</w:t>
      </w:r>
      <w:r w:rsidR="003F2122" w:rsidRPr="003F2122">
        <w:t xml:space="preserve">ata </w:t>
      </w:r>
      <w:r w:rsidR="006248CD">
        <w:t>S</w:t>
      </w:r>
      <w:r w:rsidR="003F2122" w:rsidRPr="003F2122">
        <w:t>ets</w:t>
      </w:r>
      <w:bookmarkEnd w:id="13"/>
    </w:p>
    <w:p w14:paraId="27E3355A" w14:textId="77777777" w:rsidR="00765099" w:rsidRDefault="005250B4" w:rsidP="008C432D">
      <w:pPr>
        <w:pStyle w:val="ABodyCopy"/>
      </w:pPr>
      <w:r>
        <w:t>A common challenge in statistical programming is processing a large number of data sets.</w:t>
      </w:r>
      <w:r w:rsidR="008662BD">
        <w:t xml:space="preserve"> </w:t>
      </w:r>
      <w:r>
        <w:t xml:space="preserve">For example, you might have data from individual subjects that </w:t>
      </w:r>
      <w:r w:rsidR="00AE3B46">
        <w:t>are</w:t>
      </w:r>
      <w:r>
        <w:t xml:space="preserve"> stored in separate files such as spreadsheets.</w:t>
      </w:r>
      <w:r w:rsidR="008662BD">
        <w:t xml:space="preserve"> </w:t>
      </w:r>
      <w:r w:rsidR="00AE3B46">
        <w:t xml:space="preserve">Or, you might have </w:t>
      </w:r>
      <w:r>
        <w:t>separate data files for different dates.</w:t>
      </w:r>
      <w:r w:rsidR="008662BD">
        <w:t xml:space="preserve"> </w:t>
      </w:r>
      <w:r>
        <w:t xml:space="preserve">While </w:t>
      </w:r>
      <w:r w:rsidR="00AE3B46">
        <w:t>these examples require</w:t>
      </w:r>
      <w:r>
        <w:t xml:space="preserve"> processing </w:t>
      </w:r>
      <w:r w:rsidR="00AE3B46">
        <w:t>many</w:t>
      </w:r>
      <w:r>
        <w:t xml:space="preserve"> files, </w:t>
      </w:r>
      <w:r w:rsidR="00AE3B46">
        <w:t>let’s look at a</w:t>
      </w:r>
      <w:r>
        <w:t xml:space="preserve"> </w:t>
      </w:r>
      <w:r w:rsidR="00AE3B46">
        <w:t xml:space="preserve">simple </w:t>
      </w:r>
      <w:r>
        <w:t>example that captures the essence of th</w:t>
      </w:r>
      <w:r w:rsidR="00AE3B46">
        <w:t>e</w:t>
      </w:r>
      <w:r>
        <w:t xml:space="preserve"> problem.</w:t>
      </w:r>
    </w:p>
    <w:p w14:paraId="528293A3" w14:textId="1CD23C25" w:rsidR="00BB4C0F" w:rsidRDefault="00AE3B46" w:rsidP="008C432D">
      <w:pPr>
        <w:pStyle w:val="ABodyCopy"/>
      </w:pPr>
      <w:r>
        <w:t>In this example, t</w:t>
      </w:r>
      <w:r w:rsidR="005250B4">
        <w:t xml:space="preserve">he general problem is merging data </w:t>
      </w:r>
      <w:r>
        <w:t>sets</w:t>
      </w:r>
      <w:r w:rsidR="005250B4">
        <w:t xml:space="preserve"> that contain time</w:t>
      </w:r>
      <w:r>
        <w:t xml:space="preserve"> and </w:t>
      </w:r>
      <w:r w:rsidR="005250B4">
        <w:t>temperature data</w:t>
      </w:r>
      <w:r>
        <w:t>. A</w:t>
      </w:r>
      <w:r w:rsidR="00765099">
        <w:t xml:space="preserve"> different data set is available for each date</w:t>
      </w:r>
      <w:r w:rsidR="005250B4">
        <w:t>.</w:t>
      </w:r>
      <w:r w:rsidR="008662BD">
        <w:t xml:space="preserve"> </w:t>
      </w:r>
      <w:r w:rsidR="005250B4">
        <w:t>The construction of three time</w:t>
      </w:r>
      <w:r>
        <w:t xml:space="preserve"> and </w:t>
      </w:r>
      <w:r w:rsidR="005250B4">
        <w:t xml:space="preserve">temperature data sets is </w:t>
      </w:r>
      <w:r>
        <w:t xml:space="preserve">shown </w:t>
      </w:r>
      <w:r w:rsidR="005250B4">
        <w:t xml:space="preserve">in </w:t>
      </w:r>
      <w:r w:rsidR="002337F9">
        <w:t>Program</w:t>
      </w:r>
      <w:r w:rsidR="005250B4">
        <w:t xml:space="preserve"> </w:t>
      </w:r>
      <w:r w:rsidR="00D54041">
        <w:t>5.</w:t>
      </w:r>
      <w:r w:rsidR="002337F9">
        <w:t>16</w:t>
      </w:r>
      <w:r w:rsidR="005250B4">
        <w:t>.</w:t>
      </w:r>
      <w:r w:rsidR="008662BD">
        <w:t xml:space="preserve"> </w:t>
      </w:r>
      <w:r>
        <w:t xml:space="preserve">The </w:t>
      </w:r>
      <w:r w:rsidR="001A21AB">
        <w:t>data</w:t>
      </w:r>
      <w:r w:rsidR="00900933">
        <w:t xml:space="preserve"> </w:t>
      </w:r>
      <w:r w:rsidR="001A21AB">
        <w:t>sets</w:t>
      </w:r>
      <w:r>
        <w:t xml:space="preserve"> are named</w:t>
      </w:r>
      <w:r w:rsidR="001A21AB">
        <w:t xml:space="preserve"> </w:t>
      </w:r>
      <w:r w:rsidRPr="00AE3B46">
        <w:t>AUG03</w:t>
      </w:r>
      <w:r w:rsidR="001A21AB">
        <w:t xml:space="preserve">, </w:t>
      </w:r>
      <w:r w:rsidRPr="00AE3B46">
        <w:t>AUG05</w:t>
      </w:r>
      <w:r>
        <w:t>,</w:t>
      </w:r>
      <w:r w:rsidR="001A21AB">
        <w:t xml:space="preserve"> and </w:t>
      </w:r>
      <w:r w:rsidRPr="00AE3B46">
        <w:t>AUG17</w:t>
      </w:r>
      <w:r>
        <w:t xml:space="preserve">, which are </w:t>
      </w:r>
      <w:r w:rsidR="001A21AB">
        <w:t xml:space="preserve">three observation dates in </w:t>
      </w:r>
      <w:r>
        <w:t xml:space="preserve">the month of </w:t>
      </w:r>
      <w:r w:rsidR="001A21AB">
        <w:t>August.</w:t>
      </w:r>
      <w:r w:rsidR="008662BD">
        <w:t xml:space="preserve"> </w:t>
      </w:r>
      <w:r w:rsidR="006A7E2B">
        <w:t xml:space="preserve">The temperature </w:t>
      </w:r>
      <w:r>
        <w:t xml:space="preserve">(TEMP) </w:t>
      </w:r>
      <w:r w:rsidR="006A7E2B">
        <w:t xml:space="preserve">variable is </w:t>
      </w:r>
      <w:r w:rsidR="00765099">
        <w:t>assigned a value that increases</w:t>
      </w:r>
      <w:r w:rsidR="006A7E2B">
        <w:t xml:space="preserve"> until a late afternoon maximum</w:t>
      </w:r>
      <w:r>
        <w:t>,</w:t>
      </w:r>
      <w:r w:rsidR="006A7E2B">
        <w:t xml:space="preserve"> and </w:t>
      </w:r>
      <w:r>
        <w:t xml:space="preserve">then </w:t>
      </w:r>
      <w:r w:rsidR="006A7E2B">
        <w:t>decreases from that point onward.</w:t>
      </w:r>
    </w:p>
    <w:p w14:paraId="7666BB2A" w14:textId="7BD8FA7B" w:rsidR="00BB4C0F" w:rsidRPr="008C432D" w:rsidRDefault="002337F9" w:rsidP="008C432D">
      <w:pPr>
        <w:pStyle w:val="ACaptionHead"/>
      </w:pPr>
      <w:r>
        <w:t>Program</w:t>
      </w:r>
      <w:r w:rsidR="00D710F4" w:rsidRPr="008C432D">
        <w:t xml:space="preserve"> </w:t>
      </w:r>
      <w:r w:rsidR="00D54041">
        <w:t>5.</w:t>
      </w:r>
      <w:r>
        <w:t>16</w:t>
      </w:r>
      <w:r w:rsidR="00D710F4" w:rsidRPr="008C432D">
        <w:t xml:space="preserve"> </w:t>
      </w:r>
      <w:proofErr w:type="gramStart"/>
      <w:r w:rsidR="00D710F4" w:rsidRPr="008C432D">
        <w:t>Constructing</w:t>
      </w:r>
      <w:proofErr w:type="gramEnd"/>
      <w:r w:rsidR="00D710F4" w:rsidRPr="008C432D">
        <w:t xml:space="preserve"> </w:t>
      </w:r>
      <w:r w:rsidR="00AE3B46" w:rsidRPr="008C432D">
        <w:t>three</w:t>
      </w:r>
      <w:r w:rsidR="00D710F4" w:rsidRPr="008C432D">
        <w:t xml:space="preserve"> data sets for later use</w:t>
      </w:r>
    </w:p>
    <w:p w14:paraId="607487AA" w14:textId="77777777" w:rsidR="002337F9" w:rsidRDefault="002337F9" w:rsidP="002337F9">
      <w:pPr>
        <w:pStyle w:val="ACodeTight2"/>
        <w:rPr>
          <w:shd w:val="clear" w:color="auto" w:fill="FFFFFF"/>
        </w:rPr>
      </w:pPr>
      <w:proofErr w:type="gramStart"/>
      <w:r>
        <w:rPr>
          <w:b/>
          <w:bCs/>
          <w:color w:val="000080"/>
          <w:shd w:val="clear" w:color="auto" w:fill="FFFFFF"/>
        </w:rPr>
        <w:t>data</w:t>
      </w:r>
      <w:proofErr w:type="gramEnd"/>
      <w:r>
        <w:rPr>
          <w:shd w:val="clear" w:color="auto" w:fill="FFFFFF"/>
        </w:rPr>
        <w:t xml:space="preserve"> aug03;</w:t>
      </w:r>
    </w:p>
    <w:p w14:paraId="71857AC4" w14:textId="77777777" w:rsidR="002337F9" w:rsidRDefault="002337F9" w:rsidP="002337F9">
      <w:pPr>
        <w:pStyle w:val="ACodeTight2"/>
        <w:rPr>
          <w:shd w:val="clear" w:color="auto" w:fill="FFFFFF"/>
        </w:rPr>
      </w:pPr>
      <w:r>
        <w:rPr>
          <w:shd w:val="clear" w:color="auto" w:fill="FFFFFF"/>
        </w:rPr>
        <w:t xml:space="preserve">  </w:t>
      </w:r>
      <w:proofErr w:type="gramStart"/>
      <w:r>
        <w:rPr>
          <w:color w:val="0000FF"/>
          <w:shd w:val="clear" w:color="auto" w:fill="FFFFFF"/>
        </w:rPr>
        <w:t>call</w:t>
      </w:r>
      <w:proofErr w:type="gramEnd"/>
      <w:r>
        <w:rPr>
          <w:shd w:val="clear" w:color="auto" w:fill="FFFFFF"/>
        </w:rPr>
        <w:t xml:space="preserve"> </w:t>
      </w:r>
      <w:proofErr w:type="spellStart"/>
      <w:r>
        <w:rPr>
          <w:shd w:val="clear" w:color="auto" w:fill="FFFFFF"/>
        </w:rPr>
        <w:t>streaminit</w:t>
      </w:r>
      <w:proofErr w:type="spellEnd"/>
      <w:r>
        <w:rPr>
          <w:shd w:val="clear" w:color="auto" w:fill="FFFFFF"/>
        </w:rPr>
        <w:t>(</w:t>
      </w:r>
      <w:r>
        <w:rPr>
          <w:b/>
          <w:bCs/>
          <w:color w:val="008080"/>
          <w:shd w:val="clear" w:color="auto" w:fill="FFFFFF"/>
        </w:rPr>
        <w:t>9035768</w:t>
      </w:r>
      <w:r>
        <w:rPr>
          <w:shd w:val="clear" w:color="auto" w:fill="FFFFFF"/>
        </w:rPr>
        <w:t>);</w:t>
      </w:r>
    </w:p>
    <w:p w14:paraId="28C3B4A1" w14:textId="77777777" w:rsidR="002337F9" w:rsidRDefault="002337F9" w:rsidP="002337F9">
      <w:pPr>
        <w:pStyle w:val="ACodeTight2"/>
        <w:rPr>
          <w:shd w:val="clear" w:color="auto" w:fill="FFFFFF"/>
        </w:rPr>
      </w:pPr>
      <w:r>
        <w:rPr>
          <w:shd w:val="clear" w:color="auto" w:fill="FFFFFF"/>
        </w:rPr>
        <w:t xml:space="preserve">  </w:t>
      </w:r>
      <w:proofErr w:type="spellStart"/>
      <w:proofErr w:type="gramStart"/>
      <w:r>
        <w:rPr>
          <w:shd w:val="clear" w:color="auto" w:fill="FFFFFF"/>
        </w:rPr>
        <w:t>mydate</w:t>
      </w:r>
      <w:proofErr w:type="spellEnd"/>
      <w:proofErr w:type="gramEnd"/>
      <w:r>
        <w:rPr>
          <w:shd w:val="clear" w:color="auto" w:fill="FFFFFF"/>
        </w:rPr>
        <w:t>=</w:t>
      </w:r>
      <w:r>
        <w:rPr>
          <w:color w:val="800080"/>
          <w:shd w:val="clear" w:color="auto" w:fill="FFFFFF"/>
        </w:rPr>
        <w:t>'AUG03'</w:t>
      </w:r>
      <w:r>
        <w:rPr>
          <w:shd w:val="clear" w:color="auto" w:fill="FFFFFF"/>
        </w:rPr>
        <w:t>;</w:t>
      </w:r>
    </w:p>
    <w:p w14:paraId="76F54F0A" w14:textId="77777777" w:rsidR="002337F9" w:rsidRDefault="002337F9" w:rsidP="002337F9">
      <w:pPr>
        <w:pStyle w:val="ACodeTight2"/>
        <w:rPr>
          <w:shd w:val="clear" w:color="auto" w:fill="FFFFFF"/>
        </w:rPr>
      </w:pPr>
      <w:r>
        <w:rPr>
          <w:shd w:val="clear" w:color="auto" w:fill="FFFFFF"/>
        </w:rPr>
        <w:t xml:space="preserve">  </w:t>
      </w:r>
      <w:proofErr w:type="gramStart"/>
      <w:r>
        <w:rPr>
          <w:color w:val="0000FF"/>
          <w:shd w:val="clear" w:color="auto" w:fill="FFFFFF"/>
        </w:rPr>
        <w:t>do</w:t>
      </w:r>
      <w:proofErr w:type="gramEnd"/>
      <w:r>
        <w:rPr>
          <w:shd w:val="clear" w:color="auto" w:fill="FFFFFF"/>
        </w:rPr>
        <w:t xml:space="preserve"> time=</w:t>
      </w:r>
      <w:r>
        <w:rPr>
          <w:b/>
          <w:bCs/>
          <w:color w:val="008080"/>
          <w:shd w:val="clear" w:color="auto" w:fill="FFFFFF"/>
        </w:rPr>
        <w:t>1</w:t>
      </w:r>
      <w:r>
        <w:rPr>
          <w:shd w:val="clear" w:color="auto" w:fill="FFFFFF"/>
        </w:rPr>
        <w:t xml:space="preserve"> </w:t>
      </w:r>
      <w:r>
        <w:rPr>
          <w:color w:val="0000FF"/>
          <w:shd w:val="clear" w:color="auto" w:fill="FFFFFF"/>
        </w:rPr>
        <w:t>to</w:t>
      </w:r>
      <w:r>
        <w:rPr>
          <w:shd w:val="clear" w:color="auto" w:fill="FFFFFF"/>
        </w:rPr>
        <w:t xml:space="preserve"> </w:t>
      </w:r>
      <w:r>
        <w:rPr>
          <w:b/>
          <w:bCs/>
          <w:color w:val="008080"/>
          <w:shd w:val="clear" w:color="auto" w:fill="FFFFFF"/>
        </w:rPr>
        <w:t>24</w:t>
      </w:r>
      <w:r>
        <w:rPr>
          <w:shd w:val="clear" w:color="auto" w:fill="FFFFFF"/>
        </w:rPr>
        <w:t>;</w:t>
      </w:r>
    </w:p>
    <w:p w14:paraId="3BE62892" w14:textId="77777777" w:rsidR="002337F9" w:rsidRDefault="002337F9" w:rsidP="002337F9">
      <w:pPr>
        <w:pStyle w:val="ACodeTight2"/>
        <w:rPr>
          <w:shd w:val="clear" w:color="auto" w:fill="FFFFFF"/>
        </w:rPr>
      </w:pPr>
      <w:r>
        <w:rPr>
          <w:shd w:val="clear" w:color="auto" w:fill="FFFFFF"/>
        </w:rPr>
        <w:t xml:space="preserve">    </w:t>
      </w:r>
      <w:proofErr w:type="gramStart"/>
      <w:r>
        <w:rPr>
          <w:shd w:val="clear" w:color="auto" w:fill="FFFFFF"/>
        </w:rPr>
        <w:t>temp</w:t>
      </w:r>
      <w:proofErr w:type="gramEnd"/>
      <w:r>
        <w:rPr>
          <w:shd w:val="clear" w:color="auto" w:fill="FFFFFF"/>
        </w:rPr>
        <w:t xml:space="preserve"> = </w:t>
      </w:r>
      <w:r>
        <w:rPr>
          <w:b/>
          <w:bCs/>
          <w:color w:val="008080"/>
          <w:shd w:val="clear" w:color="auto" w:fill="FFFFFF"/>
        </w:rPr>
        <w:t>74</w:t>
      </w:r>
      <w:r>
        <w:rPr>
          <w:shd w:val="clear" w:color="auto" w:fill="FFFFFF"/>
        </w:rPr>
        <w:t xml:space="preserve"> - abs(time-</w:t>
      </w:r>
      <w:r>
        <w:rPr>
          <w:b/>
          <w:bCs/>
          <w:color w:val="008080"/>
          <w:shd w:val="clear" w:color="auto" w:fill="FFFFFF"/>
        </w:rPr>
        <w:t>16</w:t>
      </w:r>
      <w:r>
        <w:rPr>
          <w:shd w:val="clear" w:color="auto" w:fill="FFFFFF"/>
        </w:rPr>
        <w:t>) + RAND(</w:t>
      </w:r>
      <w:r>
        <w:rPr>
          <w:color w:val="800080"/>
          <w:shd w:val="clear" w:color="auto" w:fill="FFFFFF"/>
        </w:rPr>
        <w:t>'Normal'</w:t>
      </w:r>
      <w:r>
        <w:rPr>
          <w:shd w:val="clear" w:color="auto" w:fill="FFFFFF"/>
        </w:rPr>
        <w:t>,</w:t>
      </w:r>
      <w:r>
        <w:rPr>
          <w:b/>
          <w:bCs/>
          <w:color w:val="008080"/>
          <w:shd w:val="clear" w:color="auto" w:fill="FFFFFF"/>
        </w:rPr>
        <w:t>0</w:t>
      </w:r>
      <w:r>
        <w:rPr>
          <w:shd w:val="clear" w:color="auto" w:fill="FFFFFF"/>
        </w:rPr>
        <w:t>,</w:t>
      </w:r>
      <w:r>
        <w:rPr>
          <w:b/>
          <w:bCs/>
          <w:color w:val="008080"/>
          <w:shd w:val="clear" w:color="auto" w:fill="FFFFFF"/>
        </w:rPr>
        <w:t>0.5</w:t>
      </w:r>
      <w:r>
        <w:rPr>
          <w:shd w:val="clear" w:color="auto" w:fill="FFFFFF"/>
        </w:rPr>
        <w:t>);</w:t>
      </w:r>
    </w:p>
    <w:p w14:paraId="07AF3F49" w14:textId="77777777" w:rsidR="002337F9" w:rsidRDefault="002337F9" w:rsidP="002337F9">
      <w:pPr>
        <w:pStyle w:val="ACodeTight2"/>
        <w:rPr>
          <w:shd w:val="clear" w:color="auto" w:fill="FFFFFF"/>
        </w:rPr>
      </w:pPr>
      <w:r>
        <w:rPr>
          <w:shd w:val="clear" w:color="auto" w:fill="FFFFFF"/>
        </w:rPr>
        <w:t xml:space="preserve">    </w:t>
      </w:r>
      <w:proofErr w:type="gramStart"/>
      <w:r>
        <w:rPr>
          <w:color w:val="0000FF"/>
          <w:shd w:val="clear" w:color="auto" w:fill="FFFFFF"/>
        </w:rPr>
        <w:t>output</w:t>
      </w:r>
      <w:proofErr w:type="gramEnd"/>
      <w:r>
        <w:rPr>
          <w:shd w:val="clear" w:color="auto" w:fill="FFFFFF"/>
        </w:rPr>
        <w:t>;</w:t>
      </w:r>
    </w:p>
    <w:p w14:paraId="691B899E" w14:textId="77777777" w:rsidR="002337F9" w:rsidRDefault="002337F9" w:rsidP="002337F9">
      <w:pPr>
        <w:pStyle w:val="ACodeTight2"/>
        <w:rPr>
          <w:shd w:val="clear" w:color="auto" w:fill="FFFFFF"/>
        </w:rPr>
      </w:pPr>
      <w:r>
        <w:rPr>
          <w:shd w:val="clear" w:color="auto" w:fill="FFFFFF"/>
        </w:rPr>
        <w:t xml:space="preserve">  </w:t>
      </w:r>
      <w:proofErr w:type="gramStart"/>
      <w:r>
        <w:rPr>
          <w:color w:val="0000FF"/>
          <w:shd w:val="clear" w:color="auto" w:fill="FFFFFF"/>
        </w:rPr>
        <w:t>end</w:t>
      </w:r>
      <w:proofErr w:type="gramEnd"/>
      <w:r>
        <w:rPr>
          <w:shd w:val="clear" w:color="auto" w:fill="FFFFFF"/>
        </w:rPr>
        <w:t>;</w:t>
      </w:r>
    </w:p>
    <w:p w14:paraId="607B51C8" w14:textId="77777777" w:rsidR="002337F9" w:rsidRDefault="002337F9" w:rsidP="002337F9">
      <w:pPr>
        <w:pStyle w:val="ACodeTight2"/>
        <w:rPr>
          <w:shd w:val="clear" w:color="auto" w:fill="FFFFFF"/>
        </w:rPr>
      </w:pPr>
      <w:proofErr w:type="gramStart"/>
      <w:r>
        <w:rPr>
          <w:b/>
          <w:bCs/>
          <w:color w:val="000080"/>
          <w:shd w:val="clear" w:color="auto" w:fill="FFFFFF"/>
        </w:rPr>
        <w:t>run</w:t>
      </w:r>
      <w:proofErr w:type="gramEnd"/>
      <w:r>
        <w:rPr>
          <w:shd w:val="clear" w:color="auto" w:fill="FFFFFF"/>
        </w:rPr>
        <w:t>;</w:t>
      </w:r>
    </w:p>
    <w:p w14:paraId="75FD4842" w14:textId="77777777" w:rsidR="002337F9" w:rsidRDefault="002337F9" w:rsidP="002337F9">
      <w:pPr>
        <w:pStyle w:val="ACodeTight2"/>
        <w:rPr>
          <w:shd w:val="clear" w:color="auto" w:fill="FFFFFF"/>
        </w:rPr>
      </w:pPr>
    </w:p>
    <w:p w14:paraId="10CA0DAE" w14:textId="77777777" w:rsidR="002337F9" w:rsidRDefault="002337F9" w:rsidP="002337F9">
      <w:pPr>
        <w:pStyle w:val="ACodeTight2"/>
        <w:rPr>
          <w:shd w:val="clear" w:color="auto" w:fill="FFFFFF"/>
        </w:rPr>
      </w:pPr>
      <w:proofErr w:type="gramStart"/>
      <w:r>
        <w:rPr>
          <w:b/>
          <w:bCs/>
          <w:color w:val="000080"/>
          <w:shd w:val="clear" w:color="auto" w:fill="FFFFFF"/>
        </w:rPr>
        <w:t>data</w:t>
      </w:r>
      <w:proofErr w:type="gramEnd"/>
      <w:r>
        <w:rPr>
          <w:shd w:val="clear" w:color="auto" w:fill="FFFFFF"/>
        </w:rPr>
        <w:t xml:space="preserve"> aug05;</w:t>
      </w:r>
    </w:p>
    <w:p w14:paraId="327B8FDF" w14:textId="77777777" w:rsidR="002337F9" w:rsidRDefault="002337F9" w:rsidP="002337F9">
      <w:pPr>
        <w:pStyle w:val="ACodeTight2"/>
        <w:rPr>
          <w:shd w:val="clear" w:color="auto" w:fill="FFFFFF"/>
        </w:rPr>
      </w:pPr>
      <w:r>
        <w:rPr>
          <w:shd w:val="clear" w:color="auto" w:fill="FFFFFF"/>
        </w:rPr>
        <w:t xml:space="preserve">  </w:t>
      </w:r>
      <w:proofErr w:type="spellStart"/>
      <w:proofErr w:type="gramStart"/>
      <w:r>
        <w:rPr>
          <w:shd w:val="clear" w:color="auto" w:fill="FFFFFF"/>
        </w:rPr>
        <w:t>mydate</w:t>
      </w:r>
      <w:proofErr w:type="spellEnd"/>
      <w:proofErr w:type="gramEnd"/>
      <w:r>
        <w:rPr>
          <w:shd w:val="clear" w:color="auto" w:fill="FFFFFF"/>
        </w:rPr>
        <w:t>=</w:t>
      </w:r>
      <w:r>
        <w:rPr>
          <w:color w:val="800080"/>
          <w:shd w:val="clear" w:color="auto" w:fill="FFFFFF"/>
        </w:rPr>
        <w:t>'AUG05'</w:t>
      </w:r>
      <w:r>
        <w:rPr>
          <w:shd w:val="clear" w:color="auto" w:fill="FFFFFF"/>
        </w:rPr>
        <w:t>;</w:t>
      </w:r>
    </w:p>
    <w:p w14:paraId="494B38AD" w14:textId="77777777" w:rsidR="002337F9" w:rsidRDefault="002337F9" w:rsidP="002337F9">
      <w:pPr>
        <w:pStyle w:val="ACodeTight2"/>
        <w:rPr>
          <w:shd w:val="clear" w:color="auto" w:fill="FFFFFF"/>
        </w:rPr>
      </w:pPr>
      <w:r>
        <w:rPr>
          <w:shd w:val="clear" w:color="auto" w:fill="FFFFFF"/>
        </w:rPr>
        <w:t xml:space="preserve">  </w:t>
      </w:r>
      <w:proofErr w:type="gramStart"/>
      <w:r>
        <w:rPr>
          <w:color w:val="0000FF"/>
          <w:shd w:val="clear" w:color="auto" w:fill="FFFFFF"/>
        </w:rPr>
        <w:t>do</w:t>
      </w:r>
      <w:proofErr w:type="gramEnd"/>
      <w:r>
        <w:rPr>
          <w:shd w:val="clear" w:color="auto" w:fill="FFFFFF"/>
        </w:rPr>
        <w:t xml:space="preserve"> time=</w:t>
      </w:r>
      <w:r>
        <w:rPr>
          <w:b/>
          <w:bCs/>
          <w:color w:val="008080"/>
          <w:shd w:val="clear" w:color="auto" w:fill="FFFFFF"/>
        </w:rPr>
        <w:t>1</w:t>
      </w:r>
      <w:r>
        <w:rPr>
          <w:shd w:val="clear" w:color="auto" w:fill="FFFFFF"/>
        </w:rPr>
        <w:t xml:space="preserve"> </w:t>
      </w:r>
      <w:r>
        <w:rPr>
          <w:color w:val="0000FF"/>
          <w:shd w:val="clear" w:color="auto" w:fill="FFFFFF"/>
        </w:rPr>
        <w:t>to</w:t>
      </w:r>
      <w:r>
        <w:rPr>
          <w:shd w:val="clear" w:color="auto" w:fill="FFFFFF"/>
        </w:rPr>
        <w:t xml:space="preserve"> </w:t>
      </w:r>
      <w:r>
        <w:rPr>
          <w:b/>
          <w:bCs/>
          <w:color w:val="008080"/>
          <w:shd w:val="clear" w:color="auto" w:fill="FFFFFF"/>
        </w:rPr>
        <w:t>24</w:t>
      </w:r>
      <w:r>
        <w:rPr>
          <w:shd w:val="clear" w:color="auto" w:fill="FFFFFF"/>
        </w:rPr>
        <w:t>;</w:t>
      </w:r>
    </w:p>
    <w:p w14:paraId="65CA1671" w14:textId="77777777" w:rsidR="002337F9" w:rsidRDefault="002337F9" w:rsidP="002337F9">
      <w:pPr>
        <w:pStyle w:val="ACodeTight2"/>
        <w:rPr>
          <w:shd w:val="clear" w:color="auto" w:fill="FFFFFF"/>
        </w:rPr>
      </w:pPr>
      <w:r>
        <w:rPr>
          <w:shd w:val="clear" w:color="auto" w:fill="FFFFFF"/>
        </w:rPr>
        <w:t xml:space="preserve">    </w:t>
      </w:r>
      <w:proofErr w:type="gramStart"/>
      <w:r>
        <w:rPr>
          <w:shd w:val="clear" w:color="auto" w:fill="FFFFFF"/>
        </w:rPr>
        <w:t>temp</w:t>
      </w:r>
      <w:proofErr w:type="gramEnd"/>
      <w:r>
        <w:rPr>
          <w:shd w:val="clear" w:color="auto" w:fill="FFFFFF"/>
        </w:rPr>
        <w:t xml:space="preserve"> = </w:t>
      </w:r>
      <w:r>
        <w:rPr>
          <w:b/>
          <w:bCs/>
          <w:color w:val="008080"/>
          <w:shd w:val="clear" w:color="auto" w:fill="FFFFFF"/>
        </w:rPr>
        <w:t>78</w:t>
      </w:r>
      <w:r>
        <w:rPr>
          <w:shd w:val="clear" w:color="auto" w:fill="FFFFFF"/>
        </w:rPr>
        <w:t xml:space="preserve"> - abs(time-</w:t>
      </w:r>
      <w:r>
        <w:rPr>
          <w:b/>
          <w:bCs/>
          <w:color w:val="008080"/>
          <w:shd w:val="clear" w:color="auto" w:fill="FFFFFF"/>
        </w:rPr>
        <w:t>16</w:t>
      </w:r>
      <w:r>
        <w:rPr>
          <w:shd w:val="clear" w:color="auto" w:fill="FFFFFF"/>
        </w:rPr>
        <w:t>) + RAND(</w:t>
      </w:r>
      <w:r>
        <w:rPr>
          <w:color w:val="800080"/>
          <w:shd w:val="clear" w:color="auto" w:fill="FFFFFF"/>
        </w:rPr>
        <w:t>'Normal'</w:t>
      </w:r>
      <w:r>
        <w:rPr>
          <w:shd w:val="clear" w:color="auto" w:fill="FFFFFF"/>
        </w:rPr>
        <w:t>,</w:t>
      </w:r>
      <w:r>
        <w:rPr>
          <w:b/>
          <w:bCs/>
          <w:color w:val="008080"/>
          <w:shd w:val="clear" w:color="auto" w:fill="FFFFFF"/>
        </w:rPr>
        <w:t>0</w:t>
      </w:r>
      <w:r>
        <w:rPr>
          <w:shd w:val="clear" w:color="auto" w:fill="FFFFFF"/>
        </w:rPr>
        <w:t>,</w:t>
      </w:r>
      <w:r>
        <w:rPr>
          <w:b/>
          <w:bCs/>
          <w:color w:val="008080"/>
          <w:shd w:val="clear" w:color="auto" w:fill="FFFFFF"/>
        </w:rPr>
        <w:t>0.5</w:t>
      </w:r>
      <w:r>
        <w:rPr>
          <w:shd w:val="clear" w:color="auto" w:fill="FFFFFF"/>
        </w:rPr>
        <w:t>);</w:t>
      </w:r>
    </w:p>
    <w:p w14:paraId="14CBE5D7" w14:textId="77777777" w:rsidR="002337F9" w:rsidRDefault="002337F9" w:rsidP="002337F9">
      <w:pPr>
        <w:pStyle w:val="ACodeTight2"/>
        <w:rPr>
          <w:shd w:val="clear" w:color="auto" w:fill="FFFFFF"/>
        </w:rPr>
      </w:pPr>
      <w:r>
        <w:rPr>
          <w:shd w:val="clear" w:color="auto" w:fill="FFFFFF"/>
        </w:rPr>
        <w:t xml:space="preserve">    </w:t>
      </w:r>
      <w:proofErr w:type="gramStart"/>
      <w:r>
        <w:rPr>
          <w:color w:val="0000FF"/>
          <w:shd w:val="clear" w:color="auto" w:fill="FFFFFF"/>
        </w:rPr>
        <w:t>output</w:t>
      </w:r>
      <w:proofErr w:type="gramEnd"/>
      <w:r>
        <w:rPr>
          <w:shd w:val="clear" w:color="auto" w:fill="FFFFFF"/>
        </w:rPr>
        <w:t>;</w:t>
      </w:r>
    </w:p>
    <w:p w14:paraId="6D3D1516" w14:textId="77777777" w:rsidR="002337F9" w:rsidRDefault="002337F9" w:rsidP="002337F9">
      <w:pPr>
        <w:pStyle w:val="ACodeTight2"/>
        <w:rPr>
          <w:shd w:val="clear" w:color="auto" w:fill="FFFFFF"/>
        </w:rPr>
      </w:pPr>
      <w:r>
        <w:rPr>
          <w:shd w:val="clear" w:color="auto" w:fill="FFFFFF"/>
        </w:rPr>
        <w:t xml:space="preserve">  </w:t>
      </w:r>
      <w:proofErr w:type="gramStart"/>
      <w:r>
        <w:rPr>
          <w:color w:val="0000FF"/>
          <w:shd w:val="clear" w:color="auto" w:fill="FFFFFF"/>
        </w:rPr>
        <w:t>end</w:t>
      </w:r>
      <w:proofErr w:type="gramEnd"/>
      <w:r>
        <w:rPr>
          <w:shd w:val="clear" w:color="auto" w:fill="FFFFFF"/>
        </w:rPr>
        <w:t>;</w:t>
      </w:r>
    </w:p>
    <w:p w14:paraId="5B5EDEBB" w14:textId="77777777" w:rsidR="002337F9" w:rsidRDefault="002337F9" w:rsidP="002337F9">
      <w:pPr>
        <w:pStyle w:val="ACodeTight2"/>
        <w:rPr>
          <w:shd w:val="clear" w:color="auto" w:fill="FFFFFF"/>
        </w:rPr>
      </w:pPr>
      <w:proofErr w:type="gramStart"/>
      <w:r>
        <w:rPr>
          <w:b/>
          <w:bCs/>
          <w:color w:val="000080"/>
          <w:shd w:val="clear" w:color="auto" w:fill="FFFFFF"/>
        </w:rPr>
        <w:t>run</w:t>
      </w:r>
      <w:proofErr w:type="gramEnd"/>
      <w:r>
        <w:rPr>
          <w:shd w:val="clear" w:color="auto" w:fill="FFFFFF"/>
        </w:rPr>
        <w:t>;</w:t>
      </w:r>
    </w:p>
    <w:p w14:paraId="6193A1F2" w14:textId="77777777" w:rsidR="002337F9" w:rsidRDefault="002337F9" w:rsidP="002337F9">
      <w:pPr>
        <w:pStyle w:val="ACodeTight2"/>
        <w:rPr>
          <w:shd w:val="clear" w:color="auto" w:fill="FFFFFF"/>
        </w:rPr>
      </w:pPr>
    </w:p>
    <w:p w14:paraId="77B89DF9" w14:textId="77777777" w:rsidR="002337F9" w:rsidRDefault="002337F9" w:rsidP="002337F9">
      <w:pPr>
        <w:pStyle w:val="ACodeTight2"/>
        <w:rPr>
          <w:shd w:val="clear" w:color="auto" w:fill="FFFFFF"/>
        </w:rPr>
      </w:pPr>
      <w:proofErr w:type="gramStart"/>
      <w:r>
        <w:rPr>
          <w:b/>
          <w:bCs/>
          <w:color w:val="000080"/>
          <w:shd w:val="clear" w:color="auto" w:fill="FFFFFF"/>
        </w:rPr>
        <w:t>data</w:t>
      </w:r>
      <w:proofErr w:type="gramEnd"/>
      <w:r>
        <w:rPr>
          <w:shd w:val="clear" w:color="auto" w:fill="FFFFFF"/>
        </w:rPr>
        <w:t xml:space="preserve"> aug17;</w:t>
      </w:r>
    </w:p>
    <w:p w14:paraId="00914A3A" w14:textId="77777777" w:rsidR="002337F9" w:rsidRDefault="002337F9" w:rsidP="002337F9">
      <w:pPr>
        <w:pStyle w:val="ACodeTight2"/>
        <w:rPr>
          <w:shd w:val="clear" w:color="auto" w:fill="FFFFFF"/>
        </w:rPr>
      </w:pPr>
      <w:r>
        <w:rPr>
          <w:shd w:val="clear" w:color="auto" w:fill="FFFFFF"/>
        </w:rPr>
        <w:t xml:space="preserve">  </w:t>
      </w:r>
      <w:proofErr w:type="spellStart"/>
      <w:proofErr w:type="gramStart"/>
      <w:r>
        <w:rPr>
          <w:shd w:val="clear" w:color="auto" w:fill="FFFFFF"/>
        </w:rPr>
        <w:t>mydate</w:t>
      </w:r>
      <w:proofErr w:type="spellEnd"/>
      <w:proofErr w:type="gramEnd"/>
      <w:r>
        <w:rPr>
          <w:shd w:val="clear" w:color="auto" w:fill="FFFFFF"/>
        </w:rPr>
        <w:t>=</w:t>
      </w:r>
      <w:r>
        <w:rPr>
          <w:color w:val="800080"/>
          <w:shd w:val="clear" w:color="auto" w:fill="FFFFFF"/>
        </w:rPr>
        <w:t>'AUG17'</w:t>
      </w:r>
      <w:r>
        <w:rPr>
          <w:shd w:val="clear" w:color="auto" w:fill="FFFFFF"/>
        </w:rPr>
        <w:t>;</w:t>
      </w:r>
    </w:p>
    <w:p w14:paraId="60D954C8" w14:textId="77777777" w:rsidR="002337F9" w:rsidRDefault="002337F9" w:rsidP="002337F9">
      <w:pPr>
        <w:pStyle w:val="ACodeTight2"/>
        <w:rPr>
          <w:shd w:val="clear" w:color="auto" w:fill="FFFFFF"/>
        </w:rPr>
      </w:pPr>
      <w:r>
        <w:rPr>
          <w:shd w:val="clear" w:color="auto" w:fill="FFFFFF"/>
        </w:rPr>
        <w:t xml:space="preserve">  </w:t>
      </w:r>
      <w:proofErr w:type="gramStart"/>
      <w:r>
        <w:rPr>
          <w:color w:val="0000FF"/>
          <w:shd w:val="clear" w:color="auto" w:fill="FFFFFF"/>
        </w:rPr>
        <w:t>do</w:t>
      </w:r>
      <w:proofErr w:type="gramEnd"/>
      <w:r>
        <w:rPr>
          <w:shd w:val="clear" w:color="auto" w:fill="FFFFFF"/>
        </w:rPr>
        <w:t xml:space="preserve"> time=</w:t>
      </w:r>
      <w:r>
        <w:rPr>
          <w:b/>
          <w:bCs/>
          <w:color w:val="008080"/>
          <w:shd w:val="clear" w:color="auto" w:fill="FFFFFF"/>
        </w:rPr>
        <w:t>1</w:t>
      </w:r>
      <w:r>
        <w:rPr>
          <w:shd w:val="clear" w:color="auto" w:fill="FFFFFF"/>
        </w:rPr>
        <w:t xml:space="preserve"> </w:t>
      </w:r>
      <w:r>
        <w:rPr>
          <w:color w:val="0000FF"/>
          <w:shd w:val="clear" w:color="auto" w:fill="FFFFFF"/>
        </w:rPr>
        <w:t>to</w:t>
      </w:r>
      <w:r>
        <w:rPr>
          <w:shd w:val="clear" w:color="auto" w:fill="FFFFFF"/>
        </w:rPr>
        <w:t xml:space="preserve"> </w:t>
      </w:r>
      <w:r>
        <w:rPr>
          <w:b/>
          <w:bCs/>
          <w:color w:val="008080"/>
          <w:shd w:val="clear" w:color="auto" w:fill="FFFFFF"/>
        </w:rPr>
        <w:t>24</w:t>
      </w:r>
      <w:r>
        <w:rPr>
          <w:shd w:val="clear" w:color="auto" w:fill="FFFFFF"/>
        </w:rPr>
        <w:t>;</w:t>
      </w:r>
    </w:p>
    <w:p w14:paraId="0C9661F7" w14:textId="77777777" w:rsidR="002337F9" w:rsidRDefault="002337F9" w:rsidP="002337F9">
      <w:pPr>
        <w:pStyle w:val="ACodeTight2"/>
        <w:rPr>
          <w:shd w:val="clear" w:color="auto" w:fill="FFFFFF"/>
        </w:rPr>
      </w:pPr>
      <w:r>
        <w:rPr>
          <w:shd w:val="clear" w:color="auto" w:fill="FFFFFF"/>
        </w:rPr>
        <w:t xml:space="preserve">    </w:t>
      </w:r>
      <w:proofErr w:type="gramStart"/>
      <w:r>
        <w:rPr>
          <w:shd w:val="clear" w:color="auto" w:fill="FFFFFF"/>
        </w:rPr>
        <w:t>temp</w:t>
      </w:r>
      <w:proofErr w:type="gramEnd"/>
      <w:r>
        <w:rPr>
          <w:shd w:val="clear" w:color="auto" w:fill="FFFFFF"/>
        </w:rPr>
        <w:t xml:space="preserve"> = </w:t>
      </w:r>
      <w:r>
        <w:rPr>
          <w:b/>
          <w:bCs/>
          <w:color w:val="008080"/>
          <w:shd w:val="clear" w:color="auto" w:fill="FFFFFF"/>
        </w:rPr>
        <w:t>90</w:t>
      </w:r>
      <w:r>
        <w:rPr>
          <w:shd w:val="clear" w:color="auto" w:fill="FFFFFF"/>
        </w:rPr>
        <w:t xml:space="preserve"> - abs(time-</w:t>
      </w:r>
      <w:r>
        <w:rPr>
          <w:b/>
          <w:bCs/>
          <w:color w:val="008080"/>
          <w:shd w:val="clear" w:color="auto" w:fill="FFFFFF"/>
        </w:rPr>
        <w:t>16</w:t>
      </w:r>
      <w:r>
        <w:rPr>
          <w:shd w:val="clear" w:color="auto" w:fill="FFFFFF"/>
        </w:rPr>
        <w:t>) + RAND(</w:t>
      </w:r>
      <w:r>
        <w:rPr>
          <w:color w:val="800080"/>
          <w:shd w:val="clear" w:color="auto" w:fill="FFFFFF"/>
        </w:rPr>
        <w:t>'Normal'</w:t>
      </w:r>
      <w:r>
        <w:rPr>
          <w:shd w:val="clear" w:color="auto" w:fill="FFFFFF"/>
        </w:rPr>
        <w:t>,</w:t>
      </w:r>
      <w:r>
        <w:rPr>
          <w:b/>
          <w:bCs/>
          <w:color w:val="008080"/>
          <w:shd w:val="clear" w:color="auto" w:fill="FFFFFF"/>
        </w:rPr>
        <w:t>0</w:t>
      </w:r>
      <w:r>
        <w:rPr>
          <w:shd w:val="clear" w:color="auto" w:fill="FFFFFF"/>
        </w:rPr>
        <w:t>,</w:t>
      </w:r>
      <w:r>
        <w:rPr>
          <w:b/>
          <w:bCs/>
          <w:color w:val="008080"/>
          <w:shd w:val="clear" w:color="auto" w:fill="FFFFFF"/>
        </w:rPr>
        <w:t>0.5</w:t>
      </w:r>
      <w:r>
        <w:rPr>
          <w:shd w:val="clear" w:color="auto" w:fill="FFFFFF"/>
        </w:rPr>
        <w:t>);</w:t>
      </w:r>
    </w:p>
    <w:p w14:paraId="0038EF7D" w14:textId="77777777" w:rsidR="002337F9" w:rsidRDefault="002337F9" w:rsidP="002337F9">
      <w:pPr>
        <w:pStyle w:val="ACodeTight2"/>
        <w:rPr>
          <w:shd w:val="clear" w:color="auto" w:fill="FFFFFF"/>
        </w:rPr>
      </w:pPr>
      <w:r>
        <w:rPr>
          <w:shd w:val="clear" w:color="auto" w:fill="FFFFFF"/>
        </w:rPr>
        <w:t xml:space="preserve">    </w:t>
      </w:r>
      <w:proofErr w:type="gramStart"/>
      <w:r>
        <w:rPr>
          <w:color w:val="0000FF"/>
          <w:shd w:val="clear" w:color="auto" w:fill="FFFFFF"/>
        </w:rPr>
        <w:t>output</w:t>
      </w:r>
      <w:proofErr w:type="gramEnd"/>
      <w:r>
        <w:rPr>
          <w:shd w:val="clear" w:color="auto" w:fill="FFFFFF"/>
        </w:rPr>
        <w:t>;</w:t>
      </w:r>
    </w:p>
    <w:p w14:paraId="23484F13" w14:textId="77777777" w:rsidR="002337F9" w:rsidRDefault="002337F9" w:rsidP="002337F9">
      <w:pPr>
        <w:pStyle w:val="ACodeTight2"/>
        <w:rPr>
          <w:shd w:val="clear" w:color="auto" w:fill="FFFFFF"/>
        </w:rPr>
      </w:pPr>
      <w:r>
        <w:rPr>
          <w:shd w:val="clear" w:color="auto" w:fill="FFFFFF"/>
        </w:rPr>
        <w:t xml:space="preserve">  </w:t>
      </w:r>
      <w:proofErr w:type="gramStart"/>
      <w:r>
        <w:rPr>
          <w:color w:val="0000FF"/>
          <w:shd w:val="clear" w:color="auto" w:fill="FFFFFF"/>
        </w:rPr>
        <w:t>end</w:t>
      </w:r>
      <w:proofErr w:type="gramEnd"/>
      <w:r>
        <w:rPr>
          <w:shd w:val="clear" w:color="auto" w:fill="FFFFFF"/>
        </w:rPr>
        <w:t xml:space="preserve">; </w:t>
      </w:r>
    </w:p>
    <w:p w14:paraId="280E5C61" w14:textId="77777777" w:rsidR="002337F9" w:rsidRDefault="002337F9" w:rsidP="002337F9">
      <w:pPr>
        <w:pStyle w:val="ACodeTight2"/>
        <w:rPr>
          <w:shd w:val="clear" w:color="auto" w:fill="FFFFFF"/>
        </w:rPr>
      </w:pPr>
      <w:proofErr w:type="gramStart"/>
      <w:r>
        <w:rPr>
          <w:b/>
          <w:bCs/>
          <w:color w:val="000080"/>
          <w:shd w:val="clear" w:color="auto" w:fill="FFFFFF"/>
        </w:rPr>
        <w:t>run</w:t>
      </w:r>
      <w:proofErr w:type="gramEnd"/>
      <w:r>
        <w:rPr>
          <w:shd w:val="clear" w:color="auto" w:fill="FFFFFF"/>
        </w:rPr>
        <w:t>;</w:t>
      </w:r>
    </w:p>
    <w:p w14:paraId="49FABA3F" w14:textId="77777777" w:rsidR="002337F9" w:rsidRDefault="002337F9" w:rsidP="002337F9">
      <w:pPr>
        <w:pStyle w:val="ACodeTight2"/>
        <w:rPr>
          <w:shd w:val="clear" w:color="auto" w:fill="FFFFFF"/>
        </w:rPr>
      </w:pPr>
    </w:p>
    <w:p w14:paraId="32C7E7E4" w14:textId="77777777" w:rsidR="002337F9" w:rsidRDefault="002337F9" w:rsidP="002337F9">
      <w:pPr>
        <w:pStyle w:val="ACodeTight2"/>
        <w:rPr>
          <w:shd w:val="clear" w:color="auto" w:fill="FFFFFF"/>
        </w:rPr>
      </w:pPr>
      <w:r>
        <w:rPr>
          <w:color w:val="008000"/>
          <w:shd w:val="clear" w:color="auto" w:fill="FFFFFF"/>
        </w:rPr>
        <w:t>/* DEBUGGING BLOCK TO CHECK DATA SET CONSTRUCTION */</w:t>
      </w:r>
    </w:p>
    <w:p w14:paraId="3A17E9F9" w14:textId="77777777" w:rsidR="002337F9" w:rsidRDefault="002337F9" w:rsidP="002337F9">
      <w:pPr>
        <w:pStyle w:val="ACodeTight2"/>
        <w:rPr>
          <w:shd w:val="clear" w:color="auto" w:fill="FFFFFF"/>
        </w:rPr>
      </w:pPr>
      <w:proofErr w:type="gramStart"/>
      <w:r>
        <w:rPr>
          <w:b/>
          <w:bCs/>
          <w:color w:val="000080"/>
          <w:shd w:val="clear" w:color="auto" w:fill="FFFFFF"/>
        </w:rPr>
        <w:t>data</w:t>
      </w:r>
      <w:proofErr w:type="gramEnd"/>
      <w:r>
        <w:rPr>
          <w:shd w:val="clear" w:color="auto" w:fill="FFFFFF"/>
        </w:rPr>
        <w:t xml:space="preserve"> tester; </w:t>
      </w:r>
      <w:r>
        <w:rPr>
          <w:color w:val="0000FF"/>
          <w:shd w:val="clear" w:color="auto" w:fill="FFFFFF"/>
        </w:rPr>
        <w:t>set</w:t>
      </w:r>
      <w:r>
        <w:rPr>
          <w:shd w:val="clear" w:color="auto" w:fill="FFFFFF"/>
        </w:rPr>
        <w:t xml:space="preserve"> aug03 aug05 aug17;</w:t>
      </w:r>
    </w:p>
    <w:p w14:paraId="4277CE9F" w14:textId="77777777" w:rsidR="002337F9" w:rsidRDefault="002337F9" w:rsidP="002337F9">
      <w:pPr>
        <w:pStyle w:val="ACodeTight2"/>
        <w:rPr>
          <w:shd w:val="clear" w:color="auto" w:fill="FFFFFF"/>
        </w:rPr>
      </w:pPr>
      <w:proofErr w:type="spellStart"/>
      <w:proofErr w:type="gramStart"/>
      <w:r>
        <w:rPr>
          <w:b/>
          <w:bCs/>
          <w:color w:val="000080"/>
          <w:shd w:val="clear" w:color="auto" w:fill="FFFFFF"/>
        </w:rPr>
        <w:t>proc</w:t>
      </w:r>
      <w:proofErr w:type="spellEnd"/>
      <w:proofErr w:type="gramEnd"/>
      <w:r>
        <w:rPr>
          <w:shd w:val="clear" w:color="auto" w:fill="FFFFFF"/>
        </w:rPr>
        <w:t xml:space="preserve"> </w:t>
      </w:r>
      <w:r>
        <w:rPr>
          <w:b/>
          <w:bCs/>
          <w:color w:val="000080"/>
          <w:shd w:val="clear" w:color="auto" w:fill="FFFFFF"/>
        </w:rPr>
        <w:t>print</w:t>
      </w:r>
      <w:r>
        <w:rPr>
          <w:shd w:val="clear" w:color="auto" w:fill="FFFFFF"/>
        </w:rPr>
        <w:t xml:space="preserve"> </w:t>
      </w:r>
      <w:r>
        <w:rPr>
          <w:color w:val="0000FF"/>
          <w:shd w:val="clear" w:color="auto" w:fill="FFFFFF"/>
        </w:rPr>
        <w:t>data</w:t>
      </w:r>
      <w:r>
        <w:rPr>
          <w:shd w:val="clear" w:color="auto" w:fill="FFFFFF"/>
        </w:rPr>
        <w:t>=tester;</w:t>
      </w:r>
    </w:p>
    <w:p w14:paraId="093E8973" w14:textId="77777777" w:rsidR="002337F9" w:rsidRDefault="002337F9" w:rsidP="002337F9">
      <w:pPr>
        <w:pStyle w:val="ACodeTight2"/>
        <w:rPr>
          <w:shd w:val="clear" w:color="auto" w:fill="FFFFFF"/>
        </w:rPr>
      </w:pPr>
      <w:r>
        <w:rPr>
          <w:shd w:val="clear" w:color="auto" w:fill="FFFFFF"/>
        </w:rPr>
        <w:t xml:space="preserve">  </w:t>
      </w:r>
      <w:proofErr w:type="gramStart"/>
      <w:r>
        <w:rPr>
          <w:color w:val="0000FF"/>
          <w:shd w:val="clear" w:color="auto" w:fill="FFFFFF"/>
        </w:rPr>
        <w:t>id</w:t>
      </w:r>
      <w:proofErr w:type="gramEnd"/>
      <w:r>
        <w:rPr>
          <w:shd w:val="clear" w:color="auto" w:fill="FFFFFF"/>
        </w:rPr>
        <w:t xml:space="preserve"> time;</w:t>
      </w:r>
    </w:p>
    <w:p w14:paraId="3F2BB288" w14:textId="77777777" w:rsidR="002337F9" w:rsidRDefault="002337F9" w:rsidP="002337F9">
      <w:pPr>
        <w:pStyle w:val="ACodeTight2"/>
        <w:rPr>
          <w:shd w:val="clear" w:color="auto" w:fill="FFFFFF"/>
        </w:rPr>
      </w:pPr>
      <w:proofErr w:type="gramStart"/>
      <w:r>
        <w:rPr>
          <w:b/>
          <w:bCs/>
          <w:color w:val="000080"/>
          <w:shd w:val="clear" w:color="auto" w:fill="FFFFFF"/>
        </w:rPr>
        <w:t>run</w:t>
      </w:r>
      <w:proofErr w:type="gramEnd"/>
      <w:r>
        <w:rPr>
          <w:shd w:val="clear" w:color="auto" w:fill="FFFFFF"/>
        </w:rPr>
        <w:t>;</w:t>
      </w:r>
    </w:p>
    <w:p w14:paraId="0A6CD643" w14:textId="77777777" w:rsidR="002337F9" w:rsidRDefault="002337F9" w:rsidP="002337F9">
      <w:pPr>
        <w:pStyle w:val="ACodeTight2"/>
        <w:rPr>
          <w:shd w:val="clear" w:color="auto" w:fill="FFFFFF"/>
        </w:rPr>
      </w:pPr>
    </w:p>
    <w:p w14:paraId="3C742F1E" w14:textId="77777777" w:rsidR="002337F9" w:rsidRDefault="002337F9" w:rsidP="002337F9">
      <w:pPr>
        <w:pStyle w:val="ACodeTight2"/>
        <w:rPr>
          <w:shd w:val="clear" w:color="auto" w:fill="FFFFFF"/>
        </w:rPr>
      </w:pPr>
      <w:proofErr w:type="spellStart"/>
      <w:proofErr w:type="gramStart"/>
      <w:r>
        <w:rPr>
          <w:b/>
          <w:bCs/>
          <w:color w:val="000080"/>
          <w:shd w:val="clear" w:color="auto" w:fill="FFFFFF"/>
        </w:rPr>
        <w:t>proc</w:t>
      </w:r>
      <w:proofErr w:type="spellEnd"/>
      <w:proofErr w:type="gramEnd"/>
      <w:r>
        <w:rPr>
          <w:shd w:val="clear" w:color="auto" w:fill="FFFFFF"/>
        </w:rPr>
        <w:t xml:space="preserve"> </w:t>
      </w:r>
      <w:proofErr w:type="spellStart"/>
      <w:r>
        <w:rPr>
          <w:b/>
          <w:bCs/>
          <w:color w:val="000080"/>
          <w:shd w:val="clear" w:color="auto" w:fill="FFFFFF"/>
        </w:rPr>
        <w:t>sgplot</w:t>
      </w:r>
      <w:proofErr w:type="spellEnd"/>
      <w:r>
        <w:rPr>
          <w:shd w:val="clear" w:color="auto" w:fill="FFFFFF"/>
        </w:rPr>
        <w:t xml:space="preserve"> </w:t>
      </w:r>
      <w:r>
        <w:rPr>
          <w:color w:val="0000FF"/>
          <w:shd w:val="clear" w:color="auto" w:fill="FFFFFF"/>
        </w:rPr>
        <w:t>data</w:t>
      </w:r>
      <w:r>
        <w:rPr>
          <w:shd w:val="clear" w:color="auto" w:fill="FFFFFF"/>
        </w:rPr>
        <w:t>=tester;</w:t>
      </w:r>
    </w:p>
    <w:p w14:paraId="50405C74" w14:textId="77777777" w:rsidR="002337F9" w:rsidRDefault="002337F9" w:rsidP="002337F9">
      <w:pPr>
        <w:pStyle w:val="ACodeTight2"/>
        <w:rPr>
          <w:shd w:val="clear" w:color="auto" w:fill="FFFFFF"/>
        </w:rPr>
      </w:pPr>
      <w:r>
        <w:rPr>
          <w:shd w:val="clear" w:color="auto" w:fill="FFFFFF"/>
        </w:rPr>
        <w:t xml:space="preserve">  </w:t>
      </w:r>
      <w:proofErr w:type="gramStart"/>
      <w:r>
        <w:rPr>
          <w:color w:val="0000FF"/>
          <w:shd w:val="clear" w:color="auto" w:fill="FFFFFF"/>
        </w:rPr>
        <w:t>series</w:t>
      </w:r>
      <w:proofErr w:type="gramEnd"/>
      <w:r>
        <w:rPr>
          <w:shd w:val="clear" w:color="auto" w:fill="FFFFFF"/>
        </w:rPr>
        <w:t xml:space="preserve"> </w:t>
      </w:r>
      <w:r>
        <w:rPr>
          <w:color w:val="0000FF"/>
          <w:shd w:val="clear" w:color="auto" w:fill="FFFFFF"/>
        </w:rPr>
        <w:t>x</w:t>
      </w:r>
      <w:r>
        <w:rPr>
          <w:shd w:val="clear" w:color="auto" w:fill="FFFFFF"/>
        </w:rPr>
        <w:t xml:space="preserve">=time </w:t>
      </w:r>
      <w:r>
        <w:rPr>
          <w:color w:val="0000FF"/>
          <w:shd w:val="clear" w:color="auto" w:fill="FFFFFF"/>
        </w:rPr>
        <w:t>y</w:t>
      </w:r>
      <w:r>
        <w:rPr>
          <w:shd w:val="clear" w:color="auto" w:fill="FFFFFF"/>
        </w:rPr>
        <w:t xml:space="preserve">=temp / </w:t>
      </w:r>
      <w:r>
        <w:rPr>
          <w:color w:val="0000FF"/>
          <w:shd w:val="clear" w:color="auto" w:fill="FFFFFF"/>
        </w:rPr>
        <w:t>group</w:t>
      </w:r>
      <w:r>
        <w:rPr>
          <w:shd w:val="clear" w:color="auto" w:fill="FFFFFF"/>
        </w:rPr>
        <w:t>=</w:t>
      </w:r>
      <w:proofErr w:type="spellStart"/>
      <w:r>
        <w:rPr>
          <w:shd w:val="clear" w:color="auto" w:fill="FFFFFF"/>
        </w:rPr>
        <w:t>mydate</w:t>
      </w:r>
      <w:proofErr w:type="spellEnd"/>
      <w:r>
        <w:rPr>
          <w:shd w:val="clear" w:color="auto" w:fill="FFFFFF"/>
        </w:rPr>
        <w:t>;</w:t>
      </w:r>
    </w:p>
    <w:p w14:paraId="50279DB7" w14:textId="77777777" w:rsidR="002337F9" w:rsidRDefault="002337F9" w:rsidP="002337F9">
      <w:pPr>
        <w:pStyle w:val="ACodeTight2"/>
        <w:rPr>
          <w:shd w:val="clear" w:color="auto" w:fill="FFFFFF"/>
        </w:rPr>
      </w:pPr>
      <w:r>
        <w:rPr>
          <w:shd w:val="clear" w:color="auto" w:fill="FFFFFF"/>
        </w:rPr>
        <w:t xml:space="preserve">  </w:t>
      </w:r>
      <w:proofErr w:type="gramStart"/>
      <w:r>
        <w:rPr>
          <w:color w:val="0000FF"/>
          <w:shd w:val="clear" w:color="auto" w:fill="FFFFFF"/>
        </w:rPr>
        <w:t>symbol</w:t>
      </w:r>
      <w:proofErr w:type="gramEnd"/>
      <w:r>
        <w:rPr>
          <w:shd w:val="clear" w:color="auto" w:fill="FFFFFF"/>
        </w:rPr>
        <w:t xml:space="preserve"> </w:t>
      </w:r>
      <w:proofErr w:type="spellStart"/>
      <w:r>
        <w:rPr>
          <w:color w:val="0000FF"/>
          <w:shd w:val="clear" w:color="auto" w:fill="FFFFFF"/>
        </w:rPr>
        <w:t>interpol</w:t>
      </w:r>
      <w:proofErr w:type="spellEnd"/>
      <w:r>
        <w:rPr>
          <w:shd w:val="clear" w:color="auto" w:fill="FFFFFF"/>
        </w:rPr>
        <w:t>=join;</w:t>
      </w:r>
    </w:p>
    <w:p w14:paraId="439214ED" w14:textId="759F04BF" w:rsidR="002337F9" w:rsidRDefault="002337F9" w:rsidP="00A1113C">
      <w:pPr>
        <w:pStyle w:val="ACodeTight2"/>
        <w:rPr>
          <w:shd w:val="clear" w:color="auto" w:fill="FFFFFF"/>
        </w:rPr>
      </w:pPr>
      <w:proofErr w:type="gramStart"/>
      <w:r>
        <w:rPr>
          <w:b/>
          <w:bCs/>
          <w:color w:val="000080"/>
          <w:shd w:val="clear" w:color="auto" w:fill="FFFFFF"/>
        </w:rPr>
        <w:t>run</w:t>
      </w:r>
      <w:proofErr w:type="gramEnd"/>
      <w:r>
        <w:rPr>
          <w:shd w:val="clear" w:color="auto" w:fill="FFFFFF"/>
        </w:rPr>
        <w:t>;</w:t>
      </w:r>
    </w:p>
    <w:p w14:paraId="0B92C812" w14:textId="29294F90" w:rsidR="006A7E2B" w:rsidRPr="0077335F" w:rsidRDefault="00AE3B46" w:rsidP="00837CDF">
      <w:pPr>
        <w:pStyle w:val="ABodyCopySpaceBefore12pt"/>
      </w:pPr>
      <w:r w:rsidRPr="0077335F">
        <w:t>If you want</w:t>
      </w:r>
      <w:r w:rsidR="006A7E2B" w:rsidRPr="0077335F">
        <w:t xml:space="preserve"> to read an arbitrary number of arbitrarily named data set</w:t>
      </w:r>
      <w:r w:rsidRPr="0077335F">
        <w:t>s, then you need to make sure of a few things</w:t>
      </w:r>
      <w:r w:rsidR="006A7E2B" w:rsidRPr="0077335F">
        <w:t>.</w:t>
      </w:r>
      <w:r w:rsidR="008662BD" w:rsidRPr="0077335F">
        <w:t xml:space="preserve"> </w:t>
      </w:r>
      <w:r w:rsidR="006A7E2B" w:rsidRPr="0077335F">
        <w:t xml:space="preserve">In </w:t>
      </w:r>
      <w:r w:rsidR="002337F9">
        <w:t>Program</w:t>
      </w:r>
      <w:r w:rsidR="006A7E2B" w:rsidRPr="0077335F">
        <w:t xml:space="preserve"> </w:t>
      </w:r>
      <w:r w:rsidR="00D54041">
        <w:t>5.</w:t>
      </w:r>
      <w:r w:rsidR="002337F9">
        <w:t>17</w:t>
      </w:r>
      <w:r w:rsidR="006A7E2B" w:rsidRPr="0077335F">
        <w:t xml:space="preserve">, the names of the data sets </w:t>
      </w:r>
      <w:r w:rsidRPr="0077335F">
        <w:t xml:space="preserve">that you </w:t>
      </w:r>
      <w:r w:rsidR="00765099" w:rsidRPr="0077335F">
        <w:t xml:space="preserve">want to </w:t>
      </w:r>
      <w:r w:rsidR="00160912" w:rsidRPr="0077335F">
        <w:t xml:space="preserve">merge </w:t>
      </w:r>
      <w:r w:rsidR="00CD207F" w:rsidRPr="0077335F">
        <w:t>are read.</w:t>
      </w:r>
      <w:r w:rsidR="008662BD" w:rsidRPr="0077335F">
        <w:t xml:space="preserve"> </w:t>
      </w:r>
      <w:r w:rsidR="00CD207F" w:rsidRPr="0077335F">
        <w:t xml:space="preserve">These </w:t>
      </w:r>
      <w:r w:rsidR="00160912" w:rsidRPr="0077335F">
        <w:t xml:space="preserve">data set </w:t>
      </w:r>
      <w:r w:rsidR="00CD207F" w:rsidRPr="0077335F">
        <w:t>names are assigned as</w:t>
      </w:r>
      <w:r w:rsidR="006A7E2B" w:rsidRPr="0077335F">
        <w:t xml:space="preserve"> the values of </w:t>
      </w:r>
      <w:r w:rsidR="00CD207F" w:rsidRPr="0077335F">
        <w:t xml:space="preserve">the </w:t>
      </w:r>
      <w:r w:rsidR="006A7E2B" w:rsidRPr="0077335F">
        <w:t xml:space="preserve">macro variables </w:t>
      </w:r>
      <w:r w:rsidR="00277BB2" w:rsidRPr="0077335F">
        <w:t>&amp;DSN1</w:t>
      </w:r>
      <w:r w:rsidR="006A7E2B" w:rsidRPr="0077335F">
        <w:t xml:space="preserve">, </w:t>
      </w:r>
      <w:r w:rsidR="00EC2021" w:rsidRPr="0077335F">
        <w:t>&amp;DSN2</w:t>
      </w:r>
      <w:r w:rsidR="006A7E2B" w:rsidRPr="0077335F">
        <w:t xml:space="preserve">, </w:t>
      </w:r>
      <w:r w:rsidR="00EC2021" w:rsidRPr="0077335F">
        <w:t>and so on</w:t>
      </w:r>
      <w:r w:rsidR="006A7E2B" w:rsidRPr="0077335F">
        <w:t xml:space="preserve"> using </w:t>
      </w:r>
      <w:r w:rsidR="00EC2021" w:rsidRPr="0077335F">
        <w:t xml:space="preserve">SYMPUTX. This task is similar to constructing </w:t>
      </w:r>
      <w:r w:rsidR="006A7E2B" w:rsidRPr="0077335F">
        <w:t>the brood</w:t>
      </w:r>
      <w:r w:rsidR="00EC2021" w:rsidRPr="0077335F">
        <w:t>s</w:t>
      </w:r>
      <w:r w:rsidR="005A3EF8">
        <w:t xml:space="preserve"> in a previous</w:t>
      </w:r>
      <w:r w:rsidR="006A7E2B" w:rsidRPr="0077335F">
        <w:t xml:space="preserve"> example.</w:t>
      </w:r>
      <w:r w:rsidR="008662BD" w:rsidRPr="0077335F">
        <w:t xml:space="preserve"> </w:t>
      </w:r>
      <w:r w:rsidR="006A7E2B" w:rsidRPr="0077335F">
        <w:t>A count of the number of data</w:t>
      </w:r>
      <w:r w:rsidR="00900933" w:rsidRPr="0077335F">
        <w:t xml:space="preserve"> </w:t>
      </w:r>
      <w:r w:rsidR="006A7E2B" w:rsidRPr="0077335F">
        <w:t>sets processed is stored as a macro variable.</w:t>
      </w:r>
    </w:p>
    <w:p w14:paraId="191214C3" w14:textId="4EDEF83E" w:rsidR="00D710F4" w:rsidRPr="008C432D" w:rsidRDefault="002337F9" w:rsidP="008C432D">
      <w:pPr>
        <w:pStyle w:val="ACaptionHead"/>
      </w:pPr>
      <w:r>
        <w:t>Program</w:t>
      </w:r>
      <w:r w:rsidR="00D710F4" w:rsidRPr="008C432D">
        <w:t xml:space="preserve"> </w:t>
      </w:r>
      <w:r w:rsidR="00D54041">
        <w:t>5.</w:t>
      </w:r>
      <w:r>
        <w:t>17</w:t>
      </w:r>
      <w:r w:rsidR="00D710F4" w:rsidRPr="008C432D">
        <w:t xml:space="preserve"> Reading data set names and constructing macro variables</w:t>
      </w:r>
    </w:p>
    <w:p w14:paraId="224D1F93" w14:textId="77777777" w:rsidR="002337F9" w:rsidRDefault="002337F9" w:rsidP="002337F9">
      <w:pPr>
        <w:pStyle w:val="ACodeTight2"/>
        <w:rPr>
          <w:color w:val="000000"/>
          <w:shd w:val="clear" w:color="auto" w:fill="FFFFFF"/>
        </w:rPr>
      </w:pPr>
      <w:proofErr w:type="gramStart"/>
      <w:r>
        <w:rPr>
          <w:b/>
          <w:bCs/>
          <w:color w:val="000080"/>
          <w:shd w:val="clear" w:color="auto" w:fill="FFFFFF"/>
        </w:rPr>
        <w:t>data</w:t>
      </w:r>
      <w:proofErr w:type="gramEnd"/>
      <w:r>
        <w:rPr>
          <w:color w:val="000000"/>
          <w:shd w:val="clear" w:color="auto" w:fill="FFFFFF"/>
        </w:rPr>
        <w:t xml:space="preserve"> </w:t>
      </w:r>
      <w:r>
        <w:rPr>
          <w:shd w:val="clear" w:color="auto" w:fill="FFFFFF"/>
        </w:rPr>
        <w:t>_null_</w:t>
      </w:r>
      <w:r>
        <w:rPr>
          <w:color w:val="000000"/>
          <w:shd w:val="clear" w:color="auto" w:fill="FFFFFF"/>
        </w:rPr>
        <w:t>;</w:t>
      </w:r>
    </w:p>
    <w:p w14:paraId="03C10380" w14:textId="77777777" w:rsidR="002337F9" w:rsidRDefault="002337F9" w:rsidP="002337F9">
      <w:pPr>
        <w:pStyle w:val="ACodeTight2"/>
        <w:rPr>
          <w:color w:val="000000"/>
          <w:shd w:val="clear" w:color="auto" w:fill="FFFFFF"/>
        </w:rPr>
      </w:pPr>
      <w:r>
        <w:rPr>
          <w:color w:val="008000"/>
          <w:shd w:val="clear" w:color="auto" w:fill="FFFFFF"/>
        </w:rPr>
        <w:t>* read data sets and create macro variable with name of each;</w:t>
      </w:r>
    </w:p>
    <w:p w14:paraId="1EB008B7" w14:textId="77777777" w:rsidR="002337F9" w:rsidRDefault="002337F9" w:rsidP="002337F9">
      <w:pPr>
        <w:pStyle w:val="ACodeTight2"/>
        <w:rPr>
          <w:color w:val="000000"/>
          <w:shd w:val="clear" w:color="auto" w:fill="FFFFFF"/>
        </w:rPr>
      </w:pPr>
      <w:r>
        <w:rPr>
          <w:color w:val="000000"/>
          <w:shd w:val="clear" w:color="auto" w:fill="FFFFFF"/>
        </w:rPr>
        <w:t xml:space="preserve">  </w:t>
      </w:r>
      <w:proofErr w:type="gramStart"/>
      <w:r>
        <w:rPr>
          <w:shd w:val="clear" w:color="auto" w:fill="FFFFFF"/>
        </w:rPr>
        <w:t>retain</w:t>
      </w:r>
      <w:proofErr w:type="gramEnd"/>
      <w:r>
        <w:rPr>
          <w:color w:val="000000"/>
          <w:shd w:val="clear" w:color="auto" w:fill="FFFFFF"/>
        </w:rPr>
        <w:t xml:space="preserve"> counter </w:t>
      </w:r>
      <w:r>
        <w:rPr>
          <w:b/>
          <w:bCs/>
          <w:color w:val="008080"/>
          <w:shd w:val="clear" w:color="auto" w:fill="FFFFFF"/>
        </w:rPr>
        <w:t>0</w:t>
      </w:r>
      <w:r>
        <w:rPr>
          <w:color w:val="000000"/>
          <w:shd w:val="clear" w:color="auto" w:fill="FFFFFF"/>
        </w:rPr>
        <w:t>;</w:t>
      </w:r>
    </w:p>
    <w:p w14:paraId="624B0555" w14:textId="77777777" w:rsidR="002337F9" w:rsidRDefault="002337F9" w:rsidP="002337F9">
      <w:pPr>
        <w:pStyle w:val="ACodeTight2"/>
        <w:rPr>
          <w:color w:val="000000"/>
          <w:shd w:val="clear" w:color="auto" w:fill="FFFFFF"/>
        </w:rPr>
      </w:pPr>
      <w:r>
        <w:rPr>
          <w:color w:val="000000"/>
          <w:shd w:val="clear" w:color="auto" w:fill="FFFFFF"/>
        </w:rPr>
        <w:t xml:space="preserve">  </w:t>
      </w:r>
      <w:proofErr w:type="gramStart"/>
      <w:r>
        <w:rPr>
          <w:shd w:val="clear" w:color="auto" w:fill="FFFFFF"/>
        </w:rPr>
        <w:t>input</w:t>
      </w:r>
      <w:proofErr w:type="gramEnd"/>
      <w:r>
        <w:rPr>
          <w:color w:val="000000"/>
          <w:shd w:val="clear" w:color="auto" w:fill="FFFFFF"/>
        </w:rPr>
        <w:t xml:space="preserve"> times $ @@;</w:t>
      </w:r>
    </w:p>
    <w:p w14:paraId="73187833" w14:textId="77777777" w:rsidR="002337F9" w:rsidRDefault="002337F9" w:rsidP="002337F9">
      <w:pPr>
        <w:pStyle w:val="ACodeTight2"/>
        <w:rPr>
          <w:color w:val="000000"/>
          <w:shd w:val="clear" w:color="auto" w:fill="FFFFFF"/>
        </w:rPr>
      </w:pPr>
      <w:r>
        <w:rPr>
          <w:color w:val="000000"/>
          <w:shd w:val="clear" w:color="auto" w:fill="FFFFFF"/>
        </w:rPr>
        <w:t xml:space="preserve">  </w:t>
      </w:r>
      <w:proofErr w:type="gramStart"/>
      <w:r>
        <w:rPr>
          <w:color w:val="000000"/>
          <w:shd w:val="clear" w:color="auto" w:fill="FFFFFF"/>
        </w:rPr>
        <w:t>counter</w:t>
      </w:r>
      <w:proofErr w:type="gramEnd"/>
      <w:r>
        <w:rPr>
          <w:color w:val="000000"/>
          <w:shd w:val="clear" w:color="auto" w:fill="FFFFFF"/>
        </w:rPr>
        <w:t xml:space="preserve"> = counter + </w:t>
      </w:r>
      <w:r>
        <w:rPr>
          <w:b/>
          <w:bCs/>
          <w:color w:val="008080"/>
          <w:shd w:val="clear" w:color="auto" w:fill="FFFFFF"/>
        </w:rPr>
        <w:t>1</w:t>
      </w:r>
      <w:r>
        <w:rPr>
          <w:color w:val="000000"/>
          <w:shd w:val="clear" w:color="auto" w:fill="FFFFFF"/>
        </w:rPr>
        <w:t>;</w:t>
      </w:r>
    </w:p>
    <w:p w14:paraId="0CC83311" w14:textId="77777777" w:rsidR="002337F9" w:rsidRDefault="002337F9" w:rsidP="002337F9">
      <w:pPr>
        <w:pStyle w:val="ACodeTight2"/>
        <w:rPr>
          <w:color w:val="000000"/>
          <w:shd w:val="clear" w:color="auto" w:fill="FFFFFF"/>
        </w:rPr>
      </w:pPr>
      <w:r>
        <w:rPr>
          <w:color w:val="000000"/>
          <w:shd w:val="clear" w:color="auto" w:fill="FFFFFF"/>
        </w:rPr>
        <w:t xml:space="preserve">  </w:t>
      </w:r>
      <w:proofErr w:type="gramStart"/>
      <w:r>
        <w:rPr>
          <w:shd w:val="clear" w:color="auto" w:fill="FFFFFF"/>
        </w:rPr>
        <w:t>put</w:t>
      </w:r>
      <w:proofErr w:type="gramEnd"/>
      <w:r>
        <w:rPr>
          <w:color w:val="000000"/>
          <w:shd w:val="clear" w:color="auto" w:fill="FFFFFF"/>
        </w:rPr>
        <w:t xml:space="preserve"> times counter;</w:t>
      </w:r>
    </w:p>
    <w:p w14:paraId="775BD46F" w14:textId="77777777" w:rsidR="002337F9" w:rsidRDefault="002337F9" w:rsidP="002337F9">
      <w:pPr>
        <w:pStyle w:val="ACodeTight2"/>
        <w:rPr>
          <w:color w:val="000000"/>
          <w:shd w:val="clear" w:color="auto" w:fill="FFFFFF"/>
        </w:rPr>
      </w:pPr>
      <w:r>
        <w:rPr>
          <w:color w:val="008000"/>
          <w:shd w:val="clear" w:color="auto" w:fill="FFFFFF"/>
        </w:rPr>
        <w:t>* create a macro variable with each data set name;</w:t>
      </w:r>
    </w:p>
    <w:p w14:paraId="18F1AE8C" w14:textId="77777777" w:rsidR="002337F9" w:rsidRDefault="002337F9" w:rsidP="002337F9">
      <w:pPr>
        <w:pStyle w:val="ACodeTight2"/>
        <w:rPr>
          <w:color w:val="000000"/>
          <w:shd w:val="clear" w:color="auto" w:fill="FFFFFF"/>
        </w:rPr>
      </w:pPr>
      <w:r>
        <w:rPr>
          <w:color w:val="008000"/>
          <w:shd w:val="clear" w:color="auto" w:fill="FFFFFF"/>
        </w:rPr>
        <w:t>* create macro variable name with total number of DSNs;</w:t>
      </w:r>
    </w:p>
    <w:p w14:paraId="0AC1ED08" w14:textId="77777777" w:rsidR="002337F9" w:rsidRDefault="002337F9" w:rsidP="002337F9">
      <w:pPr>
        <w:pStyle w:val="ACodeTight2"/>
        <w:rPr>
          <w:color w:val="000000"/>
          <w:shd w:val="clear" w:color="auto" w:fill="FFFFFF"/>
        </w:rPr>
      </w:pPr>
      <w:r>
        <w:rPr>
          <w:color w:val="000000"/>
          <w:shd w:val="clear" w:color="auto" w:fill="FFFFFF"/>
        </w:rPr>
        <w:t xml:space="preserve">  </w:t>
      </w:r>
      <w:proofErr w:type="gramStart"/>
      <w:r>
        <w:rPr>
          <w:shd w:val="clear" w:color="auto" w:fill="FFFFFF"/>
        </w:rPr>
        <w:t>call</w:t>
      </w:r>
      <w:proofErr w:type="gramEnd"/>
      <w:r>
        <w:rPr>
          <w:color w:val="000000"/>
          <w:shd w:val="clear" w:color="auto" w:fill="FFFFFF"/>
        </w:rPr>
        <w:t xml:space="preserve"> </w:t>
      </w:r>
      <w:proofErr w:type="spellStart"/>
      <w:r>
        <w:rPr>
          <w:color w:val="000000"/>
          <w:shd w:val="clear" w:color="auto" w:fill="FFFFFF"/>
        </w:rPr>
        <w:t>symputx</w:t>
      </w:r>
      <w:proofErr w:type="spellEnd"/>
      <w:r>
        <w:rPr>
          <w:color w:val="000000"/>
          <w:shd w:val="clear" w:color="auto" w:fill="FFFFFF"/>
        </w:rPr>
        <w:t>(</w:t>
      </w:r>
      <w:r>
        <w:rPr>
          <w:color w:val="800080"/>
          <w:shd w:val="clear" w:color="auto" w:fill="FFFFFF"/>
        </w:rPr>
        <w:t>'</w:t>
      </w:r>
      <w:proofErr w:type="spellStart"/>
      <w:r>
        <w:rPr>
          <w:color w:val="800080"/>
          <w:shd w:val="clear" w:color="auto" w:fill="FFFFFF"/>
        </w:rPr>
        <w:t>dsn</w:t>
      </w:r>
      <w:proofErr w:type="spellEnd"/>
      <w:r>
        <w:rPr>
          <w:color w:val="800080"/>
          <w:shd w:val="clear" w:color="auto" w:fill="FFFFFF"/>
        </w:rPr>
        <w:t>'</w:t>
      </w:r>
      <w:r>
        <w:rPr>
          <w:color w:val="000000"/>
          <w:shd w:val="clear" w:color="auto" w:fill="FFFFFF"/>
        </w:rPr>
        <w:t xml:space="preserve"> || LEFT(counter), times);</w:t>
      </w:r>
    </w:p>
    <w:p w14:paraId="4CAEF9E9" w14:textId="77777777" w:rsidR="002337F9" w:rsidRDefault="002337F9" w:rsidP="002337F9">
      <w:pPr>
        <w:pStyle w:val="ACodeTight2"/>
        <w:rPr>
          <w:color w:val="000000"/>
          <w:shd w:val="clear" w:color="auto" w:fill="FFFFFF"/>
        </w:rPr>
      </w:pPr>
      <w:r>
        <w:rPr>
          <w:color w:val="000000"/>
          <w:shd w:val="clear" w:color="auto" w:fill="FFFFFF"/>
        </w:rPr>
        <w:t xml:space="preserve">  </w:t>
      </w:r>
      <w:proofErr w:type="gramStart"/>
      <w:r>
        <w:rPr>
          <w:shd w:val="clear" w:color="auto" w:fill="FFFFFF"/>
        </w:rPr>
        <w:t>call</w:t>
      </w:r>
      <w:proofErr w:type="gramEnd"/>
      <w:r>
        <w:rPr>
          <w:color w:val="000000"/>
          <w:shd w:val="clear" w:color="auto" w:fill="FFFFFF"/>
        </w:rPr>
        <w:t xml:space="preserve"> </w:t>
      </w:r>
      <w:proofErr w:type="spellStart"/>
      <w:r>
        <w:rPr>
          <w:color w:val="000000"/>
          <w:shd w:val="clear" w:color="auto" w:fill="FFFFFF"/>
        </w:rPr>
        <w:t>symputx</w:t>
      </w:r>
      <w:proofErr w:type="spellEnd"/>
      <w:r>
        <w:rPr>
          <w:color w:val="000000"/>
          <w:shd w:val="clear" w:color="auto" w:fill="FFFFFF"/>
        </w:rPr>
        <w:t>(</w:t>
      </w:r>
      <w:r>
        <w:rPr>
          <w:color w:val="800080"/>
          <w:shd w:val="clear" w:color="auto" w:fill="FFFFFF"/>
        </w:rPr>
        <w:t>'</w:t>
      </w:r>
      <w:proofErr w:type="spellStart"/>
      <w:r>
        <w:rPr>
          <w:color w:val="800080"/>
          <w:shd w:val="clear" w:color="auto" w:fill="FFFFFF"/>
        </w:rPr>
        <w:t>num_data_sets</w:t>
      </w:r>
      <w:proofErr w:type="spellEnd"/>
      <w:r>
        <w:rPr>
          <w:color w:val="800080"/>
          <w:shd w:val="clear" w:color="auto" w:fill="FFFFFF"/>
        </w:rPr>
        <w:t>'</w:t>
      </w:r>
      <w:r>
        <w:rPr>
          <w:color w:val="000000"/>
          <w:shd w:val="clear" w:color="auto" w:fill="FFFFFF"/>
        </w:rPr>
        <w:t>, counter);</w:t>
      </w:r>
    </w:p>
    <w:p w14:paraId="6FB64DB6" w14:textId="77777777" w:rsidR="002337F9" w:rsidRDefault="002337F9" w:rsidP="002337F9">
      <w:pPr>
        <w:pStyle w:val="ACodeTight2"/>
        <w:rPr>
          <w:color w:val="000000"/>
          <w:shd w:val="clear" w:color="auto" w:fill="FFFFFF"/>
        </w:rPr>
      </w:pPr>
      <w:r>
        <w:rPr>
          <w:color w:val="000000"/>
          <w:shd w:val="clear" w:color="auto" w:fill="FFFFFF"/>
        </w:rPr>
        <w:t xml:space="preserve">  </w:t>
      </w:r>
      <w:proofErr w:type="spellStart"/>
      <w:proofErr w:type="gramStart"/>
      <w:r>
        <w:rPr>
          <w:shd w:val="clear" w:color="auto" w:fill="FFFFFF"/>
        </w:rPr>
        <w:t>datalines</w:t>
      </w:r>
      <w:proofErr w:type="spellEnd"/>
      <w:proofErr w:type="gramEnd"/>
      <w:r>
        <w:rPr>
          <w:color w:val="000000"/>
          <w:shd w:val="clear" w:color="auto" w:fill="FFFFFF"/>
        </w:rPr>
        <w:t>;</w:t>
      </w:r>
    </w:p>
    <w:p w14:paraId="3FD038CD" w14:textId="77777777" w:rsidR="002337F9" w:rsidRDefault="002337F9" w:rsidP="002337F9">
      <w:pPr>
        <w:pStyle w:val="ACodeTight2"/>
        <w:rPr>
          <w:color w:val="000000"/>
          <w:shd w:val="clear" w:color="auto" w:fill="FFFFC0"/>
        </w:rPr>
      </w:pPr>
      <w:r>
        <w:rPr>
          <w:color w:val="000000"/>
          <w:shd w:val="clear" w:color="auto" w:fill="FFFFC0"/>
        </w:rPr>
        <w:t>aug03 aug05 aug17</w:t>
      </w:r>
    </w:p>
    <w:p w14:paraId="321FE9B7" w14:textId="77777777" w:rsidR="002337F9" w:rsidRDefault="002337F9" w:rsidP="002337F9">
      <w:pPr>
        <w:pStyle w:val="ACodeTight2"/>
        <w:rPr>
          <w:color w:val="000000"/>
          <w:shd w:val="clear" w:color="auto" w:fill="FFFFFF"/>
        </w:rPr>
      </w:pPr>
      <w:r>
        <w:rPr>
          <w:color w:val="000000"/>
          <w:shd w:val="clear" w:color="auto" w:fill="FFFFFF"/>
        </w:rPr>
        <w:t>;</w:t>
      </w:r>
    </w:p>
    <w:p w14:paraId="0D55D1C6" w14:textId="77777777" w:rsidR="002337F9" w:rsidRDefault="002337F9" w:rsidP="002337F9">
      <w:pPr>
        <w:pStyle w:val="ACodeTight2"/>
        <w:rPr>
          <w:color w:val="000000"/>
          <w:shd w:val="clear" w:color="auto" w:fill="FFFFFF"/>
        </w:rPr>
      </w:pPr>
      <w:proofErr w:type="gramStart"/>
      <w:r>
        <w:rPr>
          <w:b/>
          <w:bCs/>
          <w:color w:val="000080"/>
          <w:shd w:val="clear" w:color="auto" w:fill="FFFFFF"/>
        </w:rPr>
        <w:t>run</w:t>
      </w:r>
      <w:proofErr w:type="gramEnd"/>
      <w:r>
        <w:rPr>
          <w:color w:val="000000"/>
          <w:shd w:val="clear" w:color="auto" w:fill="FFFFFF"/>
        </w:rPr>
        <w:t>;</w:t>
      </w:r>
    </w:p>
    <w:p w14:paraId="305D4690" w14:textId="77777777" w:rsidR="002337F9" w:rsidRDefault="002337F9" w:rsidP="002337F9">
      <w:pPr>
        <w:pStyle w:val="ACodeTight2"/>
        <w:rPr>
          <w:color w:val="000000"/>
          <w:shd w:val="clear" w:color="auto" w:fill="FFFFFF"/>
        </w:rPr>
      </w:pPr>
      <w:r>
        <w:rPr>
          <w:shd w:val="clear" w:color="auto" w:fill="FFFFFF"/>
        </w:rPr>
        <w:t>%put</w:t>
      </w:r>
      <w:r>
        <w:rPr>
          <w:color w:val="000000"/>
          <w:shd w:val="clear" w:color="auto" w:fill="FFFFFF"/>
        </w:rPr>
        <w:t xml:space="preserve"> _user_;</w:t>
      </w:r>
    </w:p>
    <w:p w14:paraId="79242B54" w14:textId="3ECD00B2" w:rsidR="009973E4" w:rsidRDefault="006A7E2B" w:rsidP="00837CDF">
      <w:pPr>
        <w:pStyle w:val="ABodyCopySpaceBefore12pt"/>
      </w:pPr>
      <w:r w:rsidRPr="0077335F">
        <w:t xml:space="preserve">The values of </w:t>
      </w:r>
      <w:r w:rsidR="00EC2021" w:rsidRPr="0077335F">
        <w:t xml:space="preserve">the </w:t>
      </w:r>
      <w:r w:rsidRPr="0077335F">
        <w:t xml:space="preserve">user-defined macro variables after executing </w:t>
      </w:r>
      <w:r w:rsidR="00EC2021" w:rsidRPr="0077335F">
        <w:t xml:space="preserve">the code in </w:t>
      </w:r>
      <w:r w:rsidR="002337F9">
        <w:t>Program</w:t>
      </w:r>
      <w:r w:rsidRPr="0077335F">
        <w:t xml:space="preserve"> </w:t>
      </w:r>
      <w:r w:rsidR="00D54041">
        <w:t>5.</w:t>
      </w:r>
      <w:r w:rsidR="002337F9">
        <w:t>17</w:t>
      </w:r>
      <w:r w:rsidR="00EC2021" w:rsidRPr="0077335F">
        <w:t xml:space="preserve"> are </w:t>
      </w:r>
      <w:r w:rsidR="009973E4" w:rsidRPr="0077335F">
        <w:t>requested</w:t>
      </w:r>
      <w:r w:rsidRPr="0077335F">
        <w:t xml:space="preserve"> by </w:t>
      </w:r>
      <w:r w:rsidR="00277BB2" w:rsidRPr="0077335F">
        <w:t>%put _user_</w:t>
      </w:r>
      <w:r w:rsidR="00277BB2" w:rsidRPr="008D269D">
        <w:t xml:space="preserve">. </w:t>
      </w:r>
      <w:r w:rsidR="00EC2021">
        <w:t>T</w:t>
      </w:r>
      <w:r w:rsidR="009973E4" w:rsidRPr="009973E4">
        <w:t xml:space="preserve">he </w:t>
      </w:r>
      <w:r w:rsidR="00EC2021">
        <w:t xml:space="preserve">macro </w:t>
      </w:r>
      <w:r w:rsidR="009973E4" w:rsidRPr="009973E4">
        <w:t>variables and values are</w:t>
      </w:r>
      <w:r w:rsidR="00EC2021">
        <w:t xml:space="preserve"> the following:</w:t>
      </w:r>
    </w:p>
    <w:p w14:paraId="7B9F1EC9" w14:textId="77777777" w:rsidR="009973E4" w:rsidRPr="00172A87" w:rsidRDefault="00D710F4" w:rsidP="002337F9">
      <w:pPr>
        <w:pStyle w:val="ACodeTight2"/>
      </w:pPr>
      <w:r>
        <w:t>GLOBAL NUM_DATA_SETS 3</w:t>
      </w:r>
    </w:p>
    <w:p w14:paraId="226D0D2B" w14:textId="77777777" w:rsidR="00D710F4" w:rsidRPr="00172A87" w:rsidRDefault="00D710F4" w:rsidP="002337F9">
      <w:pPr>
        <w:pStyle w:val="ACodeTight2"/>
      </w:pPr>
      <w:r>
        <w:t>GLOBAL DSN1 aug03</w:t>
      </w:r>
    </w:p>
    <w:p w14:paraId="4C9EDFBF" w14:textId="77777777" w:rsidR="00D710F4" w:rsidRDefault="00D710F4" w:rsidP="002337F9">
      <w:pPr>
        <w:pStyle w:val="ACodeTight2"/>
      </w:pPr>
      <w:r>
        <w:t>GLOBAL DSN2 aug05</w:t>
      </w:r>
    </w:p>
    <w:p w14:paraId="05FA73EA" w14:textId="77777777" w:rsidR="00D710F4" w:rsidRDefault="00D710F4" w:rsidP="002337F9">
      <w:pPr>
        <w:pStyle w:val="ACodeTight2"/>
      </w:pPr>
      <w:r>
        <w:t>GLOBAL DSN3 aug17</w:t>
      </w:r>
    </w:p>
    <w:p w14:paraId="743D7D18" w14:textId="77777777" w:rsidR="009973E4" w:rsidRPr="0077335F" w:rsidRDefault="00EC2021" w:rsidP="00837CDF">
      <w:pPr>
        <w:pStyle w:val="ABodyCopySpaceBefore12pt"/>
      </w:pPr>
      <w:r w:rsidRPr="0077335F">
        <w:t>T</w:t>
      </w:r>
      <w:r w:rsidR="009973E4" w:rsidRPr="0077335F">
        <w:t xml:space="preserve">hese macro variables are global </w:t>
      </w:r>
      <w:r w:rsidRPr="0077335F">
        <w:t>because</w:t>
      </w:r>
      <w:r w:rsidR="009973E4" w:rsidRPr="0077335F">
        <w:t xml:space="preserve"> they </w:t>
      </w:r>
      <w:r w:rsidR="00F126F0" w:rsidRPr="0077335F">
        <w:t>are</w:t>
      </w:r>
      <w:r w:rsidR="009973E4" w:rsidRPr="0077335F">
        <w:t xml:space="preserve"> defined in open code, not defined internal</w:t>
      </w:r>
      <w:r w:rsidRPr="0077335F">
        <w:t>ly</w:t>
      </w:r>
      <w:r w:rsidR="009973E4" w:rsidRPr="0077335F">
        <w:t xml:space="preserve"> in a macro.</w:t>
      </w:r>
    </w:p>
    <w:p w14:paraId="75F4FE8C" w14:textId="4DBE1EB7" w:rsidR="009973E4" w:rsidRPr="0077335F" w:rsidRDefault="002337F9" w:rsidP="008C432D">
      <w:pPr>
        <w:pStyle w:val="ABodyCopy"/>
      </w:pPr>
      <w:r>
        <w:lastRenderedPageBreak/>
        <w:t>Program</w:t>
      </w:r>
      <w:r w:rsidR="000375B5" w:rsidRPr="0077335F">
        <w:t xml:space="preserve"> </w:t>
      </w:r>
      <w:r w:rsidR="00D54041">
        <w:t>5.</w:t>
      </w:r>
      <w:r>
        <w:t>18</w:t>
      </w:r>
      <w:r w:rsidR="000375B5" w:rsidRPr="0077335F">
        <w:t xml:space="preserve"> contains the macro program</w:t>
      </w:r>
      <w:r w:rsidR="00EC2021" w:rsidRPr="0077335F">
        <w:t>. Th</w:t>
      </w:r>
      <w:r w:rsidR="00F126F0" w:rsidRPr="0077335F">
        <w:t>e</w:t>
      </w:r>
      <w:r w:rsidR="00EC2021" w:rsidRPr="0077335F">
        <w:t xml:space="preserve"> macro program</w:t>
      </w:r>
      <w:r w:rsidR="000375B5" w:rsidRPr="0077335F">
        <w:t xml:space="preserve"> builds a </w:t>
      </w:r>
      <w:r w:rsidR="00E43B63" w:rsidRPr="0077335F">
        <w:t xml:space="preserve">DATA </w:t>
      </w:r>
      <w:r w:rsidR="000375B5" w:rsidRPr="0077335F">
        <w:t xml:space="preserve">step that concatenates </w:t>
      </w:r>
      <w:proofErr w:type="gramStart"/>
      <w:r w:rsidR="000375B5" w:rsidRPr="0077335F">
        <w:t xml:space="preserve">the </w:t>
      </w:r>
      <w:r w:rsidR="00277BB2" w:rsidRPr="00277BB2">
        <w:rPr>
          <w:rFonts w:ascii="Courier" w:hAnsi="Courier" w:cs="Courier New"/>
          <w:b/>
          <w:shd w:val="clear" w:color="auto" w:fill="FFFFFF"/>
        </w:rPr>
        <w:t>&amp;</w:t>
      </w:r>
      <w:proofErr w:type="spellStart"/>
      <w:proofErr w:type="gramEnd"/>
      <w:r w:rsidR="00277BB2" w:rsidRPr="00277BB2">
        <w:rPr>
          <w:rFonts w:ascii="Courier" w:hAnsi="Courier" w:cs="Courier New"/>
          <w:b/>
          <w:shd w:val="clear" w:color="auto" w:fill="FFFFFF"/>
        </w:rPr>
        <w:t>num</w:t>
      </w:r>
      <w:r w:rsidR="00277BB2" w:rsidRPr="0077335F">
        <w:t>_</w:t>
      </w:r>
      <w:r w:rsidR="00277BB2" w:rsidRPr="00277BB2">
        <w:rPr>
          <w:rFonts w:ascii="Courier" w:hAnsi="Courier" w:cs="Courier New"/>
          <w:b/>
          <w:shd w:val="clear" w:color="auto" w:fill="FFFFFF"/>
        </w:rPr>
        <w:t>data</w:t>
      </w:r>
      <w:r w:rsidR="00AF7D30" w:rsidRPr="0077335F">
        <w:t>_</w:t>
      </w:r>
      <w:r w:rsidR="00277BB2" w:rsidRPr="00277BB2">
        <w:rPr>
          <w:rFonts w:ascii="Courier" w:hAnsi="Courier" w:cs="Courier New"/>
          <w:b/>
          <w:shd w:val="clear" w:color="auto" w:fill="FFFFFF"/>
        </w:rPr>
        <w:t>sets</w:t>
      </w:r>
      <w:proofErr w:type="spellEnd"/>
      <w:r w:rsidR="000375B5" w:rsidRPr="0077335F">
        <w:t xml:space="preserve"> </w:t>
      </w:r>
      <w:r w:rsidR="00765099" w:rsidRPr="0077335F">
        <w:t>data sets whose names are</w:t>
      </w:r>
      <w:r w:rsidR="000375B5" w:rsidRPr="0077335F">
        <w:t xml:space="preserve"> </w:t>
      </w:r>
      <w:r w:rsidR="00EC2021" w:rsidRPr="0077335F">
        <w:t xml:space="preserve">the </w:t>
      </w:r>
      <w:r w:rsidR="000375B5" w:rsidRPr="0077335F">
        <w:t xml:space="preserve">values of the macro variables </w:t>
      </w:r>
      <w:r w:rsidR="00D07632" w:rsidRPr="0077335F">
        <w:t xml:space="preserve">(for example, </w:t>
      </w:r>
      <w:r w:rsidR="00277BB2" w:rsidRPr="00277BB2">
        <w:rPr>
          <w:rFonts w:ascii="Courier" w:hAnsi="Courier" w:cs="Courier New"/>
          <w:b/>
          <w:shd w:val="clear" w:color="auto" w:fill="FFFFFF"/>
        </w:rPr>
        <w:t>&amp;dsn1</w:t>
      </w:r>
      <w:r w:rsidR="000375B5" w:rsidRPr="0077335F">
        <w:t xml:space="preserve">, </w:t>
      </w:r>
      <w:r w:rsidR="00277BB2" w:rsidRPr="00277BB2">
        <w:rPr>
          <w:rFonts w:ascii="Courier" w:hAnsi="Courier" w:cs="Courier New"/>
          <w:b/>
          <w:shd w:val="clear" w:color="auto" w:fill="FFFFFF"/>
        </w:rPr>
        <w:t>&amp;dsn2</w:t>
      </w:r>
      <w:r w:rsidR="00277BB2" w:rsidRPr="00277BB2">
        <w:rPr>
          <w:b/>
          <w:shd w:val="clear" w:color="auto" w:fill="FFFFFF"/>
        </w:rPr>
        <w:t>,</w:t>
      </w:r>
      <w:r w:rsidR="00D07632">
        <w:rPr>
          <w:b/>
          <w:shd w:val="clear" w:color="auto" w:fill="FFFFFF"/>
        </w:rPr>
        <w:t xml:space="preserve"> </w:t>
      </w:r>
      <w:r w:rsidR="00277BB2" w:rsidRPr="0077335F">
        <w:t xml:space="preserve">and </w:t>
      </w:r>
      <w:r w:rsidR="00277BB2" w:rsidRPr="00277BB2">
        <w:rPr>
          <w:rFonts w:ascii="Courier" w:hAnsi="Courier" w:cs="Courier New"/>
          <w:b/>
          <w:shd w:val="clear" w:color="auto" w:fill="FFFFFF"/>
        </w:rPr>
        <w:t>&amp;</w:t>
      </w:r>
      <w:proofErr w:type="spellStart"/>
      <w:r w:rsidR="00277BB2" w:rsidRPr="00277BB2">
        <w:rPr>
          <w:rFonts w:ascii="Courier" w:hAnsi="Courier" w:cs="Courier New"/>
          <w:b/>
          <w:shd w:val="clear" w:color="auto" w:fill="FFFFFF"/>
        </w:rPr>
        <w:t>dsn&amp;num</w:t>
      </w:r>
      <w:r w:rsidR="00AF7D30" w:rsidRPr="0077335F">
        <w:t>_</w:t>
      </w:r>
      <w:r w:rsidR="00277BB2" w:rsidRPr="00277BB2">
        <w:rPr>
          <w:rFonts w:ascii="Courier" w:hAnsi="Courier" w:cs="Courier New"/>
          <w:b/>
          <w:shd w:val="clear" w:color="auto" w:fill="FFFFFF"/>
        </w:rPr>
        <w:t>data</w:t>
      </w:r>
      <w:r w:rsidR="00AF7D30" w:rsidRPr="0077335F">
        <w:t>_</w:t>
      </w:r>
      <w:r w:rsidR="00277BB2" w:rsidRPr="00277BB2">
        <w:rPr>
          <w:rFonts w:ascii="Courier" w:hAnsi="Courier" w:cs="Courier New"/>
          <w:b/>
          <w:shd w:val="clear" w:color="auto" w:fill="FFFFFF"/>
        </w:rPr>
        <w:t>sets</w:t>
      </w:r>
      <w:proofErr w:type="spellEnd"/>
      <w:r w:rsidR="000375B5" w:rsidRPr="0077335F">
        <w:t>)</w:t>
      </w:r>
      <w:r w:rsidR="00D07632" w:rsidRPr="0077335F">
        <w:t xml:space="preserve">. This task occurs when you </w:t>
      </w:r>
      <w:r w:rsidR="000375B5" w:rsidRPr="0077335F">
        <w:t>execut</w:t>
      </w:r>
      <w:r w:rsidR="00D07632" w:rsidRPr="0077335F">
        <w:t>e</w:t>
      </w:r>
      <w:r w:rsidR="000375B5" w:rsidRPr="0077335F">
        <w:t xml:space="preserve"> the code in </w:t>
      </w:r>
      <w:r>
        <w:t>Program 5.17</w:t>
      </w:r>
      <w:r w:rsidR="000375B5" w:rsidRPr="0077335F">
        <w:t>.</w:t>
      </w:r>
      <w:r w:rsidR="008662BD" w:rsidRPr="0077335F">
        <w:t xml:space="preserve"> </w:t>
      </w:r>
      <w:r w:rsidR="00F126F0" w:rsidRPr="0077335F">
        <w:t xml:space="preserve">In </w:t>
      </w:r>
      <w:r>
        <w:t>Program</w:t>
      </w:r>
      <w:r w:rsidR="00F126F0" w:rsidRPr="0077335F">
        <w:t xml:space="preserve"> </w:t>
      </w:r>
      <w:r w:rsidR="00D54041">
        <w:t>5.</w:t>
      </w:r>
      <w:r>
        <w:t>18</w:t>
      </w:r>
      <w:r w:rsidR="00F126F0" w:rsidRPr="0077335F">
        <w:t>, t</w:t>
      </w:r>
      <w:r w:rsidR="000375B5" w:rsidRPr="0077335F">
        <w:t>h</w:t>
      </w:r>
      <w:r w:rsidR="00F126F0" w:rsidRPr="0077335F">
        <w:t>e</w:t>
      </w:r>
      <w:r w:rsidR="000375B5" w:rsidRPr="0077335F">
        <w:t xml:space="preserve"> macro program </w:t>
      </w:r>
      <w:r w:rsidR="00F126F0" w:rsidRPr="0077335F">
        <w:t xml:space="preserve">that </w:t>
      </w:r>
      <w:r w:rsidR="000375B5" w:rsidRPr="0077335F">
        <w:t>nam</w:t>
      </w:r>
      <w:r w:rsidR="00F126F0" w:rsidRPr="0077335F">
        <w:t>es</w:t>
      </w:r>
      <w:r w:rsidR="000375B5" w:rsidRPr="0077335F">
        <w:t xml:space="preserve"> the combined data set </w:t>
      </w:r>
      <w:r w:rsidR="00F126F0" w:rsidRPr="0077335F">
        <w:t xml:space="preserve">is invoked, </w:t>
      </w:r>
      <w:r w:rsidR="000375B5" w:rsidRPr="0077335F">
        <w:t>th</w:t>
      </w:r>
      <w:r w:rsidR="00F126F0" w:rsidRPr="0077335F">
        <w:t>e</w:t>
      </w:r>
      <w:r w:rsidR="000375B5" w:rsidRPr="0077335F">
        <w:t xml:space="preserve"> combined data </w:t>
      </w:r>
      <w:r w:rsidR="00765099" w:rsidRPr="0077335F">
        <w:t xml:space="preserve">set </w:t>
      </w:r>
      <w:r w:rsidR="00F126F0" w:rsidRPr="0077335F">
        <w:t xml:space="preserve">is printed, </w:t>
      </w:r>
      <w:r w:rsidR="000375B5" w:rsidRPr="0077335F">
        <w:t>and a plot of the data</w:t>
      </w:r>
      <w:r w:rsidR="00F126F0" w:rsidRPr="0077335F">
        <w:t xml:space="preserve"> is generated</w:t>
      </w:r>
      <w:r w:rsidR="000375B5" w:rsidRPr="0077335F">
        <w:t>.</w:t>
      </w:r>
    </w:p>
    <w:p w14:paraId="52D63260" w14:textId="7182104F" w:rsidR="00D710F4" w:rsidRPr="008C432D" w:rsidRDefault="002337F9" w:rsidP="008C432D">
      <w:pPr>
        <w:pStyle w:val="ACaptionHead"/>
      </w:pPr>
      <w:r>
        <w:t>Program</w:t>
      </w:r>
      <w:r w:rsidR="00D710F4" w:rsidRPr="008C432D">
        <w:t xml:space="preserve"> </w:t>
      </w:r>
      <w:r w:rsidR="00D54041">
        <w:t>5.</w:t>
      </w:r>
      <w:r>
        <w:t>18</w:t>
      </w:r>
      <w:r w:rsidR="00D710F4" w:rsidRPr="008C432D">
        <w:t xml:space="preserve"> Defining and running </w:t>
      </w:r>
      <w:r w:rsidR="005E35C7" w:rsidRPr="008C432D">
        <w:t xml:space="preserve">a </w:t>
      </w:r>
      <w:r w:rsidR="00D710F4" w:rsidRPr="008C432D">
        <w:t>macro program</w:t>
      </w:r>
      <w:r>
        <w:t xml:space="preserve"> to combine data sets</w:t>
      </w:r>
    </w:p>
    <w:p w14:paraId="11D71EB0" w14:textId="77777777" w:rsidR="002337F9" w:rsidRDefault="002337F9" w:rsidP="002337F9">
      <w:pPr>
        <w:pStyle w:val="ACodeTight2"/>
        <w:rPr>
          <w:shd w:val="clear" w:color="auto" w:fill="FFFFFF"/>
        </w:rPr>
      </w:pPr>
      <w:r>
        <w:rPr>
          <w:b/>
          <w:bCs/>
          <w:color w:val="000080"/>
          <w:shd w:val="clear" w:color="auto" w:fill="FFFFFF"/>
        </w:rPr>
        <w:t>%macro</w:t>
      </w:r>
      <w:r>
        <w:rPr>
          <w:shd w:val="clear" w:color="auto" w:fill="FFFFFF"/>
        </w:rPr>
        <w:t xml:space="preserve"> </w:t>
      </w:r>
      <w:proofErr w:type="spellStart"/>
      <w:proofErr w:type="gramStart"/>
      <w:r>
        <w:rPr>
          <w:shd w:val="clear" w:color="auto" w:fill="FFFFFF"/>
        </w:rPr>
        <w:t>concatenator</w:t>
      </w:r>
      <w:proofErr w:type="spellEnd"/>
      <w:r>
        <w:rPr>
          <w:shd w:val="clear" w:color="auto" w:fill="FFFFFF"/>
        </w:rPr>
        <w:t>(</w:t>
      </w:r>
      <w:proofErr w:type="gramEnd"/>
      <w:r>
        <w:rPr>
          <w:shd w:val="clear" w:color="auto" w:fill="FFFFFF"/>
        </w:rPr>
        <w:t>combine);</w:t>
      </w:r>
    </w:p>
    <w:p w14:paraId="04C108DA" w14:textId="77777777" w:rsidR="002337F9" w:rsidRDefault="002337F9" w:rsidP="002337F9">
      <w:pPr>
        <w:pStyle w:val="ACodeTight2"/>
        <w:rPr>
          <w:shd w:val="clear" w:color="auto" w:fill="FFFFFF"/>
        </w:rPr>
      </w:pPr>
      <w:r>
        <w:rPr>
          <w:shd w:val="clear" w:color="auto" w:fill="FFFFFF"/>
        </w:rPr>
        <w:t xml:space="preserve">  </w:t>
      </w:r>
      <w:proofErr w:type="gramStart"/>
      <w:r>
        <w:rPr>
          <w:shd w:val="clear" w:color="auto" w:fill="FFFFFF"/>
        </w:rPr>
        <w:t>data</w:t>
      </w:r>
      <w:proofErr w:type="gramEnd"/>
      <w:r>
        <w:rPr>
          <w:shd w:val="clear" w:color="auto" w:fill="FFFFFF"/>
        </w:rPr>
        <w:t xml:space="preserve"> &amp;combine;</w:t>
      </w:r>
    </w:p>
    <w:p w14:paraId="7C7D4E89" w14:textId="77777777" w:rsidR="002337F9" w:rsidRDefault="002337F9" w:rsidP="002337F9">
      <w:pPr>
        <w:pStyle w:val="ACodeTight2"/>
        <w:rPr>
          <w:shd w:val="clear" w:color="auto" w:fill="FFFFFF"/>
        </w:rPr>
      </w:pPr>
      <w:r>
        <w:rPr>
          <w:shd w:val="clear" w:color="auto" w:fill="FFFFFF"/>
        </w:rPr>
        <w:t xml:space="preserve">    </w:t>
      </w:r>
      <w:proofErr w:type="gramStart"/>
      <w:r>
        <w:rPr>
          <w:shd w:val="clear" w:color="auto" w:fill="FFFFFF"/>
        </w:rPr>
        <w:t>set</w:t>
      </w:r>
      <w:proofErr w:type="gramEnd"/>
    </w:p>
    <w:p w14:paraId="6E3AD893" w14:textId="77777777" w:rsidR="002337F9" w:rsidRDefault="002337F9" w:rsidP="002337F9">
      <w:pPr>
        <w:pStyle w:val="ACodeTight2"/>
        <w:rPr>
          <w:shd w:val="clear" w:color="auto" w:fill="FFFFFF"/>
        </w:rPr>
      </w:pPr>
      <w:r>
        <w:rPr>
          <w:shd w:val="clear" w:color="auto" w:fill="FFFFFF"/>
        </w:rPr>
        <w:t xml:space="preserve">      </w:t>
      </w:r>
      <w:r>
        <w:rPr>
          <w:color w:val="0000FF"/>
          <w:shd w:val="clear" w:color="auto" w:fill="FFFFFF"/>
        </w:rPr>
        <w:t>%do</w:t>
      </w:r>
      <w:r>
        <w:rPr>
          <w:shd w:val="clear" w:color="auto" w:fill="FFFFFF"/>
        </w:rPr>
        <w:t xml:space="preserve"> ii = </w:t>
      </w:r>
      <w:r>
        <w:rPr>
          <w:b/>
          <w:bCs/>
          <w:color w:val="008080"/>
          <w:shd w:val="clear" w:color="auto" w:fill="FFFFFF"/>
        </w:rPr>
        <w:t>1</w:t>
      </w:r>
      <w:r>
        <w:rPr>
          <w:shd w:val="clear" w:color="auto" w:fill="FFFFFF"/>
        </w:rPr>
        <w:t xml:space="preserve"> </w:t>
      </w:r>
      <w:r>
        <w:rPr>
          <w:color w:val="0000FF"/>
          <w:shd w:val="clear" w:color="auto" w:fill="FFFFFF"/>
        </w:rPr>
        <w:t>%to</w:t>
      </w:r>
      <w:r>
        <w:rPr>
          <w:shd w:val="clear" w:color="auto" w:fill="FFFFFF"/>
        </w:rPr>
        <w:t xml:space="preserve"> &amp;</w:t>
      </w:r>
      <w:proofErr w:type="spellStart"/>
      <w:r>
        <w:rPr>
          <w:shd w:val="clear" w:color="auto" w:fill="FFFFFF"/>
        </w:rPr>
        <w:t>num_data_sets</w:t>
      </w:r>
      <w:proofErr w:type="spellEnd"/>
      <w:r>
        <w:rPr>
          <w:shd w:val="clear" w:color="auto" w:fill="FFFFFF"/>
        </w:rPr>
        <w:t>;</w:t>
      </w:r>
    </w:p>
    <w:p w14:paraId="62937483" w14:textId="77777777" w:rsidR="002337F9" w:rsidRDefault="002337F9" w:rsidP="002337F9">
      <w:pPr>
        <w:pStyle w:val="ACodeTight2"/>
        <w:rPr>
          <w:shd w:val="clear" w:color="auto" w:fill="FFFFFF"/>
        </w:rPr>
      </w:pPr>
      <w:r>
        <w:rPr>
          <w:shd w:val="clear" w:color="auto" w:fill="FFFFFF"/>
        </w:rPr>
        <w:t xml:space="preserve">    &amp;&amp;</w:t>
      </w:r>
      <w:proofErr w:type="spellStart"/>
      <w:r>
        <w:rPr>
          <w:shd w:val="clear" w:color="auto" w:fill="FFFFFF"/>
        </w:rPr>
        <w:t>dsn&amp;ii</w:t>
      </w:r>
      <w:proofErr w:type="spellEnd"/>
    </w:p>
    <w:p w14:paraId="4DE9C232" w14:textId="77777777" w:rsidR="002337F9" w:rsidRDefault="002337F9" w:rsidP="002337F9">
      <w:pPr>
        <w:pStyle w:val="ACodeTight2"/>
        <w:rPr>
          <w:shd w:val="clear" w:color="auto" w:fill="FFFFFF"/>
        </w:rPr>
      </w:pPr>
      <w:r>
        <w:rPr>
          <w:shd w:val="clear" w:color="auto" w:fill="FFFFFF"/>
        </w:rPr>
        <w:t xml:space="preserve">    </w:t>
      </w:r>
      <w:r>
        <w:rPr>
          <w:color w:val="0000FF"/>
          <w:shd w:val="clear" w:color="auto" w:fill="FFFFFF"/>
        </w:rPr>
        <w:t>%end</w:t>
      </w:r>
      <w:r>
        <w:rPr>
          <w:shd w:val="clear" w:color="auto" w:fill="FFFFFF"/>
        </w:rPr>
        <w:t>;</w:t>
      </w:r>
    </w:p>
    <w:p w14:paraId="1BCBD4A1" w14:textId="77777777" w:rsidR="002337F9" w:rsidRDefault="002337F9" w:rsidP="002337F9">
      <w:pPr>
        <w:pStyle w:val="ACodeTight2"/>
        <w:rPr>
          <w:shd w:val="clear" w:color="auto" w:fill="FFFFFF"/>
        </w:rPr>
      </w:pPr>
      <w:r>
        <w:rPr>
          <w:shd w:val="clear" w:color="auto" w:fill="FFFFFF"/>
        </w:rPr>
        <w:t>;</w:t>
      </w:r>
    </w:p>
    <w:p w14:paraId="75A8DD81" w14:textId="77777777" w:rsidR="002337F9" w:rsidRDefault="002337F9" w:rsidP="002337F9">
      <w:pPr>
        <w:pStyle w:val="ACodeTight2"/>
        <w:rPr>
          <w:shd w:val="clear" w:color="auto" w:fill="FFFFFF"/>
        </w:rPr>
      </w:pPr>
      <w:r>
        <w:rPr>
          <w:shd w:val="clear" w:color="auto" w:fill="FFFFFF"/>
        </w:rPr>
        <w:t xml:space="preserve">  </w:t>
      </w:r>
      <w:proofErr w:type="gramStart"/>
      <w:r>
        <w:rPr>
          <w:shd w:val="clear" w:color="auto" w:fill="FFFFFF"/>
        </w:rPr>
        <w:t>run</w:t>
      </w:r>
      <w:proofErr w:type="gramEnd"/>
      <w:r>
        <w:rPr>
          <w:shd w:val="clear" w:color="auto" w:fill="FFFFFF"/>
        </w:rPr>
        <w:t>;</w:t>
      </w:r>
    </w:p>
    <w:p w14:paraId="6A46A6D4" w14:textId="77777777" w:rsidR="002337F9" w:rsidRDefault="002337F9" w:rsidP="002337F9">
      <w:pPr>
        <w:pStyle w:val="ACodeTight2"/>
        <w:rPr>
          <w:shd w:val="clear" w:color="auto" w:fill="FFFFFF"/>
        </w:rPr>
      </w:pPr>
      <w:r>
        <w:rPr>
          <w:b/>
          <w:bCs/>
          <w:color w:val="000080"/>
          <w:shd w:val="clear" w:color="auto" w:fill="FFFFFF"/>
        </w:rPr>
        <w:t>%mend</w:t>
      </w:r>
      <w:r>
        <w:rPr>
          <w:shd w:val="clear" w:color="auto" w:fill="FFFFFF"/>
        </w:rPr>
        <w:t xml:space="preserve"> </w:t>
      </w:r>
      <w:proofErr w:type="spellStart"/>
      <w:r>
        <w:rPr>
          <w:shd w:val="clear" w:color="auto" w:fill="FFFFFF"/>
        </w:rPr>
        <w:t>concatenator</w:t>
      </w:r>
      <w:proofErr w:type="spellEnd"/>
      <w:r>
        <w:rPr>
          <w:shd w:val="clear" w:color="auto" w:fill="FFFFFF"/>
        </w:rPr>
        <w:t>;</w:t>
      </w:r>
    </w:p>
    <w:p w14:paraId="337B14B8" w14:textId="77777777" w:rsidR="002337F9" w:rsidRDefault="002337F9" w:rsidP="002337F9">
      <w:pPr>
        <w:pStyle w:val="ACodeTight2"/>
        <w:rPr>
          <w:shd w:val="clear" w:color="auto" w:fill="FFFFFF"/>
        </w:rPr>
      </w:pPr>
    </w:p>
    <w:p w14:paraId="13D69A6F" w14:textId="77777777" w:rsidR="002337F9" w:rsidRDefault="002337F9" w:rsidP="002337F9">
      <w:pPr>
        <w:pStyle w:val="ACodeTight2"/>
        <w:rPr>
          <w:color w:val="008000"/>
          <w:shd w:val="clear" w:color="auto" w:fill="FFFFFF"/>
        </w:rPr>
      </w:pPr>
      <w:r>
        <w:rPr>
          <w:color w:val="008000"/>
          <w:shd w:val="clear" w:color="auto" w:fill="FFFFFF"/>
        </w:rPr>
        <w:t>/*</w:t>
      </w:r>
    </w:p>
    <w:p w14:paraId="2AEF41A8" w14:textId="77777777" w:rsidR="002337F9" w:rsidRDefault="002337F9" w:rsidP="002337F9">
      <w:pPr>
        <w:pStyle w:val="ACodeTight2"/>
        <w:rPr>
          <w:color w:val="008000"/>
          <w:shd w:val="clear" w:color="auto" w:fill="FFFFFF"/>
        </w:rPr>
      </w:pPr>
      <w:r>
        <w:rPr>
          <w:color w:val="008000"/>
          <w:shd w:val="clear" w:color="auto" w:fill="FFFFFF"/>
        </w:rPr>
        <w:t xml:space="preserve">  </w:t>
      </w:r>
      <w:proofErr w:type="gramStart"/>
      <w:r>
        <w:rPr>
          <w:color w:val="008000"/>
          <w:shd w:val="clear" w:color="auto" w:fill="FFFFFF"/>
        </w:rPr>
        <w:t>concatenate</w:t>
      </w:r>
      <w:proofErr w:type="gramEnd"/>
      <w:r>
        <w:rPr>
          <w:color w:val="008000"/>
          <w:shd w:val="clear" w:color="auto" w:fill="FFFFFF"/>
        </w:rPr>
        <w:t xml:space="preserve"> the three data sets and print results</w:t>
      </w:r>
    </w:p>
    <w:p w14:paraId="37B69FC0" w14:textId="77777777" w:rsidR="002337F9" w:rsidRDefault="002337F9" w:rsidP="002337F9">
      <w:pPr>
        <w:pStyle w:val="ACodeTight2"/>
        <w:rPr>
          <w:shd w:val="clear" w:color="auto" w:fill="FFFFFF"/>
        </w:rPr>
      </w:pPr>
      <w:r>
        <w:rPr>
          <w:color w:val="008000"/>
          <w:shd w:val="clear" w:color="auto" w:fill="FFFFFF"/>
        </w:rPr>
        <w:t>*/</w:t>
      </w:r>
    </w:p>
    <w:p w14:paraId="741B5ACB" w14:textId="77777777" w:rsidR="002337F9" w:rsidRDefault="002337F9" w:rsidP="002337F9">
      <w:pPr>
        <w:pStyle w:val="ACodeTight2"/>
        <w:rPr>
          <w:shd w:val="clear" w:color="auto" w:fill="FFFFFF"/>
        </w:rPr>
      </w:pPr>
      <w:proofErr w:type="gramStart"/>
      <w:r>
        <w:rPr>
          <w:color w:val="0000FF"/>
          <w:shd w:val="clear" w:color="auto" w:fill="FFFFFF"/>
        </w:rPr>
        <w:t>options</w:t>
      </w:r>
      <w:proofErr w:type="gramEnd"/>
      <w:r>
        <w:rPr>
          <w:shd w:val="clear" w:color="auto" w:fill="FFFFFF"/>
        </w:rPr>
        <w:t xml:space="preserve"> </w:t>
      </w:r>
      <w:proofErr w:type="spellStart"/>
      <w:r>
        <w:rPr>
          <w:color w:val="0000FF"/>
          <w:shd w:val="clear" w:color="auto" w:fill="FFFFFF"/>
        </w:rPr>
        <w:t>mprint</w:t>
      </w:r>
      <w:proofErr w:type="spellEnd"/>
      <w:r>
        <w:rPr>
          <w:shd w:val="clear" w:color="auto" w:fill="FFFFFF"/>
        </w:rPr>
        <w:t xml:space="preserve"> </w:t>
      </w:r>
      <w:proofErr w:type="spellStart"/>
      <w:r>
        <w:rPr>
          <w:color w:val="0000FF"/>
          <w:shd w:val="clear" w:color="auto" w:fill="FFFFFF"/>
        </w:rPr>
        <w:t>mlogic</w:t>
      </w:r>
      <w:proofErr w:type="spellEnd"/>
      <w:r>
        <w:rPr>
          <w:shd w:val="clear" w:color="auto" w:fill="FFFFFF"/>
        </w:rPr>
        <w:t>;</w:t>
      </w:r>
    </w:p>
    <w:p w14:paraId="587719FA" w14:textId="77777777" w:rsidR="002337F9" w:rsidRDefault="002337F9" w:rsidP="002337F9">
      <w:pPr>
        <w:pStyle w:val="ACodeTight2"/>
        <w:rPr>
          <w:shd w:val="clear" w:color="auto" w:fill="FFFFFF"/>
        </w:rPr>
      </w:pPr>
      <w:r>
        <w:rPr>
          <w:shd w:val="clear" w:color="auto" w:fill="FFFFFF"/>
        </w:rPr>
        <w:t>%</w:t>
      </w:r>
      <w:proofErr w:type="spellStart"/>
      <w:proofErr w:type="gramStart"/>
      <w:r>
        <w:rPr>
          <w:b/>
          <w:bCs/>
          <w:i/>
          <w:iCs/>
          <w:shd w:val="clear" w:color="auto" w:fill="FFFFFF"/>
        </w:rPr>
        <w:t>concatenator</w:t>
      </w:r>
      <w:proofErr w:type="spellEnd"/>
      <w:r>
        <w:rPr>
          <w:shd w:val="clear" w:color="auto" w:fill="FFFFFF"/>
        </w:rPr>
        <w:t>(</w:t>
      </w:r>
      <w:proofErr w:type="gramEnd"/>
      <w:r>
        <w:rPr>
          <w:shd w:val="clear" w:color="auto" w:fill="FFFFFF"/>
        </w:rPr>
        <w:t>combine=all3)</w:t>
      </w:r>
    </w:p>
    <w:p w14:paraId="6C2C6BF3" w14:textId="77777777" w:rsidR="002337F9" w:rsidRDefault="002337F9" w:rsidP="002337F9">
      <w:pPr>
        <w:pStyle w:val="ACodeTight2"/>
        <w:rPr>
          <w:shd w:val="clear" w:color="auto" w:fill="FFFFFF"/>
        </w:rPr>
      </w:pPr>
    </w:p>
    <w:p w14:paraId="7F364B33" w14:textId="77777777" w:rsidR="002337F9" w:rsidRDefault="002337F9" w:rsidP="002337F9">
      <w:pPr>
        <w:pStyle w:val="ACodeTight2"/>
        <w:rPr>
          <w:shd w:val="clear" w:color="auto" w:fill="FFFFFF"/>
        </w:rPr>
      </w:pPr>
      <w:proofErr w:type="gramStart"/>
      <w:r>
        <w:rPr>
          <w:color w:val="0000FF"/>
          <w:shd w:val="clear" w:color="auto" w:fill="FFFFFF"/>
        </w:rPr>
        <w:t>title</w:t>
      </w:r>
      <w:proofErr w:type="gramEnd"/>
      <w:r>
        <w:rPr>
          <w:shd w:val="clear" w:color="auto" w:fill="FFFFFF"/>
        </w:rPr>
        <w:t>;</w:t>
      </w:r>
    </w:p>
    <w:p w14:paraId="60EFE287" w14:textId="7CE09828" w:rsidR="002337F9" w:rsidRDefault="002337F9" w:rsidP="002337F9">
      <w:pPr>
        <w:pStyle w:val="ACodeTight2"/>
        <w:rPr>
          <w:shd w:val="clear" w:color="auto" w:fill="FFFFFF"/>
        </w:rPr>
      </w:pPr>
      <w:proofErr w:type="spellStart"/>
      <w:proofErr w:type="gramStart"/>
      <w:r>
        <w:rPr>
          <w:color w:val="0000FF"/>
          <w:shd w:val="clear" w:color="auto" w:fill="FFFFFF"/>
        </w:rPr>
        <w:t>ods</w:t>
      </w:r>
      <w:proofErr w:type="spellEnd"/>
      <w:proofErr w:type="gramEnd"/>
      <w:r>
        <w:rPr>
          <w:shd w:val="clear" w:color="auto" w:fill="FFFFFF"/>
        </w:rPr>
        <w:t xml:space="preserve"> </w:t>
      </w:r>
      <w:r>
        <w:rPr>
          <w:color w:val="0000FF"/>
          <w:shd w:val="clear" w:color="auto" w:fill="FFFFFF"/>
        </w:rPr>
        <w:t>rtf</w:t>
      </w:r>
      <w:r>
        <w:rPr>
          <w:shd w:val="clear" w:color="auto" w:fill="FFFFFF"/>
        </w:rPr>
        <w:t xml:space="preserve"> </w:t>
      </w:r>
      <w:r>
        <w:rPr>
          <w:color w:val="0000FF"/>
          <w:shd w:val="clear" w:color="auto" w:fill="FFFFFF"/>
        </w:rPr>
        <w:t>file</w:t>
      </w:r>
      <w:r>
        <w:rPr>
          <w:shd w:val="clear" w:color="auto" w:fill="FFFFFF"/>
        </w:rPr>
        <w:t>=</w:t>
      </w:r>
      <w:r>
        <w:rPr>
          <w:color w:val="800080"/>
          <w:shd w:val="clear" w:color="auto" w:fill="FFFFFF"/>
        </w:rPr>
        <w:t>"&amp;</w:t>
      </w:r>
      <w:r w:rsidR="004D5F12">
        <w:rPr>
          <w:color w:val="800080"/>
          <w:shd w:val="clear" w:color="auto" w:fill="FFFFFF"/>
        </w:rPr>
        <w:t>Folder</w:t>
      </w:r>
      <w:r>
        <w:rPr>
          <w:color w:val="800080"/>
          <w:shd w:val="clear" w:color="auto" w:fill="FFFFFF"/>
        </w:rPr>
        <w:t>\&amp;</w:t>
      </w:r>
      <w:proofErr w:type="spellStart"/>
      <w:r>
        <w:rPr>
          <w:color w:val="800080"/>
          <w:shd w:val="clear" w:color="auto" w:fill="FFFFFF"/>
        </w:rPr>
        <w:t>sub</w:t>
      </w:r>
      <w:r w:rsidR="004D5F12">
        <w:rPr>
          <w:color w:val="800080"/>
          <w:shd w:val="clear" w:color="auto" w:fill="FFFFFF"/>
        </w:rPr>
        <w:t>Folder</w:t>
      </w:r>
      <w:proofErr w:type="spellEnd"/>
      <w:r>
        <w:rPr>
          <w:color w:val="800080"/>
          <w:shd w:val="clear" w:color="auto" w:fill="FFFFFF"/>
        </w:rPr>
        <w:t>\ch5-fig5.15-16.rtf"</w:t>
      </w:r>
    </w:p>
    <w:p w14:paraId="6DD250BF" w14:textId="77777777" w:rsidR="002337F9" w:rsidRDefault="002337F9" w:rsidP="002337F9">
      <w:pPr>
        <w:pStyle w:val="ACodeTight2"/>
        <w:rPr>
          <w:shd w:val="clear" w:color="auto" w:fill="FFFFFF"/>
        </w:rPr>
      </w:pPr>
      <w:r>
        <w:rPr>
          <w:shd w:val="clear" w:color="auto" w:fill="FFFFFF"/>
        </w:rPr>
        <w:t xml:space="preserve">        </w:t>
      </w:r>
      <w:proofErr w:type="spellStart"/>
      <w:r>
        <w:rPr>
          <w:color w:val="0000FF"/>
          <w:shd w:val="clear" w:color="auto" w:fill="FFFFFF"/>
        </w:rPr>
        <w:t>image_dpi</w:t>
      </w:r>
      <w:proofErr w:type="spellEnd"/>
      <w:r>
        <w:rPr>
          <w:shd w:val="clear" w:color="auto" w:fill="FFFFFF"/>
        </w:rPr>
        <w:t>=</w:t>
      </w:r>
      <w:r>
        <w:rPr>
          <w:b/>
          <w:bCs/>
          <w:color w:val="008080"/>
          <w:shd w:val="clear" w:color="auto" w:fill="FFFFFF"/>
        </w:rPr>
        <w:t>300</w:t>
      </w:r>
      <w:r>
        <w:rPr>
          <w:shd w:val="clear" w:color="auto" w:fill="FFFFFF"/>
        </w:rPr>
        <w:t xml:space="preserve">  </w:t>
      </w:r>
    </w:p>
    <w:p w14:paraId="3870AB52" w14:textId="77777777" w:rsidR="002337F9" w:rsidRDefault="002337F9" w:rsidP="002337F9">
      <w:pPr>
        <w:pStyle w:val="ACodeTight2"/>
        <w:rPr>
          <w:shd w:val="clear" w:color="auto" w:fill="FFFFFF"/>
        </w:rPr>
      </w:pPr>
      <w:r>
        <w:rPr>
          <w:shd w:val="clear" w:color="auto" w:fill="FFFFFF"/>
        </w:rPr>
        <w:t xml:space="preserve">        </w:t>
      </w:r>
      <w:proofErr w:type="gramStart"/>
      <w:r>
        <w:rPr>
          <w:color w:val="0000FF"/>
          <w:shd w:val="clear" w:color="auto" w:fill="FFFFFF"/>
        </w:rPr>
        <w:t>style</w:t>
      </w:r>
      <w:r>
        <w:rPr>
          <w:shd w:val="clear" w:color="auto" w:fill="FFFFFF"/>
        </w:rPr>
        <w:t>=</w:t>
      </w:r>
      <w:proofErr w:type="spellStart"/>
      <w:proofErr w:type="gramEnd"/>
      <w:r>
        <w:rPr>
          <w:shd w:val="clear" w:color="auto" w:fill="FFFFFF"/>
        </w:rPr>
        <w:t>sasuser.customSapphire</w:t>
      </w:r>
      <w:proofErr w:type="spellEnd"/>
      <w:r>
        <w:rPr>
          <w:shd w:val="clear" w:color="auto" w:fill="FFFFFF"/>
        </w:rPr>
        <w:t>;</w:t>
      </w:r>
    </w:p>
    <w:p w14:paraId="55692D0C" w14:textId="77777777" w:rsidR="002337F9" w:rsidRDefault="002337F9" w:rsidP="002337F9">
      <w:pPr>
        <w:pStyle w:val="ACodeTight2"/>
        <w:rPr>
          <w:shd w:val="clear" w:color="auto" w:fill="FFFFFF"/>
        </w:rPr>
      </w:pPr>
      <w:proofErr w:type="spellStart"/>
      <w:proofErr w:type="gramStart"/>
      <w:r>
        <w:rPr>
          <w:b/>
          <w:bCs/>
          <w:color w:val="000080"/>
          <w:shd w:val="clear" w:color="auto" w:fill="FFFFFF"/>
        </w:rPr>
        <w:t>proc</w:t>
      </w:r>
      <w:proofErr w:type="spellEnd"/>
      <w:proofErr w:type="gramEnd"/>
      <w:r>
        <w:rPr>
          <w:shd w:val="clear" w:color="auto" w:fill="FFFFFF"/>
        </w:rPr>
        <w:t xml:space="preserve"> </w:t>
      </w:r>
      <w:r>
        <w:rPr>
          <w:b/>
          <w:bCs/>
          <w:color w:val="000080"/>
          <w:shd w:val="clear" w:color="auto" w:fill="FFFFFF"/>
        </w:rPr>
        <w:t>print</w:t>
      </w:r>
      <w:r>
        <w:rPr>
          <w:shd w:val="clear" w:color="auto" w:fill="FFFFFF"/>
        </w:rPr>
        <w:t xml:space="preserve"> </w:t>
      </w:r>
      <w:r>
        <w:rPr>
          <w:color w:val="0000FF"/>
          <w:shd w:val="clear" w:color="auto" w:fill="FFFFFF"/>
        </w:rPr>
        <w:t>data</w:t>
      </w:r>
      <w:r>
        <w:rPr>
          <w:shd w:val="clear" w:color="auto" w:fill="FFFFFF"/>
        </w:rPr>
        <w:t>=all3;</w:t>
      </w:r>
    </w:p>
    <w:p w14:paraId="3EF21168" w14:textId="77777777" w:rsidR="002337F9" w:rsidRDefault="002337F9" w:rsidP="002337F9">
      <w:pPr>
        <w:pStyle w:val="ACodeTight2"/>
        <w:rPr>
          <w:shd w:val="clear" w:color="auto" w:fill="FFFFFF"/>
        </w:rPr>
      </w:pPr>
      <w:proofErr w:type="gramStart"/>
      <w:r>
        <w:rPr>
          <w:b/>
          <w:bCs/>
          <w:color w:val="000080"/>
          <w:shd w:val="clear" w:color="auto" w:fill="FFFFFF"/>
        </w:rPr>
        <w:t>run</w:t>
      </w:r>
      <w:proofErr w:type="gramEnd"/>
      <w:r>
        <w:rPr>
          <w:shd w:val="clear" w:color="auto" w:fill="FFFFFF"/>
        </w:rPr>
        <w:t>;</w:t>
      </w:r>
    </w:p>
    <w:p w14:paraId="679299C5" w14:textId="77777777" w:rsidR="002337F9" w:rsidRDefault="002337F9" w:rsidP="002337F9">
      <w:pPr>
        <w:pStyle w:val="ACodeTight2"/>
        <w:rPr>
          <w:shd w:val="clear" w:color="auto" w:fill="FFFFFF"/>
        </w:rPr>
      </w:pPr>
    </w:p>
    <w:p w14:paraId="7E221658" w14:textId="77777777" w:rsidR="002337F9" w:rsidRDefault="002337F9" w:rsidP="002337F9">
      <w:pPr>
        <w:pStyle w:val="ACodeTight2"/>
        <w:rPr>
          <w:shd w:val="clear" w:color="auto" w:fill="FFFFFF"/>
        </w:rPr>
      </w:pPr>
      <w:proofErr w:type="spellStart"/>
      <w:proofErr w:type="gramStart"/>
      <w:r>
        <w:rPr>
          <w:b/>
          <w:bCs/>
          <w:color w:val="000080"/>
          <w:shd w:val="clear" w:color="auto" w:fill="FFFFFF"/>
        </w:rPr>
        <w:t>proc</w:t>
      </w:r>
      <w:proofErr w:type="spellEnd"/>
      <w:proofErr w:type="gramEnd"/>
      <w:r>
        <w:rPr>
          <w:shd w:val="clear" w:color="auto" w:fill="FFFFFF"/>
        </w:rPr>
        <w:t xml:space="preserve"> </w:t>
      </w:r>
      <w:proofErr w:type="spellStart"/>
      <w:r>
        <w:rPr>
          <w:b/>
          <w:bCs/>
          <w:color w:val="000080"/>
          <w:shd w:val="clear" w:color="auto" w:fill="FFFFFF"/>
        </w:rPr>
        <w:t>sgplot</w:t>
      </w:r>
      <w:proofErr w:type="spellEnd"/>
      <w:r>
        <w:rPr>
          <w:shd w:val="clear" w:color="auto" w:fill="FFFFFF"/>
        </w:rPr>
        <w:t xml:space="preserve"> </w:t>
      </w:r>
      <w:r>
        <w:rPr>
          <w:color w:val="0000FF"/>
          <w:shd w:val="clear" w:color="auto" w:fill="FFFFFF"/>
        </w:rPr>
        <w:t>data</w:t>
      </w:r>
      <w:r>
        <w:rPr>
          <w:shd w:val="clear" w:color="auto" w:fill="FFFFFF"/>
        </w:rPr>
        <w:t>=all3;</w:t>
      </w:r>
    </w:p>
    <w:p w14:paraId="7CC030DD" w14:textId="77777777" w:rsidR="002337F9" w:rsidRDefault="002337F9" w:rsidP="002337F9">
      <w:pPr>
        <w:pStyle w:val="ACodeTight2"/>
        <w:rPr>
          <w:shd w:val="clear" w:color="auto" w:fill="FFFFFF"/>
        </w:rPr>
      </w:pPr>
      <w:r>
        <w:rPr>
          <w:shd w:val="clear" w:color="auto" w:fill="FFFFFF"/>
        </w:rPr>
        <w:t xml:space="preserve">  </w:t>
      </w:r>
      <w:proofErr w:type="gramStart"/>
      <w:r>
        <w:rPr>
          <w:color w:val="0000FF"/>
          <w:shd w:val="clear" w:color="auto" w:fill="FFFFFF"/>
        </w:rPr>
        <w:t>series</w:t>
      </w:r>
      <w:proofErr w:type="gramEnd"/>
      <w:r>
        <w:rPr>
          <w:shd w:val="clear" w:color="auto" w:fill="FFFFFF"/>
        </w:rPr>
        <w:t xml:space="preserve"> </w:t>
      </w:r>
      <w:r>
        <w:rPr>
          <w:color w:val="0000FF"/>
          <w:shd w:val="clear" w:color="auto" w:fill="FFFFFF"/>
        </w:rPr>
        <w:t>x</w:t>
      </w:r>
      <w:r>
        <w:rPr>
          <w:shd w:val="clear" w:color="auto" w:fill="FFFFFF"/>
        </w:rPr>
        <w:t xml:space="preserve">=time </w:t>
      </w:r>
      <w:r>
        <w:rPr>
          <w:color w:val="0000FF"/>
          <w:shd w:val="clear" w:color="auto" w:fill="FFFFFF"/>
        </w:rPr>
        <w:t>y</w:t>
      </w:r>
      <w:r>
        <w:rPr>
          <w:shd w:val="clear" w:color="auto" w:fill="FFFFFF"/>
        </w:rPr>
        <w:t xml:space="preserve">=temp / </w:t>
      </w:r>
      <w:r>
        <w:rPr>
          <w:color w:val="0000FF"/>
          <w:shd w:val="clear" w:color="auto" w:fill="FFFFFF"/>
        </w:rPr>
        <w:t>group</w:t>
      </w:r>
      <w:r>
        <w:rPr>
          <w:shd w:val="clear" w:color="auto" w:fill="FFFFFF"/>
        </w:rPr>
        <w:t xml:space="preserve"> = </w:t>
      </w:r>
      <w:proofErr w:type="spellStart"/>
      <w:r>
        <w:rPr>
          <w:shd w:val="clear" w:color="auto" w:fill="FFFFFF"/>
        </w:rPr>
        <w:t>mydate</w:t>
      </w:r>
      <w:proofErr w:type="spellEnd"/>
      <w:r>
        <w:rPr>
          <w:shd w:val="clear" w:color="auto" w:fill="FFFFFF"/>
        </w:rPr>
        <w:t>;</w:t>
      </w:r>
    </w:p>
    <w:p w14:paraId="741F9B13" w14:textId="77777777" w:rsidR="002337F9" w:rsidRDefault="002337F9" w:rsidP="002337F9">
      <w:pPr>
        <w:pStyle w:val="ACodeTight2"/>
        <w:rPr>
          <w:shd w:val="clear" w:color="auto" w:fill="FFFFFF"/>
        </w:rPr>
      </w:pPr>
      <w:r>
        <w:rPr>
          <w:shd w:val="clear" w:color="auto" w:fill="FFFFFF"/>
        </w:rPr>
        <w:t xml:space="preserve">  </w:t>
      </w:r>
      <w:proofErr w:type="spellStart"/>
      <w:proofErr w:type="gramStart"/>
      <w:r>
        <w:rPr>
          <w:color w:val="0000FF"/>
          <w:shd w:val="clear" w:color="auto" w:fill="FFFFFF"/>
        </w:rPr>
        <w:t>yaxis</w:t>
      </w:r>
      <w:proofErr w:type="spellEnd"/>
      <w:proofErr w:type="gramEnd"/>
      <w:r>
        <w:rPr>
          <w:shd w:val="clear" w:color="auto" w:fill="FFFFFF"/>
        </w:rPr>
        <w:t xml:space="preserve"> </w:t>
      </w:r>
      <w:r>
        <w:rPr>
          <w:color w:val="0000FF"/>
          <w:shd w:val="clear" w:color="auto" w:fill="FFFFFF"/>
        </w:rPr>
        <w:t>label</w:t>
      </w:r>
      <w:r>
        <w:rPr>
          <w:shd w:val="clear" w:color="auto" w:fill="FFFFFF"/>
        </w:rPr>
        <w:t>=</w:t>
      </w:r>
      <w:r>
        <w:rPr>
          <w:color w:val="800080"/>
          <w:shd w:val="clear" w:color="auto" w:fill="FFFFFF"/>
        </w:rPr>
        <w:t>"Temperature (deg. F)"</w:t>
      </w:r>
    </w:p>
    <w:p w14:paraId="7B8D0D6D" w14:textId="77777777" w:rsidR="002337F9" w:rsidRDefault="002337F9" w:rsidP="002337F9">
      <w:pPr>
        <w:pStyle w:val="ACodeTight2"/>
        <w:rPr>
          <w:shd w:val="clear" w:color="auto" w:fill="FFFFFF"/>
        </w:rPr>
      </w:pPr>
      <w:r>
        <w:rPr>
          <w:shd w:val="clear" w:color="auto" w:fill="FFFFFF"/>
        </w:rPr>
        <w:t xml:space="preserve">        </w:t>
      </w:r>
      <w:proofErr w:type="gramStart"/>
      <w:r>
        <w:rPr>
          <w:color w:val="0000FF"/>
          <w:shd w:val="clear" w:color="auto" w:fill="FFFFFF"/>
        </w:rPr>
        <w:t>values</w:t>
      </w:r>
      <w:proofErr w:type="gramEnd"/>
      <w:r>
        <w:rPr>
          <w:shd w:val="clear" w:color="auto" w:fill="FFFFFF"/>
        </w:rPr>
        <w:t>=(</w:t>
      </w:r>
      <w:r>
        <w:rPr>
          <w:b/>
          <w:bCs/>
          <w:color w:val="008080"/>
          <w:shd w:val="clear" w:color="auto" w:fill="FFFFFF"/>
        </w:rPr>
        <w:t>55</w:t>
      </w:r>
      <w:r>
        <w:rPr>
          <w:shd w:val="clear" w:color="auto" w:fill="FFFFFF"/>
        </w:rPr>
        <w:t xml:space="preserve"> to </w:t>
      </w:r>
      <w:r>
        <w:rPr>
          <w:b/>
          <w:bCs/>
          <w:color w:val="008080"/>
          <w:shd w:val="clear" w:color="auto" w:fill="FFFFFF"/>
        </w:rPr>
        <w:t>95</w:t>
      </w:r>
      <w:r>
        <w:rPr>
          <w:shd w:val="clear" w:color="auto" w:fill="FFFFFF"/>
        </w:rPr>
        <w:t xml:space="preserve"> by </w:t>
      </w:r>
      <w:r>
        <w:rPr>
          <w:b/>
          <w:bCs/>
          <w:color w:val="008080"/>
          <w:shd w:val="clear" w:color="auto" w:fill="FFFFFF"/>
        </w:rPr>
        <w:t>10</w:t>
      </w:r>
      <w:r>
        <w:rPr>
          <w:shd w:val="clear" w:color="auto" w:fill="FFFFFF"/>
        </w:rPr>
        <w:t>);</w:t>
      </w:r>
    </w:p>
    <w:p w14:paraId="6D491398" w14:textId="77777777" w:rsidR="002337F9" w:rsidRDefault="002337F9" w:rsidP="002337F9">
      <w:pPr>
        <w:pStyle w:val="ACodeTight2"/>
        <w:rPr>
          <w:shd w:val="clear" w:color="auto" w:fill="FFFFFF"/>
        </w:rPr>
      </w:pPr>
      <w:r>
        <w:rPr>
          <w:shd w:val="clear" w:color="auto" w:fill="FFFFFF"/>
        </w:rPr>
        <w:t xml:space="preserve">  </w:t>
      </w:r>
      <w:proofErr w:type="spellStart"/>
      <w:proofErr w:type="gramStart"/>
      <w:r>
        <w:rPr>
          <w:color w:val="0000FF"/>
          <w:shd w:val="clear" w:color="auto" w:fill="FFFFFF"/>
        </w:rPr>
        <w:t>xaxis</w:t>
      </w:r>
      <w:proofErr w:type="spellEnd"/>
      <w:proofErr w:type="gramEnd"/>
      <w:r>
        <w:rPr>
          <w:shd w:val="clear" w:color="auto" w:fill="FFFFFF"/>
        </w:rPr>
        <w:t xml:space="preserve"> </w:t>
      </w:r>
      <w:r>
        <w:rPr>
          <w:color w:val="0000FF"/>
          <w:shd w:val="clear" w:color="auto" w:fill="FFFFFF"/>
        </w:rPr>
        <w:t>label</w:t>
      </w:r>
      <w:r>
        <w:rPr>
          <w:shd w:val="clear" w:color="auto" w:fill="FFFFFF"/>
        </w:rPr>
        <w:t>=</w:t>
      </w:r>
      <w:r>
        <w:rPr>
          <w:color w:val="800080"/>
          <w:shd w:val="clear" w:color="auto" w:fill="FFFFFF"/>
        </w:rPr>
        <w:t>"Time (h) since midnight"</w:t>
      </w:r>
    </w:p>
    <w:p w14:paraId="278197F2" w14:textId="77777777" w:rsidR="002337F9" w:rsidRDefault="002337F9" w:rsidP="002337F9">
      <w:pPr>
        <w:pStyle w:val="ACodeTight2"/>
        <w:rPr>
          <w:shd w:val="clear" w:color="auto" w:fill="FFFFFF"/>
        </w:rPr>
      </w:pPr>
      <w:r>
        <w:rPr>
          <w:shd w:val="clear" w:color="auto" w:fill="FFFFFF"/>
        </w:rPr>
        <w:t xml:space="preserve">        </w:t>
      </w:r>
      <w:proofErr w:type="gramStart"/>
      <w:r>
        <w:rPr>
          <w:color w:val="0000FF"/>
          <w:shd w:val="clear" w:color="auto" w:fill="FFFFFF"/>
        </w:rPr>
        <w:t>values</w:t>
      </w:r>
      <w:proofErr w:type="gramEnd"/>
      <w:r>
        <w:rPr>
          <w:shd w:val="clear" w:color="auto" w:fill="FFFFFF"/>
        </w:rPr>
        <w:t>=(</w:t>
      </w:r>
      <w:r>
        <w:rPr>
          <w:b/>
          <w:bCs/>
          <w:color w:val="008080"/>
          <w:shd w:val="clear" w:color="auto" w:fill="FFFFFF"/>
        </w:rPr>
        <w:t>0</w:t>
      </w:r>
      <w:r>
        <w:rPr>
          <w:shd w:val="clear" w:color="auto" w:fill="FFFFFF"/>
        </w:rPr>
        <w:t xml:space="preserve"> to </w:t>
      </w:r>
      <w:r>
        <w:rPr>
          <w:b/>
          <w:bCs/>
          <w:color w:val="008080"/>
          <w:shd w:val="clear" w:color="auto" w:fill="FFFFFF"/>
        </w:rPr>
        <w:t>24</w:t>
      </w:r>
      <w:r>
        <w:rPr>
          <w:shd w:val="clear" w:color="auto" w:fill="FFFFFF"/>
        </w:rPr>
        <w:t xml:space="preserve"> by </w:t>
      </w:r>
      <w:r>
        <w:rPr>
          <w:b/>
          <w:bCs/>
          <w:color w:val="008080"/>
          <w:shd w:val="clear" w:color="auto" w:fill="FFFFFF"/>
        </w:rPr>
        <w:t>6</w:t>
      </w:r>
      <w:r>
        <w:rPr>
          <w:shd w:val="clear" w:color="auto" w:fill="FFFFFF"/>
        </w:rPr>
        <w:t>);</w:t>
      </w:r>
    </w:p>
    <w:p w14:paraId="31AEDDC8" w14:textId="77777777" w:rsidR="002337F9" w:rsidRDefault="002337F9" w:rsidP="002337F9">
      <w:pPr>
        <w:pStyle w:val="ACodeTight2"/>
        <w:rPr>
          <w:shd w:val="clear" w:color="auto" w:fill="FFFFFF"/>
        </w:rPr>
      </w:pPr>
    </w:p>
    <w:p w14:paraId="1C7F0458" w14:textId="77777777" w:rsidR="002337F9" w:rsidRDefault="002337F9" w:rsidP="002337F9">
      <w:pPr>
        <w:pStyle w:val="ACodeTight2"/>
        <w:rPr>
          <w:shd w:val="clear" w:color="auto" w:fill="FFFFFF"/>
        </w:rPr>
      </w:pPr>
      <w:proofErr w:type="gramStart"/>
      <w:r>
        <w:rPr>
          <w:b/>
          <w:bCs/>
          <w:color w:val="000080"/>
          <w:shd w:val="clear" w:color="auto" w:fill="FFFFFF"/>
        </w:rPr>
        <w:t>run</w:t>
      </w:r>
      <w:proofErr w:type="gramEnd"/>
      <w:r>
        <w:rPr>
          <w:shd w:val="clear" w:color="auto" w:fill="FFFFFF"/>
        </w:rPr>
        <w:t>;</w:t>
      </w:r>
    </w:p>
    <w:p w14:paraId="4FD670C5" w14:textId="77777777" w:rsidR="002337F9" w:rsidRDefault="002337F9" w:rsidP="002337F9">
      <w:pPr>
        <w:pStyle w:val="ACodeTight2"/>
        <w:rPr>
          <w:shd w:val="clear" w:color="auto" w:fill="FFFFFF"/>
        </w:rPr>
      </w:pPr>
      <w:proofErr w:type="spellStart"/>
      <w:proofErr w:type="gramStart"/>
      <w:r>
        <w:rPr>
          <w:color w:val="0000FF"/>
          <w:shd w:val="clear" w:color="auto" w:fill="FFFFFF"/>
        </w:rPr>
        <w:t>ods</w:t>
      </w:r>
      <w:proofErr w:type="spellEnd"/>
      <w:proofErr w:type="gramEnd"/>
      <w:r>
        <w:rPr>
          <w:shd w:val="clear" w:color="auto" w:fill="FFFFFF"/>
        </w:rPr>
        <w:t xml:space="preserve"> </w:t>
      </w:r>
      <w:r>
        <w:rPr>
          <w:color w:val="0000FF"/>
          <w:shd w:val="clear" w:color="auto" w:fill="FFFFFF"/>
        </w:rPr>
        <w:t>rtf</w:t>
      </w:r>
      <w:r>
        <w:rPr>
          <w:shd w:val="clear" w:color="auto" w:fill="FFFFFF"/>
        </w:rPr>
        <w:t xml:space="preserve"> </w:t>
      </w:r>
      <w:r>
        <w:rPr>
          <w:color w:val="0000FF"/>
          <w:shd w:val="clear" w:color="auto" w:fill="FFFFFF"/>
        </w:rPr>
        <w:t>close</w:t>
      </w:r>
      <w:r>
        <w:rPr>
          <w:shd w:val="clear" w:color="auto" w:fill="FFFFFF"/>
        </w:rPr>
        <w:t>;</w:t>
      </w:r>
    </w:p>
    <w:p w14:paraId="2F528B98" w14:textId="644A4395" w:rsidR="000375B5" w:rsidRPr="0077335F" w:rsidRDefault="000375B5" w:rsidP="008C432D">
      <w:pPr>
        <w:pStyle w:val="ABodyCopySpaceBefore12pt"/>
      </w:pPr>
      <w:r w:rsidRPr="0077335F">
        <w:t xml:space="preserve">Setting the </w:t>
      </w:r>
      <w:proofErr w:type="spellStart"/>
      <w:r w:rsidR="00277BB2" w:rsidRPr="0077335F">
        <w:t>mlogic</w:t>
      </w:r>
      <w:proofErr w:type="spellEnd"/>
      <w:r w:rsidRPr="0077335F">
        <w:t xml:space="preserve"> and </w:t>
      </w:r>
      <w:proofErr w:type="spellStart"/>
      <w:r w:rsidR="00277BB2" w:rsidRPr="0077335F">
        <w:t>mprint</w:t>
      </w:r>
      <w:proofErr w:type="spellEnd"/>
      <w:r w:rsidRPr="0077335F">
        <w:t xml:space="preserve"> option</w:t>
      </w:r>
      <w:r w:rsidR="00F126F0" w:rsidRPr="0077335F">
        <w:t>s</w:t>
      </w:r>
      <w:r w:rsidRPr="0077335F">
        <w:t xml:space="preserve"> provides a trace of the execution of this macro</w:t>
      </w:r>
      <w:r w:rsidR="00F126F0" w:rsidRPr="0077335F">
        <w:t xml:space="preserve"> program.</w:t>
      </w:r>
      <w:r w:rsidRPr="0077335F">
        <w:t xml:space="preserve"> </w:t>
      </w:r>
      <w:r w:rsidR="00F126F0" w:rsidRPr="0077335F">
        <w:t xml:space="preserve">From this trace, you can </w:t>
      </w:r>
      <w:r w:rsidRPr="0077335F">
        <w:t xml:space="preserve">see that </w:t>
      </w:r>
      <w:r w:rsidR="00F126F0" w:rsidRPr="0077335F">
        <w:t xml:space="preserve">the following </w:t>
      </w:r>
      <w:r w:rsidRPr="0077335F">
        <w:t>code</w:t>
      </w:r>
      <w:r w:rsidR="00CC300D" w:rsidRPr="0077335F">
        <w:t xml:space="preserve"> is the result of </w:t>
      </w:r>
      <w:r w:rsidR="00277BB2" w:rsidRPr="0077335F">
        <w:t>%</w:t>
      </w:r>
      <w:proofErr w:type="spellStart"/>
      <w:proofErr w:type="gramStart"/>
      <w:r w:rsidR="00277BB2" w:rsidRPr="0077335F">
        <w:t>concatenator</w:t>
      </w:r>
      <w:proofErr w:type="spellEnd"/>
      <w:r w:rsidR="00277BB2" w:rsidRPr="0077335F">
        <w:t>(</w:t>
      </w:r>
      <w:proofErr w:type="gramEnd"/>
      <w:r w:rsidR="00277BB2" w:rsidRPr="0077335F">
        <w:t>all3)</w:t>
      </w:r>
      <w:r w:rsidR="005E35C7" w:rsidRPr="0077335F">
        <w:t>:</w:t>
      </w:r>
    </w:p>
    <w:p w14:paraId="0CC2132C" w14:textId="77777777" w:rsidR="000375B5" w:rsidRPr="00172A87" w:rsidRDefault="00FA2E3E" w:rsidP="00A1113C">
      <w:pPr>
        <w:pStyle w:val="ACodeTight2"/>
      </w:pPr>
      <w:proofErr w:type="gramStart"/>
      <w:r w:rsidRPr="00172A87">
        <w:t>d</w:t>
      </w:r>
      <w:r w:rsidR="000375B5" w:rsidRPr="00172A87">
        <w:t>ata</w:t>
      </w:r>
      <w:proofErr w:type="gramEnd"/>
      <w:r w:rsidR="000375B5" w:rsidRPr="00172A87">
        <w:t xml:space="preserve"> all3;</w:t>
      </w:r>
    </w:p>
    <w:p w14:paraId="0C66475E" w14:textId="77777777" w:rsidR="000375B5" w:rsidRPr="00172A87" w:rsidRDefault="000375B5" w:rsidP="00A1113C">
      <w:pPr>
        <w:pStyle w:val="ACodeTight2"/>
      </w:pPr>
      <w:r w:rsidRPr="00172A87">
        <w:t xml:space="preserve">  </w:t>
      </w:r>
      <w:proofErr w:type="gramStart"/>
      <w:r w:rsidR="00FA2E3E" w:rsidRPr="00172A87">
        <w:t>s</w:t>
      </w:r>
      <w:r w:rsidR="00B72E56" w:rsidRPr="00172A87">
        <w:t>et</w:t>
      </w:r>
      <w:proofErr w:type="gramEnd"/>
      <w:r w:rsidR="00B72E56" w:rsidRPr="00172A87">
        <w:t xml:space="preserve"> aug03 aug05 aug17</w:t>
      </w:r>
      <w:r w:rsidRPr="00172A87">
        <w:t>;</w:t>
      </w:r>
    </w:p>
    <w:p w14:paraId="4ACCA675" w14:textId="77777777" w:rsidR="0047559B" w:rsidRPr="00172A87" w:rsidRDefault="0047559B" w:rsidP="00A1113C">
      <w:pPr>
        <w:pStyle w:val="ACodeTight2"/>
      </w:pPr>
      <w:proofErr w:type="gramStart"/>
      <w:r w:rsidRPr="00172A87">
        <w:t>run</w:t>
      </w:r>
      <w:proofErr w:type="gramEnd"/>
      <w:r w:rsidRPr="00172A87">
        <w:t>;</w:t>
      </w:r>
    </w:p>
    <w:p w14:paraId="281AB105" w14:textId="2D804444" w:rsidR="000375B5" w:rsidRDefault="00CC300D" w:rsidP="008C432D">
      <w:pPr>
        <w:pStyle w:val="ABodyCopySpaceBefore12pt"/>
      </w:pPr>
      <w:r w:rsidRPr="0077335F">
        <w:lastRenderedPageBreak/>
        <w:t>Here are t</w:t>
      </w:r>
      <w:r w:rsidR="00350438" w:rsidRPr="0077335F">
        <w:t xml:space="preserve">he results of </w:t>
      </w:r>
      <w:r w:rsidRPr="0077335F">
        <w:t xml:space="preserve">the </w:t>
      </w:r>
      <w:r w:rsidR="00350438" w:rsidRPr="0077335F">
        <w:t xml:space="preserve">macro options </w:t>
      </w:r>
      <w:r w:rsidRPr="0077335F">
        <w:t xml:space="preserve">that were </w:t>
      </w:r>
      <w:r w:rsidR="00350438" w:rsidRPr="0077335F">
        <w:t xml:space="preserve">set before the macro </w:t>
      </w:r>
      <w:proofErr w:type="gramStart"/>
      <w:r w:rsidRPr="0077335F">
        <w:t>was invoked</w:t>
      </w:r>
      <w:proofErr w:type="gramEnd"/>
      <w:r w:rsidRPr="0077335F">
        <w:t>:</w:t>
      </w:r>
    </w:p>
    <w:p w14:paraId="09ABADC8" w14:textId="77777777" w:rsidR="00A1113C" w:rsidRDefault="00A1113C" w:rsidP="00A1113C">
      <w:pPr>
        <w:pStyle w:val="ACodeTight2"/>
      </w:pPr>
      <w:proofErr w:type="gramStart"/>
      <w:r>
        <w:t>MLOGIC(</w:t>
      </w:r>
      <w:proofErr w:type="gramEnd"/>
      <w:r>
        <w:t>CONCATENATOR):  Beginning execution.</w:t>
      </w:r>
    </w:p>
    <w:p w14:paraId="1A3676D3" w14:textId="77777777" w:rsidR="00A1113C" w:rsidRDefault="00A1113C" w:rsidP="00A1113C">
      <w:pPr>
        <w:pStyle w:val="ACodeTight2"/>
      </w:pPr>
      <w:proofErr w:type="gramStart"/>
      <w:r>
        <w:t>MLOGIC(</w:t>
      </w:r>
      <w:proofErr w:type="gramEnd"/>
      <w:r>
        <w:t>CONCATENATOR):  Parameter COMBINE has value all3</w:t>
      </w:r>
    </w:p>
    <w:p w14:paraId="367933BA" w14:textId="77777777" w:rsidR="00A1113C" w:rsidRDefault="00A1113C" w:rsidP="00A1113C">
      <w:pPr>
        <w:pStyle w:val="ACodeTight2"/>
      </w:pPr>
      <w:proofErr w:type="gramStart"/>
      <w:r>
        <w:t>MPRINT(</w:t>
      </w:r>
      <w:proofErr w:type="gramEnd"/>
      <w:r>
        <w:t>CONCATENATOR):   data all3;</w:t>
      </w:r>
    </w:p>
    <w:p w14:paraId="62C22D73" w14:textId="77777777" w:rsidR="00A1113C" w:rsidRDefault="00A1113C" w:rsidP="00A1113C">
      <w:pPr>
        <w:pStyle w:val="ACodeTight2"/>
      </w:pPr>
      <w:proofErr w:type="gramStart"/>
      <w:r>
        <w:t>MLOGIC(</w:t>
      </w:r>
      <w:proofErr w:type="gramEnd"/>
      <w:r>
        <w:t>CONCATENATOR):  %DO loop beginning; index variable</w:t>
      </w:r>
    </w:p>
    <w:p w14:paraId="4E568E89" w14:textId="77777777" w:rsidR="00A1113C" w:rsidRDefault="00A1113C" w:rsidP="00A1113C">
      <w:pPr>
        <w:pStyle w:val="ACodeTight2"/>
      </w:pPr>
      <w:r>
        <w:t xml:space="preserve">      N_DSN; start value is </w:t>
      </w:r>
      <w:proofErr w:type="gramStart"/>
      <w:r>
        <w:t>1</w:t>
      </w:r>
      <w:proofErr w:type="gramEnd"/>
      <w:r>
        <w:t>; stop value is 3; by value is 1.</w:t>
      </w:r>
    </w:p>
    <w:p w14:paraId="69A6FDFA" w14:textId="77777777" w:rsidR="00A1113C" w:rsidRDefault="00A1113C" w:rsidP="00A1113C">
      <w:pPr>
        <w:pStyle w:val="ACodeTight2"/>
      </w:pPr>
      <w:proofErr w:type="gramStart"/>
      <w:r>
        <w:t>MLOGIC(</w:t>
      </w:r>
      <w:proofErr w:type="gramEnd"/>
      <w:r>
        <w:t>CONCATENATOR):  %DO loop index variable N_DSN is now 2;</w:t>
      </w:r>
    </w:p>
    <w:p w14:paraId="466A425A" w14:textId="77777777" w:rsidR="00A1113C" w:rsidRDefault="00A1113C" w:rsidP="00A1113C">
      <w:pPr>
        <w:pStyle w:val="ACodeTight2"/>
      </w:pPr>
      <w:r>
        <w:t xml:space="preserve">      </w:t>
      </w:r>
      <w:proofErr w:type="gramStart"/>
      <w:r>
        <w:t>loop</w:t>
      </w:r>
      <w:proofErr w:type="gramEnd"/>
      <w:r>
        <w:t xml:space="preserve"> will iterate again.</w:t>
      </w:r>
    </w:p>
    <w:p w14:paraId="75804B10" w14:textId="77777777" w:rsidR="00A1113C" w:rsidRDefault="00A1113C" w:rsidP="00A1113C">
      <w:pPr>
        <w:pStyle w:val="ACodeTight2"/>
      </w:pPr>
      <w:proofErr w:type="gramStart"/>
      <w:r>
        <w:t>MLOGIC(</w:t>
      </w:r>
      <w:proofErr w:type="gramEnd"/>
      <w:r>
        <w:t>CONCATENATOR):  %DO loop index variable N_DSN is now 3;</w:t>
      </w:r>
    </w:p>
    <w:p w14:paraId="55CC92E2" w14:textId="77777777" w:rsidR="00A1113C" w:rsidRDefault="00A1113C" w:rsidP="00A1113C">
      <w:pPr>
        <w:pStyle w:val="ACodeTight2"/>
      </w:pPr>
      <w:r>
        <w:t xml:space="preserve">      </w:t>
      </w:r>
      <w:proofErr w:type="gramStart"/>
      <w:r>
        <w:t>loop</w:t>
      </w:r>
      <w:proofErr w:type="gramEnd"/>
      <w:r>
        <w:t xml:space="preserve"> will iterate again.</w:t>
      </w:r>
    </w:p>
    <w:p w14:paraId="242BBB80" w14:textId="77777777" w:rsidR="00A1113C" w:rsidRDefault="00A1113C" w:rsidP="00A1113C">
      <w:pPr>
        <w:pStyle w:val="ACodeTight2"/>
      </w:pPr>
      <w:proofErr w:type="gramStart"/>
      <w:r>
        <w:t>MLOGIC(</w:t>
      </w:r>
      <w:proofErr w:type="gramEnd"/>
      <w:r>
        <w:t>CONCATENATOR):  %DO loop index variable N_DSN is now 4;</w:t>
      </w:r>
    </w:p>
    <w:p w14:paraId="3CC4D758" w14:textId="77777777" w:rsidR="00A1113C" w:rsidRDefault="00A1113C" w:rsidP="00A1113C">
      <w:pPr>
        <w:pStyle w:val="ACodeTight2"/>
      </w:pPr>
      <w:r>
        <w:t xml:space="preserve">      </w:t>
      </w:r>
      <w:proofErr w:type="gramStart"/>
      <w:r>
        <w:t>loop</w:t>
      </w:r>
      <w:proofErr w:type="gramEnd"/>
      <w:r>
        <w:t xml:space="preserve"> will not iterate again.</w:t>
      </w:r>
    </w:p>
    <w:p w14:paraId="66862D7F" w14:textId="77777777" w:rsidR="00A1113C" w:rsidRDefault="00A1113C" w:rsidP="00A1113C">
      <w:pPr>
        <w:pStyle w:val="ACodeTight2"/>
      </w:pPr>
      <w:proofErr w:type="gramStart"/>
      <w:r>
        <w:t>MPRINT(</w:t>
      </w:r>
      <w:proofErr w:type="gramEnd"/>
      <w:r>
        <w:t>CONCATENATOR):   set aug03 aug05 aug17 ;</w:t>
      </w:r>
    </w:p>
    <w:p w14:paraId="448C5BDF" w14:textId="77777777" w:rsidR="00A1113C" w:rsidRDefault="00A1113C" w:rsidP="00A1113C">
      <w:pPr>
        <w:pStyle w:val="ACodeTight2"/>
      </w:pPr>
      <w:proofErr w:type="gramStart"/>
      <w:r>
        <w:t>MPRINT(</w:t>
      </w:r>
      <w:proofErr w:type="gramEnd"/>
      <w:r>
        <w:t>CONCATENATOR):   run;</w:t>
      </w:r>
    </w:p>
    <w:p w14:paraId="57AD41B8" w14:textId="77777777" w:rsidR="00A1113C" w:rsidRDefault="00A1113C" w:rsidP="00A1113C">
      <w:pPr>
        <w:pStyle w:val="ACodeTight2"/>
      </w:pPr>
    </w:p>
    <w:p w14:paraId="2CBF032A" w14:textId="77777777" w:rsidR="00A1113C" w:rsidRDefault="00A1113C" w:rsidP="00A1113C">
      <w:pPr>
        <w:pStyle w:val="ACodeTight2"/>
      </w:pPr>
      <w:r>
        <w:t>NOTE: There were 24 observations read from the data set</w:t>
      </w:r>
    </w:p>
    <w:p w14:paraId="36E93B80" w14:textId="77777777" w:rsidR="00A1113C" w:rsidRDefault="00A1113C" w:rsidP="00A1113C">
      <w:pPr>
        <w:pStyle w:val="ACodeTight2"/>
      </w:pPr>
      <w:r>
        <w:t xml:space="preserve">      WORK.AUG03.</w:t>
      </w:r>
    </w:p>
    <w:p w14:paraId="2C9C5DCA" w14:textId="77777777" w:rsidR="00A1113C" w:rsidRDefault="00A1113C" w:rsidP="00A1113C">
      <w:pPr>
        <w:pStyle w:val="ACodeTight2"/>
      </w:pPr>
      <w:r>
        <w:t>NOTE: There were 24 observations read from the data set</w:t>
      </w:r>
    </w:p>
    <w:p w14:paraId="05C6E262" w14:textId="77777777" w:rsidR="00A1113C" w:rsidRDefault="00A1113C" w:rsidP="00A1113C">
      <w:pPr>
        <w:pStyle w:val="ACodeTight2"/>
      </w:pPr>
      <w:r>
        <w:t xml:space="preserve">      WORK.AUG05.</w:t>
      </w:r>
    </w:p>
    <w:p w14:paraId="39E76E78" w14:textId="77777777" w:rsidR="00A1113C" w:rsidRDefault="00A1113C" w:rsidP="00A1113C">
      <w:pPr>
        <w:pStyle w:val="ACodeTight2"/>
      </w:pPr>
      <w:r>
        <w:t>NOTE: There were 24 observations read from the data set</w:t>
      </w:r>
    </w:p>
    <w:p w14:paraId="7E85B327" w14:textId="77777777" w:rsidR="00A1113C" w:rsidRDefault="00A1113C" w:rsidP="00A1113C">
      <w:pPr>
        <w:pStyle w:val="ACodeTight2"/>
      </w:pPr>
      <w:r>
        <w:t xml:space="preserve">      WORK.AUG17.</w:t>
      </w:r>
    </w:p>
    <w:p w14:paraId="6A36DCE5" w14:textId="77777777" w:rsidR="00A1113C" w:rsidRDefault="00A1113C" w:rsidP="00A1113C">
      <w:pPr>
        <w:pStyle w:val="ACodeTight2"/>
      </w:pPr>
      <w:r>
        <w:t>NOTE: The data set WORK.ALL3 has 72 observations and 3</w:t>
      </w:r>
    </w:p>
    <w:p w14:paraId="55C5359A" w14:textId="77777777" w:rsidR="00A1113C" w:rsidRDefault="00A1113C" w:rsidP="00A1113C">
      <w:pPr>
        <w:pStyle w:val="ACodeTight2"/>
      </w:pPr>
      <w:r>
        <w:t xml:space="preserve">      </w:t>
      </w:r>
      <w:proofErr w:type="gramStart"/>
      <w:r>
        <w:t>variables</w:t>
      </w:r>
      <w:proofErr w:type="gramEnd"/>
      <w:r>
        <w:t>.</w:t>
      </w:r>
    </w:p>
    <w:p w14:paraId="09A62AD1" w14:textId="77777777" w:rsidR="00A1113C" w:rsidRDefault="00A1113C" w:rsidP="00A1113C">
      <w:pPr>
        <w:pStyle w:val="ACodeTight2"/>
      </w:pPr>
      <w:r>
        <w:t>NOTE: DATA statement used (Total process time):</w:t>
      </w:r>
    </w:p>
    <w:p w14:paraId="46C54D8C" w14:textId="77777777" w:rsidR="00A1113C" w:rsidRDefault="00A1113C" w:rsidP="00A1113C">
      <w:pPr>
        <w:pStyle w:val="ACodeTight2"/>
      </w:pPr>
      <w:r>
        <w:t xml:space="preserve">      </w:t>
      </w:r>
      <w:proofErr w:type="gramStart"/>
      <w:r>
        <w:t>real</w:t>
      </w:r>
      <w:proofErr w:type="gramEnd"/>
      <w:r>
        <w:t xml:space="preserve"> time           0.01 seconds</w:t>
      </w:r>
    </w:p>
    <w:p w14:paraId="1A3CC17D" w14:textId="77777777" w:rsidR="00A1113C" w:rsidRDefault="00A1113C" w:rsidP="00A1113C">
      <w:pPr>
        <w:pStyle w:val="ACodeTight2"/>
      </w:pPr>
      <w:r>
        <w:t xml:space="preserve">      </w:t>
      </w:r>
      <w:proofErr w:type="spellStart"/>
      <w:proofErr w:type="gramStart"/>
      <w:r>
        <w:t>cpu</w:t>
      </w:r>
      <w:proofErr w:type="spellEnd"/>
      <w:proofErr w:type="gramEnd"/>
      <w:r>
        <w:t xml:space="preserve"> time            0.00 seconds</w:t>
      </w:r>
    </w:p>
    <w:p w14:paraId="37E22E41" w14:textId="0A69F3A6" w:rsidR="00557852" w:rsidRDefault="00557852" w:rsidP="008C432D">
      <w:pPr>
        <w:pStyle w:val="ABodyCopySpaceBefore12pt"/>
      </w:pPr>
      <w:r>
        <w:t xml:space="preserve">The printout of the combined data set </w:t>
      </w:r>
      <w:proofErr w:type="gramStart"/>
      <w:r>
        <w:t xml:space="preserve">is </w:t>
      </w:r>
      <w:r w:rsidR="00CC300D">
        <w:t>shown</w:t>
      </w:r>
      <w:proofErr w:type="gramEnd"/>
      <w:r>
        <w:t xml:space="preserve"> in </w:t>
      </w:r>
      <w:r w:rsidR="00BD5E2D">
        <w:t>Tabl</w:t>
      </w:r>
      <w:r w:rsidR="00821944">
        <w:t>e</w:t>
      </w:r>
      <w:r>
        <w:t xml:space="preserve"> </w:t>
      </w:r>
      <w:r w:rsidR="00D54041">
        <w:t>5.</w:t>
      </w:r>
      <w:r w:rsidR="00821944">
        <w:t>1</w:t>
      </w:r>
      <w:r w:rsidR="00BD5E2D">
        <w:t>3</w:t>
      </w:r>
      <w:r w:rsidR="00A20535">
        <w:t>.</w:t>
      </w:r>
    </w:p>
    <w:p w14:paraId="716340E9" w14:textId="688034C7" w:rsidR="00A20535" w:rsidRDefault="002337F9" w:rsidP="002337F9">
      <w:pPr>
        <w:pStyle w:val="ACaptionHead"/>
      </w:pPr>
      <w:r>
        <w:t>Figure</w:t>
      </w:r>
      <w:r w:rsidR="002A34E2" w:rsidRPr="00BA600F">
        <w:t xml:space="preserve"> </w:t>
      </w:r>
      <w:r w:rsidR="00D54041">
        <w:t>5.</w:t>
      </w:r>
      <w:r>
        <w:t>1</w:t>
      </w:r>
      <w:r w:rsidR="00BD5E2D">
        <w:t>3</w:t>
      </w:r>
      <w:r w:rsidR="002A34E2" w:rsidRPr="008C432D">
        <w:t xml:space="preserve"> </w:t>
      </w:r>
      <w:r w:rsidR="00CC300D" w:rsidRPr="008C432D">
        <w:t xml:space="preserve">Printout </w:t>
      </w:r>
      <w:r w:rsidR="002A34E2" w:rsidRPr="008C432D">
        <w:t>of the combined data</w:t>
      </w:r>
      <w:r w:rsidR="00900933" w:rsidRPr="008C432D">
        <w:t xml:space="preserve"> </w:t>
      </w:r>
      <w:r w:rsidR="002A34E2" w:rsidRPr="008C432D">
        <w:t>set</w:t>
      </w:r>
      <w:r w:rsidR="00211AF1" w:rsidRPr="008C432D">
        <w:t xml:space="preserve"> (Edited)</w:t>
      </w:r>
      <w:r>
        <w:t xml:space="preserve"> </w:t>
      </w:r>
    </w:p>
    <w:tbl>
      <w:tblPr>
        <w:tblW w:w="0" w:type="auto"/>
        <w:jc w:val="center"/>
        <w:tblLayout w:type="fixed"/>
        <w:tblCellMar>
          <w:left w:w="0" w:type="dxa"/>
          <w:right w:w="0" w:type="dxa"/>
        </w:tblCellMar>
        <w:tblLook w:val="0000" w:firstRow="0" w:lastRow="0" w:firstColumn="0" w:lastColumn="0" w:noHBand="0" w:noVBand="0"/>
      </w:tblPr>
      <w:tblGrid>
        <w:gridCol w:w="764"/>
        <w:gridCol w:w="1235"/>
        <w:gridCol w:w="794"/>
        <w:gridCol w:w="1170"/>
      </w:tblGrid>
      <w:tr w:rsidR="002337F9" w14:paraId="2F1EEE92" w14:textId="77777777" w:rsidTr="00821944">
        <w:trPr>
          <w:cantSplit/>
          <w:trHeight w:val="349"/>
          <w:tblHeader/>
          <w:jc w:val="center"/>
        </w:trPr>
        <w:tc>
          <w:tcPr>
            <w:tcW w:w="764" w:type="dxa"/>
            <w:tcBorders>
              <w:top w:val="single" w:sz="2" w:space="0" w:color="919191"/>
              <w:left w:val="single" w:sz="2" w:space="0" w:color="919191"/>
              <w:bottom w:val="single" w:sz="2" w:space="0" w:color="919191"/>
              <w:right w:val="nil"/>
            </w:tcBorders>
            <w:shd w:val="clear" w:color="auto" w:fill="DAE4F3"/>
            <w:tcMar>
              <w:left w:w="60" w:type="dxa"/>
              <w:right w:w="60" w:type="dxa"/>
            </w:tcMar>
            <w:vAlign w:val="bottom"/>
          </w:tcPr>
          <w:p w14:paraId="21BC5B05" w14:textId="77777777" w:rsidR="002337F9" w:rsidRDefault="002337F9" w:rsidP="00B257DF">
            <w:pPr>
              <w:keepNext/>
              <w:adjustRightInd w:val="0"/>
              <w:spacing w:before="60" w:after="60"/>
              <w:jc w:val="right"/>
              <w:rPr>
                <w:rFonts w:ascii="Albany AMT" w:hAnsi="Albany AMT" w:cs="Albany AMT"/>
                <w:b/>
                <w:bCs/>
                <w:color w:val="112277"/>
              </w:rPr>
            </w:pPr>
            <w:proofErr w:type="spellStart"/>
            <w:r>
              <w:rPr>
                <w:rFonts w:ascii="Albany AMT" w:hAnsi="Albany AMT" w:cs="Albany AMT"/>
                <w:b/>
                <w:bCs/>
                <w:color w:val="112277"/>
              </w:rPr>
              <w:t>Obs</w:t>
            </w:r>
            <w:proofErr w:type="spellEnd"/>
          </w:p>
        </w:tc>
        <w:tc>
          <w:tcPr>
            <w:tcW w:w="1235" w:type="dxa"/>
            <w:tcBorders>
              <w:top w:val="single" w:sz="2" w:space="0" w:color="919191"/>
              <w:left w:val="single" w:sz="2" w:space="0" w:color="919191"/>
              <w:bottom w:val="single" w:sz="2" w:space="0" w:color="919191"/>
              <w:right w:val="nil"/>
            </w:tcBorders>
            <w:shd w:val="clear" w:color="auto" w:fill="DAE4F3"/>
            <w:tcMar>
              <w:left w:w="60" w:type="dxa"/>
              <w:right w:w="60" w:type="dxa"/>
            </w:tcMar>
            <w:vAlign w:val="bottom"/>
          </w:tcPr>
          <w:p w14:paraId="51FCA595" w14:textId="77777777" w:rsidR="002337F9" w:rsidRDefault="002337F9" w:rsidP="00B257DF">
            <w:pPr>
              <w:keepNext/>
              <w:adjustRightInd w:val="0"/>
              <w:spacing w:before="60" w:after="60"/>
              <w:rPr>
                <w:rFonts w:ascii="Albany AMT" w:hAnsi="Albany AMT" w:cs="Albany AMT"/>
                <w:b/>
                <w:bCs/>
                <w:color w:val="112277"/>
              </w:rPr>
            </w:pPr>
            <w:proofErr w:type="spellStart"/>
            <w:r>
              <w:rPr>
                <w:rFonts w:ascii="Albany AMT" w:hAnsi="Albany AMT" w:cs="Albany AMT"/>
                <w:b/>
                <w:bCs/>
                <w:color w:val="112277"/>
              </w:rPr>
              <w:t>mydate</w:t>
            </w:r>
            <w:proofErr w:type="spellEnd"/>
          </w:p>
        </w:tc>
        <w:tc>
          <w:tcPr>
            <w:tcW w:w="794" w:type="dxa"/>
            <w:tcBorders>
              <w:top w:val="single" w:sz="2" w:space="0" w:color="919191"/>
              <w:left w:val="single" w:sz="2" w:space="0" w:color="919191"/>
              <w:bottom w:val="single" w:sz="2" w:space="0" w:color="919191"/>
              <w:right w:val="nil"/>
            </w:tcBorders>
            <w:shd w:val="clear" w:color="auto" w:fill="DAE4F3"/>
            <w:tcMar>
              <w:left w:w="60" w:type="dxa"/>
              <w:right w:w="60" w:type="dxa"/>
            </w:tcMar>
            <w:vAlign w:val="bottom"/>
          </w:tcPr>
          <w:p w14:paraId="64692C01" w14:textId="77777777" w:rsidR="002337F9" w:rsidRDefault="002337F9" w:rsidP="00B257DF">
            <w:pPr>
              <w:keepNext/>
              <w:adjustRightInd w:val="0"/>
              <w:spacing w:before="60" w:after="60"/>
              <w:jc w:val="right"/>
              <w:rPr>
                <w:rFonts w:ascii="Albany AMT" w:hAnsi="Albany AMT" w:cs="Albany AMT"/>
                <w:b/>
                <w:bCs/>
                <w:color w:val="112277"/>
              </w:rPr>
            </w:pPr>
            <w:r>
              <w:rPr>
                <w:rFonts w:ascii="Albany AMT" w:hAnsi="Albany AMT" w:cs="Albany AMT"/>
                <w:b/>
                <w:bCs/>
                <w:color w:val="112277"/>
              </w:rPr>
              <w:t>time</w:t>
            </w:r>
          </w:p>
        </w:tc>
        <w:tc>
          <w:tcPr>
            <w:tcW w:w="1170" w:type="dxa"/>
            <w:tcBorders>
              <w:top w:val="single" w:sz="2" w:space="0" w:color="919191"/>
              <w:left w:val="single" w:sz="2" w:space="0" w:color="919191"/>
              <w:bottom w:val="single" w:sz="2" w:space="0" w:color="919191"/>
              <w:right w:val="single" w:sz="2" w:space="0" w:color="919191"/>
            </w:tcBorders>
            <w:shd w:val="clear" w:color="auto" w:fill="DAE4F3"/>
            <w:tcMar>
              <w:left w:w="60" w:type="dxa"/>
              <w:right w:w="60" w:type="dxa"/>
            </w:tcMar>
            <w:vAlign w:val="bottom"/>
          </w:tcPr>
          <w:p w14:paraId="31CA0B44" w14:textId="77777777" w:rsidR="002337F9" w:rsidRDefault="002337F9" w:rsidP="00B257DF">
            <w:pPr>
              <w:keepNext/>
              <w:adjustRightInd w:val="0"/>
              <w:spacing w:before="60" w:after="60"/>
              <w:jc w:val="right"/>
              <w:rPr>
                <w:rFonts w:ascii="Albany AMT" w:hAnsi="Albany AMT" w:cs="Albany AMT"/>
                <w:b/>
                <w:bCs/>
                <w:color w:val="112277"/>
              </w:rPr>
            </w:pPr>
            <w:r>
              <w:rPr>
                <w:rFonts w:ascii="Albany AMT" w:hAnsi="Albany AMT" w:cs="Albany AMT"/>
                <w:b/>
                <w:bCs/>
                <w:color w:val="112277"/>
              </w:rPr>
              <w:t>temp</w:t>
            </w:r>
          </w:p>
        </w:tc>
      </w:tr>
      <w:tr w:rsidR="002337F9" w14:paraId="3FC5DF5F" w14:textId="77777777" w:rsidTr="00821944">
        <w:trPr>
          <w:cantSplit/>
          <w:trHeight w:val="580"/>
          <w:jc w:val="center"/>
        </w:trPr>
        <w:tc>
          <w:tcPr>
            <w:tcW w:w="764" w:type="dxa"/>
            <w:tcBorders>
              <w:top w:val="nil"/>
              <w:left w:val="single" w:sz="2" w:space="0" w:color="919191"/>
              <w:bottom w:val="single" w:sz="2" w:space="0" w:color="919191"/>
              <w:right w:val="nil"/>
            </w:tcBorders>
            <w:shd w:val="clear" w:color="auto" w:fill="DAE4F3"/>
            <w:tcMar>
              <w:left w:w="60" w:type="dxa"/>
              <w:right w:w="60" w:type="dxa"/>
            </w:tcMar>
          </w:tcPr>
          <w:p w14:paraId="50B319B9" w14:textId="77777777" w:rsidR="002337F9" w:rsidRDefault="002337F9" w:rsidP="00B257DF">
            <w:pPr>
              <w:adjustRightInd w:val="0"/>
              <w:spacing w:before="60" w:after="60"/>
              <w:jc w:val="right"/>
              <w:rPr>
                <w:rFonts w:ascii="Albany AMT" w:hAnsi="Albany AMT" w:cs="Albany AMT"/>
                <w:b/>
                <w:bCs/>
                <w:color w:val="112277"/>
              </w:rPr>
            </w:pPr>
            <w:r>
              <w:rPr>
                <w:rFonts w:ascii="Albany AMT" w:hAnsi="Albany AMT" w:cs="Albany AMT"/>
                <w:b/>
                <w:bCs/>
                <w:color w:val="112277"/>
              </w:rPr>
              <w:t>1</w:t>
            </w:r>
          </w:p>
        </w:tc>
        <w:tc>
          <w:tcPr>
            <w:tcW w:w="1235" w:type="dxa"/>
            <w:tcBorders>
              <w:top w:val="nil"/>
              <w:left w:val="single" w:sz="2" w:space="0" w:color="919191"/>
              <w:bottom w:val="single" w:sz="2" w:space="0" w:color="919191"/>
              <w:right w:val="nil"/>
            </w:tcBorders>
            <w:shd w:val="clear" w:color="auto" w:fill="FFFFFF"/>
            <w:tcMar>
              <w:left w:w="60" w:type="dxa"/>
              <w:right w:w="60" w:type="dxa"/>
            </w:tcMar>
          </w:tcPr>
          <w:p w14:paraId="01EEC160" w14:textId="77777777" w:rsidR="002337F9" w:rsidRDefault="002337F9" w:rsidP="00B257DF">
            <w:pPr>
              <w:adjustRightInd w:val="0"/>
              <w:spacing w:before="60" w:after="60"/>
              <w:rPr>
                <w:rFonts w:ascii="Albany AMT" w:hAnsi="Albany AMT" w:cs="Albany AMT"/>
                <w:color w:val="000000"/>
              </w:rPr>
            </w:pPr>
            <w:r>
              <w:rPr>
                <w:rFonts w:ascii="Albany AMT" w:hAnsi="Albany AMT" w:cs="Albany AMT"/>
                <w:color w:val="000000"/>
              </w:rPr>
              <w:t>AUG03</w:t>
            </w:r>
          </w:p>
        </w:tc>
        <w:tc>
          <w:tcPr>
            <w:tcW w:w="794" w:type="dxa"/>
            <w:tcBorders>
              <w:top w:val="nil"/>
              <w:left w:val="single" w:sz="2" w:space="0" w:color="919191"/>
              <w:bottom w:val="single" w:sz="2" w:space="0" w:color="919191"/>
              <w:right w:val="nil"/>
            </w:tcBorders>
            <w:shd w:val="clear" w:color="auto" w:fill="FFFFFF"/>
            <w:tcMar>
              <w:left w:w="60" w:type="dxa"/>
              <w:right w:w="60" w:type="dxa"/>
            </w:tcMar>
          </w:tcPr>
          <w:p w14:paraId="3F7D3A52" w14:textId="77777777" w:rsidR="002337F9" w:rsidRDefault="002337F9" w:rsidP="00B257DF">
            <w:pPr>
              <w:adjustRightInd w:val="0"/>
              <w:spacing w:before="60" w:after="60"/>
              <w:jc w:val="right"/>
              <w:rPr>
                <w:rFonts w:ascii="Albany AMT" w:hAnsi="Albany AMT" w:cs="Albany AMT"/>
                <w:color w:val="000000"/>
              </w:rPr>
            </w:pPr>
            <w:r>
              <w:rPr>
                <w:rFonts w:ascii="Albany AMT" w:hAnsi="Albany AMT" w:cs="Albany AMT"/>
                <w:color w:val="000000"/>
              </w:rPr>
              <w:t>1</w:t>
            </w:r>
          </w:p>
        </w:tc>
        <w:tc>
          <w:tcPr>
            <w:tcW w:w="117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42332958" w14:textId="77777777" w:rsidR="002337F9" w:rsidRDefault="002337F9" w:rsidP="00B257DF">
            <w:pPr>
              <w:adjustRightInd w:val="0"/>
              <w:spacing w:before="60" w:after="60"/>
              <w:jc w:val="right"/>
              <w:rPr>
                <w:rFonts w:ascii="Albany AMT" w:hAnsi="Albany AMT" w:cs="Albany AMT"/>
                <w:color w:val="000000"/>
              </w:rPr>
            </w:pPr>
            <w:r>
              <w:rPr>
                <w:rFonts w:ascii="Albany AMT" w:hAnsi="Albany AMT" w:cs="Albany AMT"/>
                <w:color w:val="000000"/>
              </w:rPr>
              <w:t>58.8312</w:t>
            </w:r>
          </w:p>
        </w:tc>
      </w:tr>
      <w:tr w:rsidR="002337F9" w14:paraId="606237EA" w14:textId="77777777" w:rsidTr="00821944">
        <w:trPr>
          <w:cantSplit/>
          <w:trHeight w:val="580"/>
          <w:jc w:val="center"/>
        </w:trPr>
        <w:tc>
          <w:tcPr>
            <w:tcW w:w="764" w:type="dxa"/>
            <w:tcBorders>
              <w:top w:val="nil"/>
              <w:left w:val="single" w:sz="2" w:space="0" w:color="919191"/>
              <w:bottom w:val="single" w:sz="2" w:space="0" w:color="919191"/>
              <w:right w:val="nil"/>
            </w:tcBorders>
            <w:shd w:val="clear" w:color="auto" w:fill="DAE4F3"/>
            <w:tcMar>
              <w:left w:w="60" w:type="dxa"/>
              <w:right w:w="60" w:type="dxa"/>
            </w:tcMar>
          </w:tcPr>
          <w:p w14:paraId="25172784" w14:textId="77777777" w:rsidR="002337F9" w:rsidRDefault="002337F9" w:rsidP="00B257DF">
            <w:pPr>
              <w:adjustRightInd w:val="0"/>
              <w:spacing w:before="60" w:after="60"/>
              <w:jc w:val="right"/>
              <w:rPr>
                <w:rFonts w:ascii="Albany AMT" w:hAnsi="Albany AMT" w:cs="Albany AMT"/>
                <w:b/>
                <w:bCs/>
                <w:color w:val="112277"/>
              </w:rPr>
            </w:pPr>
            <w:r>
              <w:rPr>
                <w:rFonts w:ascii="Albany AMT" w:hAnsi="Albany AMT" w:cs="Albany AMT"/>
                <w:b/>
                <w:bCs/>
                <w:color w:val="112277"/>
              </w:rPr>
              <w:t>2</w:t>
            </w:r>
          </w:p>
        </w:tc>
        <w:tc>
          <w:tcPr>
            <w:tcW w:w="1235" w:type="dxa"/>
            <w:tcBorders>
              <w:top w:val="nil"/>
              <w:left w:val="single" w:sz="2" w:space="0" w:color="919191"/>
              <w:bottom w:val="single" w:sz="2" w:space="0" w:color="919191"/>
              <w:right w:val="nil"/>
            </w:tcBorders>
            <w:shd w:val="clear" w:color="auto" w:fill="FFFFFF"/>
            <w:tcMar>
              <w:left w:w="60" w:type="dxa"/>
              <w:right w:w="60" w:type="dxa"/>
            </w:tcMar>
          </w:tcPr>
          <w:p w14:paraId="0453AAEE" w14:textId="77777777" w:rsidR="002337F9" w:rsidRDefault="002337F9" w:rsidP="00B257DF">
            <w:pPr>
              <w:adjustRightInd w:val="0"/>
              <w:spacing w:before="60" w:after="60"/>
              <w:rPr>
                <w:rFonts w:ascii="Albany AMT" w:hAnsi="Albany AMT" w:cs="Albany AMT"/>
                <w:color w:val="000000"/>
              </w:rPr>
            </w:pPr>
            <w:r>
              <w:rPr>
                <w:rFonts w:ascii="Albany AMT" w:hAnsi="Albany AMT" w:cs="Albany AMT"/>
                <w:color w:val="000000"/>
              </w:rPr>
              <w:t>AUG03</w:t>
            </w:r>
          </w:p>
        </w:tc>
        <w:tc>
          <w:tcPr>
            <w:tcW w:w="794" w:type="dxa"/>
            <w:tcBorders>
              <w:top w:val="nil"/>
              <w:left w:val="single" w:sz="2" w:space="0" w:color="919191"/>
              <w:bottom w:val="single" w:sz="2" w:space="0" w:color="919191"/>
              <w:right w:val="nil"/>
            </w:tcBorders>
            <w:shd w:val="clear" w:color="auto" w:fill="FFFFFF"/>
            <w:tcMar>
              <w:left w:w="60" w:type="dxa"/>
              <w:right w:w="60" w:type="dxa"/>
            </w:tcMar>
          </w:tcPr>
          <w:p w14:paraId="18D113E0" w14:textId="77777777" w:rsidR="002337F9" w:rsidRDefault="002337F9" w:rsidP="00B257DF">
            <w:pPr>
              <w:adjustRightInd w:val="0"/>
              <w:spacing w:before="60" w:after="60"/>
              <w:jc w:val="right"/>
              <w:rPr>
                <w:rFonts w:ascii="Albany AMT" w:hAnsi="Albany AMT" w:cs="Albany AMT"/>
                <w:color w:val="000000"/>
              </w:rPr>
            </w:pPr>
            <w:r>
              <w:rPr>
                <w:rFonts w:ascii="Albany AMT" w:hAnsi="Albany AMT" w:cs="Albany AMT"/>
                <w:color w:val="000000"/>
              </w:rPr>
              <w:t>2</w:t>
            </w:r>
          </w:p>
        </w:tc>
        <w:tc>
          <w:tcPr>
            <w:tcW w:w="117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27F440AF" w14:textId="77777777" w:rsidR="002337F9" w:rsidRDefault="002337F9" w:rsidP="00B257DF">
            <w:pPr>
              <w:adjustRightInd w:val="0"/>
              <w:spacing w:before="60" w:after="60"/>
              <w:jc w:val="right"/>
              <w:rPr>
                <w:rFonts w:ascii="Albany AMT" w:hAnsi="Albany AMT" w:cs="Albany AMT"/>
                <w:color w:val="000000"/>
              </w:rPr>
            </w:pPr>
            <w:r>
              <w:rPr>
                <w:rFonts w:ascii="Albany AMT" w:hAnsi="Albany AMT" w:cs="Albany AMT"/>
                <w:color w:val="000000"/>
              </w:rPr>
              <w:t>59.7219</w:t>
            </w:r>
          </w:p>
        </w:tc>
      </w:tr>
      <w:tr w:rsidR="002337F9" w14:paraId="35D3CAD4" w14:textId="77777777" w:rsidTr="00821944">
        <w:trPr>
          <w:cantSplit/>
          <w:trHeight w:val="349"/>
          <w:jc w:val="center"/>
        </w:trPr>
        <w:tc>
          <w:tcPr>
            <w:tcW w:w="764" w:type="dxa"/>
            <w:tcBorders>
              <w:top w:val="nil"/>
              <w:left w:val="single" w:sz="2" w:space="0" w:color="919191"/>
              <w:bottom w:val="single" w:sz="2" w:space="0" w:color="919191"/>
              <w:right w:val="nil"/>
            </w:tcBorders>
            <w:shd w:val="clear" w:color="auto" w:fill="DAE4F3"/>
            <w:tcMar>
              <w:left w:w="60" w:type="dxa"/>
              <w:right w:w="60" w:type="dxa"/>
            </w:tcMar>
          </w:tcPr>
          <w:p w14:paraId="5994C23E" w14:textId="77777777" w:rsidR="002337F9" w:rsidRDefault="002337F9" w:rsidP="00B257DF">
            <w:pPr>
              <w:adjustRightInd w:val="0"/>
              <w:spacing w:before="60" w:after="60"/>
              <w:jc w:val="right"/>
              <w:rPr>
                <w:rFonts w:ascii="Albany AMT" w:hAnsi="Albany AMT" w:cs="Albany AMT"/>
                <w:b/>
                <w:bCs/>
                <w:color w:val="112277"/>
              </w:rPr>
            </w:pPr>
            <w:bookmarkStart w:id="14" w:name="_GoBack"/>
            <w:bookmarkEnd w:id="14"/>
          </w:p>
        </w:tc>
        <w:tc>
          <w:tcPr>
            <w:tcW w:w="1235" w:type="dxa"/>
            <w:tcBorders>
              <w:top w:val="nil"/>
              <w:left w:val="single" w:sz="2" w:space="0" w:color="919191"/>
              <w:bottom w:val="single" w:sz="2" w:space="0" w:color="919191"/>
              <w:right w:val="nil"/>
            </w:tcBorders>
            <w:shd w:val="clear" w:color="auto" w:fill="FFFFFF"/>
            <w:tcMar>
              <w:left w:w="60" w:type="dxa"/>
              <w:right w:w="60" w:type="dxa"/>
            </w:tcMar>
          </w:tcPr>
          <w:p w14:paraId="3AECA40F" w14:textId="17C76D63" w:rsidR="002337F9" w:rsidRDefault="00821944" w:rsidP="00B257DF">
            <w:pPr>
              <w:adjustRightInd w:val="0"/>
              <w:spacing w:before="60" w:after="60"/>
              <w:rPr>
                <w:rFonts w:ascii="Albany AMT" w:hAnsi="Albany AMT" w:cs="Albany AMT"/>
                <w:color w:val="000000"/>
              </w:rPr>
            </w:pPr>
            <w:r>
              <w:rPr>
                <w:rFonts w:ascii="Albany AMT" w:hAnsi="Albany AMT" w:cs="Albany AMT"/>
                <w:color w:val="000000"/>
              </w:rPr>
              <w:t>…</w:t>
            </w:r>
          </w:p>
        </w:tc>
        <w:tc>
          <w:tcPr>
            <w:tcW w:w="794" w:type="dxa"/>
            <w:tcBorders>
              <w:top w:val="nil"/>
              <w:left w:val="single" w:sz="2" w:space="0" w:color="919191"/>
              <w:bottom w:val="single" w:sz="2" w:space="0" w:color="919191"/>
              <w:right w:val="nil"/>
            </w:tcBorders>
            <w:shd w:val="clear" w:color="auto" w:fill="FFFFFF"/>
            <w:tcMar>
              <w:left w:w="60" w:type="dxa"/>
              <w:right w:w="60" w:type="dxa"/>
            </w:tcMar>
          </w:tcPr>
          <w:p w14:paraId="235E9DA1" w14:textId="4268B869" w:rsidR="002337F9" w:rsidRDefault="00821944" w:rsidP="00B257DF">
            <w:pPr>
              <w:adjustRightInd w:val="0"/>
              <w:spacing w:before="60" w:after="60"/>
              <w:jc w:val="right"/>
              <w:rPr>
                <w:rFonts w:ascii="Albany AMT" w:hAnsi="Albany AMT" w:cs="Albany AMT"/>
                <w:color w:val="000000"/>
              </w:rPr>
            </w:pPr>
            <w:r>
              <w:rPr>
                <w:rFonts w:ascii="Albany AMT" w:hAnsi="Albany AMT" w:cs="Albany AMT"/>
                <w:color w:val="000000"/>
              </w:rPr>
              <w:t>…</w:t>
            </w:r>
          </w:p>
        </w:tc>
        <w:tc>
          <w:tcPr>
            <w:tcW w:w="117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7FD1FC95" w14:textId="0653F411" w:rsidR="002337F9" w:rsidRDefault="00821944" w:rsidP="00B257DF">
            <w:pPr>
              <w:adjustRightInd w:val="0"/>
              <w:spacing w:before="60" w:after="60"/>
              <w:jc w:val="right"/>
              <w:rPr>
                <w:rFonts w:ascii="Albany AMT" w:hAnsi="Albany AMT" w:cs="Albany AMT"/>
                <w:color w:val="000000"/>
              </w:rPr>
            </w:pPr>
            <w:r>
              <w:rPr>
                <w:rFonts w:ascii="Albany AMT" w:hAnsi="Albany AMT" w:cs="Albany AMT"/>
                <w:color w:val="000000"/>
              </w:rPr>
              <w:t>…</w:t>
            </w:r>
          </w:p>
        </w:tc>
      </w:tr>
      <w:tr w:rsidR="002337F9" w14:paraId="1B5E539D" w14:textId="77777777" w:rsidTr="00821944">
        <w:trPr>
          <w:cantSplit/>
          <w:trHeight w:val="580"/>
          <w:jc w:val="center"/>
        </w:trPr>
        <w:tc>
          <w:tcPr>
            <w:tcW w:w="764" w:type="dxa"/>
            <w:tcBorders>
              <w:top w:val="nil"/>
              <w:left w:val="single" w:sz="2" w:space="0" w:color="919191"/>
              <w:bottom w:val="single" w:sz="2" w:space="0" w:color="919191"/>
              <w:right w:val="nil"/>
            </w:tcBorders>
            <w:shd w:val="clear" w:color="auto" w:fill="DAE4F3"/>
            <w:tcMar>
              <w:left w:w="60" w:type="dxa"/>
              <w:right w:w="60" w:type="dxa"/>
            </w:tcMar>
          </w:tcPr>
          <w:p w14:paraId="7DFC1B97" w14:textId="77777777" w:rsidR="002337F9" w:rsidRDefault="002337F9" w:rsidP="00B257DF">
            <w:pPr>
              <w:adjustRightInd w:val="0"/>
              <w:spacing w:before="60" w:after="60"/>
              <w:jc w:val="right"/>
              <w:rPr>
                <w:rFonts w:ascii="Albany AMT" w:hAnsi="Albany AMT" w:cs="Albany AMT"/>
                <w:b/>
                <w:bCs/>
                <w:color w:val="112277"/>
              </w:rPr>
            </w:pPr>
            <w:r>
              <w:rPr>
                <w:rFonts w:ascii="Albany AMT" w:hAnsi="Albany AMT" w:cs="Albany AMT"/>
                <w:b/>
                <w:bCs/>
                <w:color w:val="112277"/>
              </w:rPr>
              <w:t>24</w:t>
            </w:r>
          </w:p>
        </w:tc>
        <w:tc>
          <w:tcPr>
            <w:tcW w:w="1235" w:type="dxa"/>
            <w:tcBorders>
              <w:top w:val="nil"/>
              <w:left w:val="single" w:sz="2" w:space="0" w:color="919191"/>
              <w:bottom w:val="single" w:sz="2" w:space="0" w:color="919191"/>
              <w:right w:val="nil"/>
            </w:tcBorders>
            <w:shd w:val="clear" w:color="auto" w:fill="FFFFFF"/>
            <w:tcMar>
              <w:left w:w="60" w:type="dxa"/>
              <w:right w:w="60" w:type="dxa"/>
            </w:tcMar>
          </w:tcPr>
          <w:p w14:paraId="4BBB7228" w14:textId="77777777" w:rsidR="002337F9" w:rsidRDefault="002337F9" w:rsidP="00B257DF">
            <w:pPr>
              <w:adjustRightInd w:val="0"/>
              <w:spacing w:before="60" w:after="60"/>
              <w:rPr>
                <w:rFonts w:ascii="Albany AMT" w:hAnsi="Albany AMT" w:cs="Albany AMT"/>
                <w:color w:val="000000"/>
              </w:rPr>
            </w:pPr>
            <w:r>
              <w:rPr>
                <w:rFonts w:ascii="Albany AMT" w:hAnsi="Albany AMT" w:cs="Albany AMT"/>
                <w:color w:val="000000"/>
              </w:rPr>
              <w:t>AUG03</w:t>
            </w:r>
          </w:p>
        </w:tc>
        <w:tc>
          <w:tcPr>
            <w:tcW w:w="794" w:type="dxa"/>
            <w:tcBorders>
              <w:top w:val="nil"/>
              <w:left w:val="single" w:sz="2" w:space="0" w:color="919191"/>
              <w:bottom w:val="single" w:sz="2" w:space="0" w:color="919191"/>
              <w:right w:val="nil"/>
            </w:tcBorders>
            <w:shd w:val="clear" w:color="auto" w:fill="FFFFFF"/>
            <w:tcMar>
              <w:left w:w="60" w:type="dxa"/>
              <w:right w:w="60" w:type="dxa"/>
            </w:tcMar>
          </w:tcPr>
          <w:p w14:paraId="71173D92" w14:textId="77777777" w:rsidR="002337F9" w:rsidRDefault="002337F9" w:rsidP="00B257DF">
            <w:pPr>
              <w:adjustRightInd w:val="0"/>
              <w:spacing w:before="60" w:after="60"/>
              <w:jc w:val="right"/>
              <w:rPr>
                <w:rFonts w:ascii="Albany AMT" w:hAnsi="Albany AMT" w:cs="Albany AMT"/>
                <w:color w:val="000000"/>
              </w:rPr>
            </w:pPr>
            <w:r>
              <w:rPr>
                <w:rFonts w:ascii="Albany AMT" w:hAnsi="Albany AMT" w:cs="Albany AMT"/>
                <w:color w:val="000000"/>
              </w:rPr>
              <w:t>24</w:t>
            </w:r>
          </w:p>
        </w:tc>
        <w:tc>
          <w:tcPr>
            <w:tcW w:w="117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23A21076" w14:textId="77777777" w:rsidR="002337F9" w:rsidRDefault="002337F9" w:rsidP="00B257DF">
            <w:pPr>
              <w:adjustRightInd w:val="0"/>
              <w:spacing w:before="60" w:after="60"/>
              <w:jc w:val="right"/>
              <w:rPr>
                <w:rFonts w:ascii="Albany AMT" w:hAnsi="Albany AMT" w:cs="Albany AMT"/>
                <w:color w:val="000000"/>
              </w:rPr>
            </w:pPr>
            <w:r>
              <w:rPr>
                <w:rFonts w:ascii="Albany AMT" w:hAnsi="Albany AMT" w:cs="Albany AMT"/>
                <w:color w:val="000000"/>
              </w:rPr>
              <w:t>66.7752</w:t>
            </w:r>
          </w:p>
        </w:tc>
      </w:tr>
      <w:tr w:rsidR="002337F9" w14:paraId="01B53AF0" w14:textId="77777777" w:rsidTr="00821944">
        <w:trPr>
          <w:cantSplit/>
          <w:trHeight w:val="591"/>
          <w:jc w:val="center"/>
        </w:trPr>
        <w:tc>
          <w:tcPr>
            <w:tcW w:w="764" w:type="dxa"/>
            <w:tcBorders>
              <w:top w:val="nil"/>
              <w:left w:val="single" w:sz="2" w:space="0" w:color="919191"/>
              <w:bottom w:val="single" w:sz="2" w:space="0" w:color="919191"/>
              <w:right w:val="nil"/>
            </w:tcBorders>
            <w:shd w:val="clear" w:color="auto" w:fill="DAE4F3"/>
            <w:tcMar>
              <w:left w:w="60" w:type="dxa"/>
              <w:right w:w="60" w:type="dxa"/>
            </w:tcMar>
          </w:tcPr>
          <w:p w14:paraId="0CBA7239" w14:textId="77777777" w:rsidR="002337F9" w:rsidRDefault="002337F9" w:rsidP="00B257DF">
            <w:pPr>
              <w:adjustRightInd w:val="0"/>
              <w:spacing w:before="60" w:after="60"/>
              <w:jc w:val="right"/>
              <w:rPr>
                <w:rFonts w:ascii="Albany AMT" w:hAnsi="Albany AMT" w:cs="Albany AMT"/>
                <w:b/>
                <w:bCs/>
                <w:color w:val="112277"/>
              </w:rPr>
            </w:pPr>
            <w:r>
              <w:rPr>
                <w:rFonts w:ascii="Albany AMT" w:hAnsi="Albany AMT" w:cs="Albany AMT"/>
                <w:b/>
                <w:bCs/>
                <w:color w:val="112277"/>
              </w:rPr>
              <w:t>25</w:t>
            </w:r>
          </w:p>
        </w:tc>
        <w:tc>
          <w:tcPr>
            <w:tcW w:w="1235" w:type="dxa"/>
            <w:tcBorders>
              <w:top w:val="nil"/>
              <w:left w:val="single" w:sz="2" w:space="0" w:color="919191"/>
              <w:bottom w:val="single" w:sz="2" w:space="0" w:color="919191"/>
              <w:right w:val="nil"/>
            </w:tcBorders>
            <w:shd w:val="clear" w:color="auto" w:fill="FFFFFF"/>
            <w:tcMar>
              <w:left w:w="60" w:type="dxa"/>
              <w:right w:w="60" w:type="dxa"/>
            </w:tcMar>
          </w:tcPr>
          <w:p w14:paraId="67BCB36B" w14:textId="77777777" w:rsidR="002337F9" w:rsidRDefault="002337F9" w:rsidP="00B257DF">
            <w:pPr>
              <w:adjustRightInd w:val="0"/>
              <w:spacing w:before="60" w:after="60"/>
              <w:rPr>
                <w:rFonts w:ascii="Albany AMT" w:hAnsi="Albany AMT" w:cs="Albany AMT"/>
                <w:color w:val="000000"/>
              </w:rPr>
            </w:pPr>
            <w:r>
              <w:rPr>
                <w:rFonts w:ascii="Albany AMT" w:hAnsi="Albany AMT" w:cs="Albany AMT"/>
                <w:color w:val="000000"/>
              </w:rPr>
              <w:t>AUG05</w:t>
            </w:r>
          </w:p>
        </w:tc>
        <w:tc>
          <w:tcPr>
            <w:tcW w:w="794" w:type="dxa"/>
            <w:tcBorders>
              <w:top w:val="nil"/>
              <w:left w:val="single" w:sz="2" w:space="0" w:color="919191"/>
              <w:bottom w:val="single" w:sz="2" w:space="0" w:color="919191"/>
              <w:right w:val="nil"/>
            </w:tcBorders>
            <w:shd w:val="clear" w:color="auto" w:fill="FFFFFF"/>
            <w:tcMar>
              <w:left w:w="60" w:type="dxa"/>
              <w:right w:w="60" w:type="dxa"/>
            </w:tcMar>
          </w:tcPr>
          <w:p w14:paraId="4D3C1159" w14:textId="77777777" w:rsidR="002337F9" w:rsidRDefault="002337F9" w:rsidP="00B257DF">
            <w:pPr>
              <w:adjustRightInd w:val="0"/>
              <w:spacing w:before="60" w:after="60"/>
              <w:jc w:val="right"/>
              <w:rPr>
                <w:rFonts w:ascii="Albany AMT" w:hAnsi="Albany AMT" w:cs="Albany AMT"/>
                <w:color w:val="000000"/>
              </w:rPr>
            </w:pPr>
            <w:r>
              <w:rPr>
                <w:rFonts w:ascii="Albany AMT" w:hAnsi="Albany AMT" w:cs="Albany AMT"/>
                <w:color w:val="000000"/>
              </w:rPr>
              <w:t>1</w:t>
            </w:r>
          </w:p>
        </w:tc>
        <w:tc>
          <w:tcPr>
            <w:tcW w:w="117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14725861" w14:textId="77777777" w:rsidR="002337F9" w:rsidRDefault="002337F9" w:rsidP="00B257DF">
            <w:pPr>
              <w:adjustRightInd w:val="0"/>
              <w:spacing w:before="60" w:after="60"/>
              <w:jc w:val="right"/>
              <w:rPr>
                <w:rFonts w:ascii="Albany AMT" w:hAnsi="Albany AMT" w:cs="Albany AMT"/>
                <w:color w:val="000000"/>
              </w:rPr>
            </w:pPr>
            <w:r>
              <w:rPr>
                <w:rFonts w:ascii="Albany AMT" w:hAnsi="Albany AMT" w:cs="Albany AMT"/>
                <w:color w:val="000000"/>
              </w:rPr>
              <w:t>63.4003</w:t>
            </w:r>
          </w:p>
        </w:tc>
      </w:tr>
      <w:tr w:rsidR="002337F9" w14:paraId="07CED418" w14:textId="77777777" w:rsidTr="00821944">
        <w:trPr>
          <w:cantSplit/>
          <w:trHeight w:val="580"/>
          <w:jc w:val="center"/>
        </w:trPr>
        <w:tc>
          <w:tcPr>
            <w:tcW w:w="764" w:type="dxa"/>
            <w:tcBorders>
              <w:top w:val="nil"/>
              <w:left w:val="single" w:sz="2" w:space="0" w:color="919191"/>
              <w:bottom w:val="single" w:sz="2" w:space="0" w:color="919191"/>
              <w:right w:val="nil"/>
            </w:tcBorders>
            <w:shd w:val="clear" w:color="auto" w:fill="DAE4F3"/>
            <w:tcMar>
              <w:left w:w="60" w:type="dxa"/>
              <w:right w:w="60" w:type="dxa"/>
            </w:tcMar>
          </w:tcPr>
          <w:p w14:paraId="20A2B76C" w14:textId="77777777" w:rsidR="002337F9" w:rsidRDefault="002337F9" w:rsidP="00B257DF">
            <w:pPr>
              <w:adjustRightInd w:val="0"/>
              <w:spacing w:before="60" w:after="60"/>
              <w:jc w:val="right"/>
              <w:rPr>
                <w:rFonts w:ascii="Albany AMT" w:hAnsi="Albany AMT" w:cs="Albany AMT"/>
                <w:b/>
                <w:bCs/>
                <w:color w:val="112277"/>
              </w:rPr>
            </w:pPr>
            <w:r>
              <w:rPr>
                <w:rFonts w:ascii="Albany AMT" w:hAnsi="Albany AMT" w:cs="Albany AMT"/>
                <w:b/>
                <w:bCs/>
                <w:color w:val="112277"/>
              </w:rPr>
              <w:t>26</w:t>
            </w:r>
          </w:p>
        </w:tc>
        <w:tc>
          <w:tcPr>
            <w:tcW w:w="1235" w:type="dxa"/>
            <w:tcBorders>
              <w:top w:val="nil"/>
              <w:left w:val="single" w:sz="2" w:space="0" w:color="919191"/>
              <w:bottom w:val="single" w:sz="2" w:space="0" w:color="919191"/>
              <w:right w:val="nil"/>
            </w:tcBorders>
            <w:shd w:val="clear" w:color="auto" w:fill="FFFFFF"/>
            <w:tcMar>
              <w:left w:w="60" w:type="dxa"/>
              <w:right w:w="60" w:type="dxa"/>
            </w:tcMar>
          </w:tcPr>
          <w:p w14:paraId="1D63607D" w14:textId="77777777" w:rsidR="002337F9" w:rsidRDefault="002337F9" w:rsidP="00B257DF">
            <w:pPr>
              <w:adjustRightInd w:val="0"/>
              <w:spacing w:before="60" w:after="60"/>
              <w:rPr>
                <w:rFonts w:ascii="Albany AMT" w:hAnsi="Albany AMT" w:cs="Albany AMT"/>
                <w:color w:val="000000"/>
              </w:rPr>
            </w:pPr>
            <w:r>
              <w:rPr>
                <w:rFonts w:ascii="Albany AMT" w:hAnsi="Albany AMT" w:cs="Albany AMT"/>
                <w:color w:val="000000"/>
              </w:rPr>
              <w:t>AUG05</w:t>
            </w:r>
          </w:p>
        </w:tc>
        <w:tc>
          <w:tcPr>
            <w:tcW w:w="794" w:type="dxa"/>
            <w:tcBorders>
              <w:top w:val="nil"/>
              <w:left w:val="single" w:sz="2" w:space="0" w:color="919191"/>
              <w:bottom w:val="single" w:sz="2" w:space="0" w:color="919191"/>
              <w:right w:val="nil"/>
            </w:tcBorders>
            <w:shd w:val="clear" w:color="auto" w:fill="FFFFFF"/>
            <w:tcMar>
              <w:left w:w="60" w:type="dxa"/>
              <w:right w:w="60" w:type="dxa"/>
            </w:tcMar>
          </w:tcPr>
          <w:p w14:paraId="08795303" w14:textId="77777777" w:rsidR="002337F9" w:rsidRDefault="002337F9" w:rsidP="00B257DF">
            <w:pPr>
              <w:adjustRightInd w:val="0"/>
              <w:spacing w:before="60" w:after="60"/>
              <w:jc w:val="right"/>
              <w:rPr>
                <w:rFonts w:ascii="Albany AMT" w:hAnsi="Albany AMT" w:cs="Albany AMT"/>
                <w:color w:val="000000"/>
              </w:rPr>
            </w:pPr>
            <w:r>
              <w:rPr>
                <w:rFonts w:ascii="Albany AMT" w:hAnsi="Albany AMT" w:cs="Albany AMT"/>
                <w:color w:val="000000"/>
              </w:rPr>
              <w:t>2</w:t>
            </w:r>
          </w:p>
        </w:tc>
        <w:tc>
          <w:tcPr>
            <w:tcW w:w="117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31724506" w14:textId="77777777" w:rsidR="002337F9" w:rsidRDefault="002337F9" w:rsidP="00B257DF">
            <w:pPr>
              <w:adjustRightInd w:val="0"/>
              <w:spacing w:before="60" w:after="60"/>
              <w:jc w:val="right"/>
              <w:rPr>
                <w:rFonts w:ascii="Albany AMT" w:hAnsi="Albany AMT" w:cs="Albany AMT"/>
                <w:color w:val="000000"/>
              </w:rPr>
            </w:pPr>
            <w:r>
              <w:rPr>
                <w:rFonts w:ascii="Albany AMT" w:hAnsi="Albany AMT" w:cs="Albany AMT"/>
                <w:color w:val="000000"/>
              </w:rPr>
              <w:t>64.0923</w:t>
            </w:r>
          </w:p>
        </w:tc>
      </w:tr>
      <w:tr w:rsidR="00821944" w14:paraId="1C5F122E" w14:textId="77777777" w:rsidTr="00821944">
        <w:trPr>
          <w:cantSplit/>
          <w:trHeight w:val="340"/>
          <w:jc w:val="center"/>
        </w:trPr>
        <w:tc>
          <w:tcPr>
            <w:tcW w:w="764" w:type="dxa"/>
            <w:tcBorders>
              <w:top w:val="nil"/>
              <w:left w:val="single" w:sz="2" w:space="0" w:color="919191"/>
              <w:bottom w:val="single" w:sz="2" w:space="0" w:color="919191"/>
              <w:right w:val="nil"/>
            </w:tcBorders>
            <w:shd w:val="clear" w:color="auto" w:fill="DAE4F3"/>
            <w:tcMar>
              <w:left w:w="60" w:type="dxa"/>
              <w:right w:w="60" w:type="dxa"/>
            </w:tcMar>
          </w:tcPr>
          <w:p w14:paraId="2D1E6E36" w14:textId="77777777" w:rsidR="00821944" w:rsidRDefault="00821944" w:rsidP="00B257DF">
            <w:pPr>
              <w:adjustRightInd w:val="0"/>
              <w:spacing w:before="60" w:after="60"/>
              <w:jc w:val="right"/>
              <w:rPr>
                <w:rFonts w:ascii="Albany AMT" w:hAnsi="Albany AMT" w:cs="Albany AMT"/>
                <w:b/>
                <w:bCs/>
                <w:color w:val="112277"/>
              </w:rPr>
            </w:pPr>
          </w:p>
        </w:tc>
        <w:tc>
          <w:tcPr>
            <w:tcW w:w="1235" w:type="dxa"/>
            <w:tcBorders>
              <w:top w:val="nil"/>
              <w:left w:val="single" w:sz="2" w:space="0" w:color="919191"/>
              <w:bottom w:val="single" w:sz="2" w:space="0" w:color="919191"/>
              <w:right w:val="nil"/>
            </w:tcBorders>
            <w:shd w:val="clear" w:color="auto" w:fill="FFFFFF"/>
            <w:tcMar>
              <w:left w:w="60" w:type="dxa"/>
              <w:right w:w="60" w:type="dxa"/>
            </w:tcMar>
          </w:tcPr>
          <w:p w14:paraId="0376DF11" w14:textId="77777777" w:rsidR="00821944" w:rsidRDefault="00821944" w:rsidP="00B257DF">
            <w:pPr>
              <w:adjustRightInd w:val="0"/>
              <w:spacing w:before="60" w:after="60"/>
              <w:rPr>
                <w:rFonts w:ascii="Albany AMT" w:hAnsi="Albany AMT" w:cs="Albany AMT"/>
                <w:color w:val="000000"/>
              </w:rPr>
            </w:pPr>
          </w:p>
        </w:tc>
        <w:tc>
          <w:tcPr>
            <w:tcW w:w="794" w:type="dxa"/>
            <w:tcBorders>
              <w:top w:val="nil"/>
              <w:left w:val="single" w:sz="2" w:space="0" w:color="919191"/>
              <w:bottom w:val="single" w:sz="2" w:space="0" w:color="919191"/>
              <w:right w:val="nil"/>
            </w:tcBorders>
            <w:shd w:val="clear" w:color="auto" w:fill="FFFFFF"/>
            <w:tcMar>
              <w:left w:w="60" w:type="dxa"/>
              <w:right w:w="60" w:type="dxa"/>
            </w:tcMar>
          </w:tcPr>
          <w:p w14:paraId="025853AA" w14:textId="1EE7FB98" w:rsidR="00821944" w:rsidRDefault="00821944" w:rsidP="00B257DF">
            <w:pPr>
              <w:adjustRightInd w:val="0"/>
              <w:spacing w:before="60" w:after="60"/>
              <w:jc w:val="right"/>
              <w:rPr>
                <w:rFonts w:ascii="Albany AMT" w:hAnsi="Albany AMT" w:cs="Albany AMT"/>
                <w:color w:val="000000"/>
              </w:rPr>
            </w:pPr>
            <w:r>
              <w:rPr>
                <w:rFonts w:ascii="Albany AMT" w:hAnsi="Albany AMT" w:cs="Albany AMT"/>
                <w:color w:val="000000"/>
              </w:rPr>
              <w:t>…</w:t>
            </w:r>
          </w:p>
        </w:tc>
        <w:tc>
          <w:tcPr>
            <w:tcW w:w="117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118E54FC" w14:textId="3651EDE1" w:rsidR="00821944" w:rsidRDefault="00821944" w:rsidP="00B257DF">
            <w:pPr>
              <w:adjustRightInd w:val="0"/>
              <w:spacing w:before="60" w:after="60"/>
              <w:jc w:val="right"/>
              <w:rPr>
                <w:rFonts w:ascii="Albany AMT" w:hAnsi="Albany AMT" w:cs="Albany AMT"/>
                <w:color w:val="000000"/>
              </w:rPr>
            </w:pPr>
            <w:r>
              <w:rPr>
                <w:rFonts w:ascii="Albany AMT" w:hAnsi="Albany AMT" w:cs="Albany AMT"/>
                <w:color w:val="000000"/>
              </w:rPr>
              <w:t>…</w:t>
            </w:r>
          </w:p>
        </w:tc>
      </w:tr>
      <w:tr w:rsidR="002337F9" w14:paraId="0A89616F" w14:textId="77777777" w:rsidTr="00821944">
        <w:trPr>
          <w:cantSplit/>
          <w:trHeight w:val="580"/>
          <w:jc w:val="center"/>
        </w:trPr>
        <w:tc>
          <w:tcPr>
            <w:tcW w:w="764" w:type="dxa"/>
            <w:tcBorders>
              <w:top w:val="nil"/>
              <w:left w:val="single" w:sz="2" w:space="0" w:color="919191"/>
              <w:bottom w:val="single" w:sz="2" w:space="0" w:color="919191"/>
              <w:right w:val="nil"/>
            </w:tcBorders>
            <w:shd w:val="clear" w:color="auto" w:fill="DAE4F3"/>
            <w:tcMar>
              <w:left w:w="60" w:type="dxa"/>
              <w:right w:w="60" w:type="dxa"/>
            </w:tcMar>
          </w:tcPr>
          <w:p w14:paraId="27012AD9" w14:textId="77777777" w:rsidR="002337F9" w:rsidRDefault="002337F9" w:rsidP="00B257DF">
            <w:pPr>
              <w:adjustRightInd w:val="0"/>
              <w:spacing w:before="60" w:after="60"/>
              <w:jc w:val="right"/>
              <w:rPr>
                <w:rFonts w:ascii="Albany AMT" w:hAnsi="Albany AMT" w:cs="Albany AMT"/>
                <w:b/>
                <w:bCs/>
                <w:color w:val="112277"/>
              </w:rPr>
            </w:pPr>
            <w:r>
              <w:rPr>
                <w:rFonts w:ascii="Albany AMT" w:hAnsi="Albany AMT" w:cs="Albany AMT"/>
                <w:b/>
                <w:bCs/>
                <w:color w:val="112277"/>
              </w:rPr>
              <w:t>48</w:t>
            </w:r>
          </w:p>
        </w:tc>
        <w:tc>
          <w:tcPr>
            <w:tcW w:w="1235" w:type="dxa"/>
            <w:tcBorders>
              <w:top w:val="nil"/>
              <w:left w:val="single" w:sz="2" w:space="0" w:color="919191"/>
              <w:bottom w:val="single" w:sz="2" w:space="0" w:color="919191"/>
              <w:right w:val="nil"/>
            </w:tcBorders>
            <w:shd w:val="clear" w:color="auto" w:fill="FFFFFF"/>
            <w:tcMar>
              <w:left w:w="60" w:type="dxa"/>
              <w:right w:w="60" w:type="dxa"/>
            </w:tcMar>
          </w:tcPr>
          <w:p w14:paraId="72D57E34" w14:textId="77777777" w:rsidR="002337F9" w:rsidRDefault="002337F9" w:rsidP="00B257DF">
            <w:pPr>
              <w:adjustRightInd w:val="0"/>
              <w:spacing w:before="60" w:after="60"/>
              <w:rPr>
                <w:rFonts w:ascii="Albany AMT" w:hAnsi="Albany AMT" w:cs="Albany AMT"/>
                <w:color w:val="000000"/>
              </w:rPr>
            </w:pPr>
            <w:r>
              <w:rPr>
                <w:rFonts w:ascii="Albany AMT" w:hAnsi="Albany AMT" w:cs="Albany AMT"/>
                <w:color w:val="000000"/>
              </w:rPr>
              <w:t>AUG05</w:t>
            </w:r>
          </w:p>
        </w:tc>
        <w:tc>
          <w:tcPr>
            <w:tcW w:w="794" w:type="dxa"/>
            <w:tcBorders>
              <w:top w:val="nil"/>
              <w:left w:val="single" w:sz="2" w:space="0" w:color="919191"/>
              <w:bottom w:val="single" w:sz="2" w:space="0" w:color="919191"/>
              <w:right w:val="nil"/>
            </w:tcBorders>
            <w:shd w:val="clear" w:color="auto" w:fill="FFFFFF"/>
            <w:tcMar>
              <w:left w:w="60" w:type="dxa"/>
              <w:right w:w="60" w:type="dxa"/>
            </w:tcMar>
          </w:tcPr>
          <w:p w14:paraId="035773A6" w14:textId="77777777" w:rsidR="002337F9" w:rsidRDefault="002337F9" w:rsidP="00B257DF">
            <w:pPr>
              <w:adjustRightInd w:val="0"/>
              <w:spacing w:before="60" w:after="60"/>
              <w:jc w:val="right"/>
              <w:rPr>
                <w:rFonts w:ascii="Albany AMT" w:hAnsi="Albany AMT" w:cs="Albany AMT"/>
                <w:color w:val="000000"/>
              </w:rPr>
            </w:pPr>
            <w:r>
              <w:rPr>
                <w:rFonts w:ascii="Albany AMT" w:hAnsi="Albany AMT" w:cs="Albany AMT"/>
                <w:color w:val="000000"/>
              </w:rPr>
              <w:t>24</w:t>
            </w:r>
          </w:p>
        </w:tc>
        <w:tc>
          <w:tcPr>
            <w:tcW w:w="117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4CFC6A5D" w14:textId="77777777" w:rsidR="002337F9" w:rsidRDefault="002337F9" w:rsidP="00B257DF">
            <w:pPr>
              <w:adjustRightInd w:val="0"/>
              <w:spacing w:before="60" w:after="60"/>
              <w:jc w:val="right"/>
              <w:rPr>
                <w:rFonts w:ascii="Albany AMT" w:hAnsi="Albany AMT" w:cs="Albany AMT"/>
                <w:color w:val="000000"/>
              </w:rPr>
            </w:pPr>
            <w:r>
              <w:rPr>
                <w:rFonts w:ascii="Albany AMT" w:hAnsi="Albany AMT" w:cs="Albany AMT"/>
                <w:color w:val="000000"/>
              </w:rPr>
              <w:t>69.1808</w:t>
            </w:r>
          </w:p>
        </w:tc>
      </w:tr>
      <w:tr w:rsidR="002337F9" w14:paraId="44FE85E7" w14:textId="77777777" w:rsidTr="00821944">
        <w:trPr>
          <w:cantSplit/>
          <w:trHeight w:val="580"/>
          <w:jc w:val="center"/>
        </w:trPr>
        <w:tc>
          <w:tcPr>
            <w:tcW w:w="764" w:type="dxa"/>
            <w:tcBorders>
              <w:top w:val="nil"/>
              <w:left w:val="single" w:sz="2" w:space="0" w:color="919191"/>
              <w:bottom w:val="single" w:sz="2" w:space="0" w:color="919191"/>
              <w:right w:val="nil"/>
            </w:tcBorders>
            <w:shd w:val="clear" w:color="auto" w:fill="DAE4F3"/>
            <w:tcMar>
              <w:left w:w="60" w:type="dxa"/>
              <w:right w:w="60" w:type="dxa"/>
            </w:tcMar>
          </w:tcPr>
          <w:p w14:paraId="536B852A" w14:textId="77777777" w:rsidR="002337F9" w:rsidRDefault="002337F9" w:rsidP="00B257DF">
            <w:pPr>
              <w:adjustRightInd w:val="0"/>
              <w:spacing w:before="60" w:after="60"/>
              <w:jc w:val="right"/>
              <w:rPr>
                <w:rFonts w:ascii="Albany AMT" w:hAnsi="Albany AMT" w:cs="Albany AMT"/>
                <w:b/>
                <w:bCs/>
                <w:color w:val="112277"/>
              </w:rPr>
            </w:pPr>
            <w:r>
              <w:rPr>
                <w:rFonts w:ascii="Albany AMT" w:hAnsi="Albany AMT" w:cs="Albany AMT"/>
                <w:b/>
                <w:bCs/>
                <w:color w:val="112277"/>
              </w:rPr>
              <w:t>49</w:t>
            </w:r>
          </w:p>
        </w:tc>
        <w:tc>
          <w:tcPr>
            <w:tcW w:w="1235" w:type="dxa"/>
            <w:tcBorders>
              <w:top w:val="nil"/>
              <w:left w:val="single" w:sz="2" w:space="0" w:color="919191"/>
              <w:bottom w:val="single" w:sz="2" w:space="0" w:color="919191"/>
              <w:right w:val="nil"/>
            </w:tcBorders>
            <w:shd w:val="clear" w:color="auto" w:fill="FFFFFF"/>
            <w:tcMar>
              <w:left w:w="60" w:type="dxa"/>
              <w:right w:w="60" w:type="dxa"/>
            </w:tcMar>
          </w:tcPr>
          <w:p w14:paraId="5EE06BAE" w14:textId="77777777" w:rsidR="002337F9" w:rsidRDefault="002337F9" w:rsidP="00B257DF">
            <w:pPr>
              <w:adjustRightInd w:val="0"/>
              <w:spacing w:before="60" w:after="60"/>
              <w:rPr>
                <w:rFonts w:ascii="Albany AMT" w:hAnsi="Albany AMT" w:cs="Albany AMT"/>
                <w:color w:val="000000"/>
              </w:rPr>
            </w:pPr>
            <w:r>
              <w:rPr>
                <w:rFonts w:ascii="Albany AMT" w:hAnsi="Albany AMT" w:cs="Albany AMT"/>
                <w:color w:val="000000"/>
              </w:rPr>
              <w:t>AUG17</w:t>
            </w:r>
          </w:p>
        </w:tc>
        <w:tc>
          <w:tcPr>
            <w:tcW w:w="794" w:type="dxa"/>
            <w:tcBorders>
              <w:top w:val="nil"/>
              <w:left w:val="single" w:sz="2" w:space="0" w:color="919191"/>
              <w:bottom w:val="single" w:sz="2" w:space="0" w:color="919191"/>
              <w:right w:val="nil"/>
            </w:tcBorders>
            <w:shd w:val="clear" w:color="auto" w:fill="FFFFFF"/>
            <w:tcMar>
              <w:left w:w="60" w:type="dxa"/>
              <w:right w:w="60" w:type="dxa"/>
            </w:tcMar>
          </w:tcPr>
          <w:p w14:paraId="628FE0BA" w14:textId="77777777" w:rsidR="002337F9" w:rsidRDefault="002337F9" w:rsidP="00B257DF">
            <w:pPr>
              <w:adjustRightInd w:val="0"/>
              <w:spacing w:before="60" w:after="60"/>
              <w:jc w:val="right"/>
              <w:rPr>
                <w:rFonts w:ascii="Albany AMT" w:hAnsi="Albany AMT" w:cs="Albany AMT"/>
                <w:color w:val="000000"/>
              </w:rPr>
            </w:pPr>
            <w:r>
              <w:rPr>
                <w:rFonts w:ascii="Albany AMT" w:hAnsi="Albany AMT" w:cs="Albany AMT"/>
                <w:color w:val="000000"/>
              </w:rPr>
              <w:t>1</w:t>
            </w:r>
          </w:p>
        </w:tc>
        <w:tc>
          <w:tcPr>
            <w:tcW w:w="117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44AD3CB3" w14:textId="77777777" w:rsidR="002337F9" w:rsidRDefault="002337F9" w:rsidP="00B257DF">
            <w:pPr>
              <w:adjustRightInd w:val="0"/>
              <w:spacing w:before="60" w:after="60"/>
              <w:jc w:val="right"/>
              <w:rPr>
                <w:rFonts w:ascii="Albany AMT" w:hAnsi="Albany AMT" w:cs="Albany AMT"/>
                <w:color w:val="000000"/>
              </w:rPr>
            </w:pPr>
            <w:r>
              <w:rPr>
                <w:rFonts w:ascii="Albany AMT" w:hAnsi="Albany AMT" w:cs="Albany AMT"/>
                <w:color w:val="000000"/>
              </w:rPr>
              <w:t>74.7468</w:t>
            </w:r>
          </w:p>
        </w:tc>
      </w:tr>
      <w:tr w:rsidR="002337F9" w14:paraId="4660C624" w14:textId="77777777" w:rsidTr="00821944">
        <w:trPr>
          <w:cantSplit/>
          <w:trHeight w:val="580"/>
          <w:jc w:val="center"/>
        </w:trPr>
        <w:tc>
          <w:tcPr>
            <w:tcW w:w="764" w:type="dxa"/>
            <w:tcBorders>
              <w:top w:val="nil"/>
              <w:left w:val="single" w:sz="2" w:space="0" w:color="919191"/>
              <w:bottom w:val="single" w:sz="2" w:space="0" w:color="919191"/>
              <w:right w:val="nil"/>
            </w:tcBorders>
            <w:shd w:val="clear" w:color="auto" w:fill="DAE4F3"/>
            <w:tcMar>
              <w:left w:w="60" w:type="dxa"/>
              <w:right w:w="60" w:type="dxa"/>
            </w:tcMar>
          </w:tcPr>
          <w:p w14:paraId="7363D7D1" w14:textId="77777777" w:rsidR="002337F9" w:rsidRDefault="002337F9" w:rsidP="00B257DF">
            <w:pPr>
              <w:adjustRightInd w:val="0"/>
              <w:spacing w:before="60" w:after="60"/>
              <w:jc w:val="right"/>
              <w:rPr>
                <w:rFonts w:ascii="Albany AMT" w:hAnsi="Albany AMT" w:cs="Albany AMT"/>
                <w:b/>
                <w:bCs/>
                <w:color w:val="112277"/>
              </w:rPr>
            </w:pPr>
            <w:r>
              <w:rPr>
                <w:rFonts w:ascii="Albany AMT" w:hAnsi="Albany AMT" w:cs="Albany AMT"/>
                <w:b/>
                <w:bCs/>
                <w:color w:val="112277"/>
              </w:rPr>
              <w:t>50</w:t>
            </w:r>
          </w:p>
        </w:tc>
        <w:tc>
          <w:tcPr>
            <w:tcW w:w="1235" w:type="dxa"/>
            <w:tcBorders>
              <w:top w:val="nil"/>
              <w:left w:val="single" w:sz="2" w:space="0" w:color="919191"/>
              <w:bottom w:val="single" w:sz="2" w:space="0" w:color="919191"/>
              <w:right w:val="nil"/>
            </w:tcBorders>
            <w:shd w:val="clear" w:color="auto" w:fill="FFFFFF"/>
            <w:tcMar>
              <w:left w:w="60" w:type="dxa"/>
              <w:right w:w="60" w:type="dxa"/>
            </w:tcMar>
          </w:tcPr>
          <w:p w14:paraId="585B5227" w14:textId="77777777" w:rsidR="002337F9" w:rsidRDefault="002337F9" w:rsidP="00B257DF">
            <w:pPr>
              <w:adjustRightInd w:val="0"/>
              <w:spacing w:before="60" w:after="60"/>
              <w:rPr>
                <w:rFonts w:ascii="Albany AMT" w:hAnsi="Albany AMT" w:cs="Albany AMT"/>
                <w:color w:val="000000"/>
              </w:rPr>
            </w:pPr>
            <w:r>
              <w:rPr>
                <w:rFonts w:ascii="Albany AMT" w:hAnsi="Albany AMT" w:cs="Albany AMT"/>
                <w:color w:val="000000"/>
              </w:rPr>
              <w:t>AUG17</w:t>
            </w:r>
          </w:p>
        </w:tc>
        <w:tc>
          <w:tcPr>
            <w:tcW w:w="794" w:type="dxa"/>
            <w:tcBorders>
              <w:top w:val="nil"/>
              <w:left w:val="single" w:sz="2" w:space="0" w:color="919191"/>
              <w:bottom w:val="single" w:sz="2" w:space="0" w:color="919191"/>
              <w:right w:val="nil"/>
            </w:tcBorders>
            <w:shd w:val="clear" w:color="auto" w:fill="FFFFFF"/>
            <w:tcMar>
              <w:left w:w="60" w:type="dxa"/>
              <w:right w:w="60" w:type="dxa"/>
            </w:tcMar>
          </w:tcPr>
          <w:p w14:paraId="426B8B4B" w14:textId="77777777" w:rsidR="002337F9" w:rsidRDefault="002337F9" w:rsidP="00B257DF">
            <w:pPr>
              <w:adjustRightInd w:val="0"/>
              <w:spacing w:before="60" w:after="60"/>
              <w:jc w:val="right"/>
              <w:rPr>
                <w:rFonts w:ascii="Albany AMT" w:hAnsi="Albany AMT" w:cs="Albany AMT"/>
                <w:color w:val="000000"/>
              </w:rPr>
            </w:pPr>
            <w:r>
              <w:rPr>
                <w:rFonts w:ascii="Albany AMT" w:hAnsi="Albany AMT" w:cs="Albany AMT"/>
                <w:color w:val="000000"/>
              </w:rPr>
              <w:t>2</w:t>
            </w:r>
          </w:p>
        </w:tc>
        <w:tc>
          <w:tcPr>
            <w:tcW w:w="117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32CB9004" w14:textId="77777777" w:rsidR="002337F9" w:rsidRDefault="002337F9" w:rsidP="00B257DF">
            <w:pPr>
              <w:adjustRightInd w:val="0"/>
              <w:spacing w:before="60" w:after="60"/>
              <w:jc w:val="right"/>
              <w:rPr>
                <w:rFonts w:ascii="Albany AMT" w:hAnsi="Albany AMT" w:cs="Albany AMT"/>
                <w:color w:val="000000"/>
              </w:rPr>
            </w:pPr>
            <w:r>
              <w:rPr>
                <w:rFonts w:ascii="Albany AMT" w:hAnsi="Albany AMT" w:cs="Albany AMT"/>
                <w:color w:val="000000"/>
              </w:rPr>
              <w:t>76.0121</w:t>
            </w:r>
          </w:p>
        </w:tc>
      </w:tr>
      <w:tr w:rsidR="002337F9" w14:paraId="202438C8" w14:textId="77777777" w:rsidTr="00821944">
        <w:trPr>
          <w:cantSplit/>
          <w:trHeight w:val="349"/>
          <w:jc w:val="center"/>
        </w:trPr>
        <w:tc>
          <w:tcPr>
            <w:tcW w:w="764" w:type="dxa"/>
            <w:tcBorders>
              <w:top w:val="nil"/>
              <w:left w:val="single" w:sz="2" w:space="0" w:color="919191"/>
              <w:bottom w:val="single" w:sz="2" w:space="0" w:color="919191"/>
              <w:right w:val="nil"/>
            </w:tcBorders>
            <w:shd w:val="clear" w:color="auto" w:fill="DAE4F3"/>
            <w:tcMar>
              <w:left w:w="60" w:type="dxa"/>
              <w:right w:w="60" w:type="dxa"/>
            </w:tcMar>
          </w:tcPr>
          <w:p w14:paraId="0A1D5609" w14:textId="2082438F" w:rsidR="002337F9" w:rsidRDefault="002337F9" w:rsidP="00B257DF">
            <w:pPr>
              <w:adjustRightInd w:val="0"/>
              <w:spacing w:before="60" w:after="60"/>
              <w:jc w:val="right"/>
              <w:rPr>
                <w:rFonts w:ascii="Albany AMT" w:hAnsi="Albany AMT" w:cs="Albany AMT"/>
                <w:b/>
                <w:bCs/>
                <w:color w:val="112277"/>
              </w:rPr>
            </w:pPr>
          </w:p>
        </w:tc>
        <w:tc>
          <w:tcPr>
            <w:tcW w:w="1235" w:type="dxa"/>
            <w:tcBorders>
              <w:top w:val="nil"/>
              <w:left w:val="single" w:sz="2" w:space="0" w:color="919191"/>
              <w:bottom w:val="single" w:sz="2" w:space="0" w:color="919191"/>
              <w:right w:val="nil"/>
            </w:tcBorders>
            <w:shd w:val="clear" w:color="auto" w:fill="FFFFFF"/>
            <w:tcMar>
              <w:left w:w="60" w:type="dxa"/>
              <w:right w:w="60" w:type="dxa"/>
            </w:tcMar>
          </w:tcPr>
          <w:p w14:paraId="227A5C48" w14:textId="4BD74BD5" w:rsidR="002337F9" w:rsidRDefault="002337F9" w:rsidP="00B257DF">
            <w:pPr>
              <w:adjustRightInd w:val="0"/>
              <w:spacing w:before="60" w:after="60"/>
              <w:rPr>
                <w:rFonts w:ascii="Albany AMT" w:hAnsi="Albany AMT" w:cs="Albany AMT"/>
                <w:color w:val="000000"/>
              </w:rPr>
            </w:pPr>
          </w:p>
        </w:tc>
        <w:tc>
          <w:tcPr>
            <w:tcW w:w="794" w:type="dxa"/>
            <w:tcBorders>
              <w:top w:val="nil"/>
              <w:left w:val="single" w:sz="2" w:space="0" w:color="919191"/>
              <w:bottom w:val="single" w:sz="2" w:space="0" w:color="919191"/>
              <w:right w:val="nil"/>
            </w:tcBorders>
            <w:shd w:val="clear" w:color="auto" w:fill="FFFFFF"/>
            <w:tcMar>
              <w:left w:w="60" w:type="dxa"/>
              <w:right w:w="60" w:type="dxa"/>
            </w:tcMar>
          </w:tcPr>
          <w:p w14:paraId="4B32F4CC" w14:textId="7951C563" w:rsidR="002337F9" w:rsidRDefault="00821944" w:rsidP="00B257DF">
            <w:pPr>
              <w:adjustRightInd w:val="0"/>
              <w:spacing w:before="60" w:after="60"/>
              <w:jc w:val="right"/>
              <w:rPr>
                <w:rFonts w:ascii="Albany AMT" w:hAnsi="Albany AMT" w:cs="Albany AMT"/>
                <w:color w:val="000000"/>
              </w:rPr>
            </w:pPr>
            <w:r>
              <w:rPr>
                <w:rFonts w:ascii="Albany AMT" w:hAnsi="Albany AMT" w:cs="Albany AMT"/>
                <w:color w:val="000000"/>
              </w:rPr>
              <w:t>…</w:t>
            </w:r>
          </w:p>
        </w:tc>
        <w:tc>
          <w:tcPr>
            <w:tcW w:w="117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7CE60A40" w14:textId="270486DF" w:rsidR="002337F9" w:rsidRDefault="00821944" w:rsidP="00B257DF">
            <w:pPr>
              <w:adjustRightInd w:val="0"/>
              <w:spacing w:before="60" w:after="60"/>
              <w:jc w:val="right"/>
              <w:rPr>
                <w:rFonts w:ascii="Albany AMT" w:hAnsi="Albany AMT" w:cs="Albany AMT"/>
                <w:color w:val="000000"/>
              </w:rPr>
            </w:pPr>
            <w:r>
              <w:rPr>
                <w:rFonts w:ascii="Albany AMT" w:hAnsi="Albany AMT" w:cs="Albany AMT"/>
                <w:color w:val="000000"/>
              </w:rPr>
              <w:t>…</w:t>
            </w:r>
          </w:p>
        </w:tc>
      </w:tr>
      <w:tr w:rsidR="002337F9" w14:paraId="3B97A9FA" w14:textId="77777777" w:rsidTr="00821944">
        <w:trPr>
          <w:cantSplit/>
          <w:trHeight w:val="580"/>
          <w:jc w:val="center"/>
        </w:trPr>
        <w:tc>
          <w:tcPr>
            <w:tcW w:w="764" w:type="dxa"/>
            <w:tcBorders>
              <w:top w:val="nil"/>
              <w:left w:val="single" w:sz="2" w:space="0" w:color="919191"/>
              <w:bottom w:val="single" w:sz="2" w:space="0" w:color="919191"/>
              <w:right w:val="nil"/>
            </w:tcBorders>
            <w:shd w:val="clear" w:color="auto" w:fill="DAE4F3"/>
            <w:tcMar>
              <w:left w:w="60" w:type="dxa"/>
              <w:right w:w="60" w:type="dxa"/>
            </w:tcMar>
          </w:tcPr>
          <w:p w14:paraId="28A30A21" w14:textId="77777777" w:rsidR="002337F9" w:rsidRDefault="002337F9" w:rsidP="00B257DF">
            <w:pPr>
              <w:keepNext/>
              <w:adjustRightInd w:val="0"/>
              <w:spacing w:before="60" w:after="60"/>
              <w:jc w:val="right"/>
              <w:rPr>
                <w:rFonts w:ascii="Albany AMT" w:hAnsi="Albany AMT" w:cs="Albany AMT"/>
                <w:b/>
                <w:bCs/>
                <w:color w:val="112277"/>
              </w:rPr>
            </w:pPr>
            <w:r>
              <w:rPr>
                <w:rFonts w:ascii="Albany AMT" w:hAnsi="Albany AMT" w:cs="Albany AMT"/>
                <w:b/>
                <w:bCs/>
                <w:color w:val="112277"/>
              </w:rPr>
              <w:t>71</w:t>
            </w:r>
          </w:p>
        </w:tc>
        <w:tc>
          <w:tcPr>
            <w:tcW w:w="1235" w:type="dxa"/>
            <w:tcBorders>
              <w:top w:val="nil"/>
              <w:left w:val="single" w:sz="2" w:space="0" w:color="919191"/>
              <w:bottom w:val="single" w:sz="2" w:space="0" w:color="919191"/>
              <w:right w:val="nil"/>
            </w:tcBorders>
            <w:shd w:val="clear" w:color="auto" w:fill="FFFFFF"/>
            <w:tcMar>
              <w:left w:w="60" w:type="dxa"/>
              <w:right w:w="60" w:type="dxa"/>
            </w:tcMar>
          </w:tcPr>
          <w:p w14:paraId="11C853AE" w14:textId="77777777" w:rsidR="002337F9" w:rsidRDefault="002337F9" w:rsidP="00B257DF">
            <w:pPr>
              <w:keepNext/>
              <w:adjustRightInd w:val="0"/>
              <w:spacing w:before="60" w:after="60"/>
              <w:rPr>
                <w:rFonts w:ascii="Albany AMT" w:hAnsi="Albany AMT" w:cs="Albany AMT"/>
                <w:color w:val="000000"/>
              </w:rPr>
            </w:pPr>
            <w:r>
              <w:rPr>
                <w:rFonts w:ascii="Albany AMT" w:hAnsi="Albany AMT" w:cs="Albany AMT"/>
                <w:color w:val="000000"/>
              </w:rPr>
              <w:t>AUG17</w:t>
            </w:r>
          </w:p>
        </w:tc>
        <w:tc>
          <w:tcPr>
            <w:tcW w:w="794" w:type="dxa"/>
            <w:tcBorders>
              <w:top w:val="nil"/>
              <w:left w:val="single" w:sz="2" w:space="0" w:color="919191"/>
              <w:bottom w:val="single" w:sz="2" w:space="0" w:color="919191"/>
              <w:right w:val="nil"/>
            </w:tcBorders>
            <w:shd w:val="clear" w:color="auto" w:fill="FFFFFF"/>
            <w:tcMar>
              <w:left w:w="60" w:type="dxa"/>
              <w:right w:w="60" w:type="dxa"/>
            </w:tcMar>
          </w:tcPr>
          <w:p w14:paraId="4D3EFCD2" w14:textId="77777777" w:rsidR="002337F9" w:rsidRDefault="002337F9" w:rsidP="00B257DF">
            <w:pPr>
              <w:keepNext/>
              <w:adjustRightInd w:val="0"/>
              <w:spacing w:before="60" w:after="60"/>
              <w:jc w:val="right"/>
              <w:rPr>
                <w:rFonts w:ascii="Albany AMT" w:hAnsi="Albany AMT" w:cs="Albany AMT"/>
                <w:color w:val="000000"/>
              </w:rPr>
            </w:pPr>
            <w:r>
              <w:rPr>
                <w:rFonts w:ascii="Albany AMT" w:hAnsi="Albany AMT" w:cs="Albany AMT"/>
                <w:color w:val="000000"/>
              </w:rPr>
              <w:t>23</w:t>
            </w:r>
          </w:p>
        </w:tc>
        <w:tc>
          <w:tcPr>
            <w:tcW w:w="117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0475F07D" w14:textId="77777777" w:rsidR="002337F9" w:rsidRDefault="002337F9" w:rsidP="00B257DF">
            <w:pPr>
              <w:keepNext/>
              <w:adjustRightInd w:val="0"/>
              <w:spacing w:before="60" w:after="60"/>
              <w:jc w:val="right"/>
              <w:rPr>
                <w:rFonts w:ascii="Albany AMT" w:hAnsi="Albany AMT" w:cs="Albany AMT"/>
                <w:color w:val="000000"/>
              </w:rPr>
            </w:pPr>
            <w:r>
              <w:rPr>
                <w:rFonts w:ascii="Albany AMT" w:hAnsi="Albany AMT" w:cs="Albany AMT"/>
                <w:color w:val="000000"/>
              </w:rPr>
              <w:t>83.6768</w:t>
            </w:r>
          </w:p>
        </w:tc>
      </w:tr>
      <w:tr w:rsidR="002337F9" w14:paraId="5DD16F62" w14:textId="77777777" w:rsidTr="00821944">
        <w:trPr>
          <w:cantSplit/>
          <w:trHeight w:val="591"/>
          <w:jc w:val="center"/>
        </w:trPr>
        <w:tc>
          <w:tcPr>
            <w:tcW w:w="764" w:type="dxa"/>
            <w:tcBorders>
              <w:top w:val="nil"/>
              <w:left w:val="single" w:sz="2" w:space="0" w:color="919191"/>
              <w:bottom w:val="single" w:sz="2" w:space="0" w:color="919191"/>
              <w:right w:val="nil"/>
            </w:tcBorders>
            <w:shd w:val="clear" w:color="auto" w:fill="DAE4F3"/>
            <w:tcMar>
              <w:left w:w="60" w:type="dxa"/>
              <w:right w:w="60" w:type="dxa"/>
            </w:tcMar>
          </w:tcPr>
          <w:p w14:paraId="4460A8FF" w14:textId="77777777" w:rsidR="002337F9" w:rsidRDefault="002337F9" w:rsidP="00B257DF">
            <w:pPr>
              <w:adjustRightInd w:val="0"/>
              <w:spacing w:before="60" w:after="60"/>
              <w:jc w:val="right"/>
              <w:rPr>
                <w:rFonts w:ascii="Albany AMT" w:hAnsi="Albany AMT" w:cs="Albany AMT"/>
                <w:b/>
                <w:bCs/>
                <w:color w:val="112277"/>
              </w:rPr>
            </w:pPr>
            <w:r>
              <w:rPr>
                <w:rFonts w:ascii="Albany AMT" w:hAnsi="Albany AMT" w:cs="Albany AMT"/>
                <w:b/>
                <w:bCs/>
                <w:color w:val="112277"/>
              </w:rPr>
              <w:t>72</w:t>
            </w:r>
          </w:p>
        </w:tc>
        <w:tc>
          <w:tcPr>
            <w:tcW w:w="1235" w:type="dxa"/>
            <w:tcBorders>
              <w:top w:val="nil"/>
              <w:left w:val="single" w:sz="2" w:space="0" w:color="919191"/>
              <w:bottom w:val="single" w:sz="2" w:space="0" w:color="919191"/>
              <w:right w:val="nil"/>
            </w:tcBorders>
            <w:shd w:val="clear" w:color="auto" w:fill="FFFFFF"/>
            <w:tcMar>
              <w:left w:w="60" w:type="dxa"/>
              <w:right w:w="60" w:type="dxa"/>
            </w:tcMar>
          </w:tcPr>
          <w:p w14:paraId="4B401BEC" w14:textId="77777777" w:rsidR="002337F9" w:rsidRDefault="002337F9" w:rsidP="00B257DF">
            <w:pPr>
              <w:adjustRightInd w:val="0"/>
              <w:spacing w:before="60" w:after="60"/>
              <w:rPr>
                <w:rFonts w:ascii="Albany AMT" w:hAnsi="Albany AMT" w:cs="Albany AMT"/>
                <w:color w:val="000000"/>
              </w:rPr>
            </w:pPr>
            <w:r>
              <w:rPr>
                <w:rFonts w:ascii="Albany AMT" w:hAnsi="Albany AMT" w:cs="Albany AMT"/>
                <w:color w:val="000000"/>
              </w:rPr>
              <w:t>AUG17</w:t>
            </w:r>
          </w:p>
        </w:tc>
        <w:tc>
          <w:tcPr>
            <w:tcW w:w="794" w:type="dxa"/>
            <w:tcBorders>
              <w:top w:val="nil"/>
              <w:left w:val="single" w:sz="2" w:space="0" w:color="919191"/>
              <w:bottom w:val="single" w:sz="2" w:space="0" w:color="919191"/>
              <w:right w:val="nil"/>
            </w:tcBorders>
            <w:shd w:val="clear" w:color="auto" w:fill="FFFFFF"/>
            <w:tcMar>
              <w:left w:w="60" w:type="dxa"/>
              <w:right w:w="60" w:type="dxa"/>
            </w:tcMar>
          </w:tcPr>
          <w:p w14:paraId="757C0C0A" w14:textId="77777777" w:rsidR="002337F9" w:rsidRDefault="002337F9" w:rsidP="00B257DF">
            <w:pPr>
              <w:adjustRightInd w:val="0"/>
              <w:spacing w:before="60" w:after="60"/>
              <w:jc w:val="right"/>
              <w:rPr>
                <w:rFonts w:ascii="Albany AMT" w:hAnsi="Albany AMT" w:cs="Albany AMT"/>
                <w:color w:val="000000"/>
              </w:rPr>
            </w:pPr>
            <w:r>
              <w:rPr>
                <w:rFonts w:ascii="Albany AMT" w:hAnsi="Albany AMT" w:cs="Albany AMT"/>
                <w:color w:val="000000"/>
              </w:rPr>
              <w:t>24</w:t>
            </w:r>
          </w:p>
        </w:tc>
        <w:tc>
          <w:tcPr>
            <w:tcW w:w="1170" w:type="dxa"/>
            <w:tcBorders>
              <w:top w:val="nil"/>
              <w:left w:val="single" w:sz="2" w:space="0" w:color="919191"/>
              <w:bottom w:val="single" w:sz="2" w:space="0" w:color="919191"/>
              <w:right w:val="single" w:sz="2" w:space="0" w:color="919191"/>
            </w:tcBorders>
            <w:shd w:val="clear" w:color="auto" w:fill="FFFFFF"/>
            <w:tcMar>
              <w:left w:w="60" w:type="dxa"/>
              <w:right w:w="60" w:type="dxa"/>
            </w:tcMar>
          </w:tcPr>
          <w:p w14:paraId="32E6DDA2" w14:textId="77777777" w:rsidR="002337F9" w:rsidRDefault="002337F9" w:rsidP="00B257DF">
            <w:pPr>
              <w:adjustRightInd w:val="0"/>
              <w:spacing w:before="60" w:after="60"/>
              <w:jc w:val="right"/>
              <w:rPr>
                <w:rFonts w:ascii="Albany AMT" w:hAnsi="Albany AMT" w:cs="Albany AMT"/>
                <w:color w:val="000000"/>
              </w:rPr>
            </w:pPr>
            <w:r>
              <w:rPr>
                <w:rFonts w:ascii="Albany AMT" w:hAnsi="Albany AMT" w:cs="Albany AMT"/>
                <w:color w:val="000000"/>
              </w:rPr>
              <w:t>82.3141</w:t>
            </w:r>
          </w:p>
        </w:tc>
      </w:tr>
    </w:tbl>
    <w:p w14:paraId="65E0A05B" w14:textId="277B0149" w:rsidR="002337F9" w:rsidRDefault="00821944" w:rsidP="00821944">
      <w:pPr>
        <w:pStyle w:val="ABodyCopy"/>
      </w:pPr>
      <w:r>
        <w:t xml:space="preserve">The plot of the data for the three dates </w:t>
      </w:r>
      <w:proofErr w:type="gramStart"/>
      <w:r>
        <w:t>is shown</w:t>
      </w:r>
      <w:proofErr w:type="gramEnd"/>
      <w:r>
        <w:t xml:space="preserve"> in </w:t>
      </w:r>
      <w:r w:rsidR="00A1113C">
        <w:t>Figure 5.6</w:t>
      </w:r>
      <w:r>
        <w:t xml:space="preserve">. A separate time and temperature profile </w:t>
      </w:r>
      <w:proofErr w:type="gramStart"/>
      <w:r>
        <w:t>is displayed</w:t>
      </w:r>
      <w:proofErr w:type="gramEnd"/>
      <w:r>
        <w:t xml:space="preserve"> for each of the three dates.</w:t>
      </w:r>
    </w:p>
    <w:p w14:paraId="242887E5" w14:textId="6D2DFCAC" w:rsidR="002A34E2" w:rsidRDefault="007E30AA" w:rsidP="008C432D">
      <w:pPr>
        <w:pStyle w:val="AFigure"/>
      </w:pPr>
      <w:bookmarkStart w:id="15" w:name="IDX"/>
      <w:bookmarkEnd w:id="15"/>
      <w:r>
        <w:rPr>
          <w:sz w:val="24"/>
          <w:szCs w:val="24"/>
        </w:rPr>
        <w:drawing>
          <wp:inline distT="0" distB="0" distL="0" distR="0" wp14:anchorId="402AEC6B" wp14:editId="0E020D6A">
            <wp:extent cx="3409950" cy="255746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14761" cy="2561071"/>
                    </a:xfrm>
                    <a:prstGeom prst="rect">
                      <a:avLst/>
                    </a:prstGeom>
                    <a:noFill/>
                    <a:ln>
                      <a:noFill/>
                    </a:ln>
                  </pic:spPr>
                </pic:pic>
              </a:graphicData>
            </a:graphic>
          </wp:inline>
        </w:drawing>
      </w:r>
    </w:p>
    <w:p w14:paraId="2209464E" w14:textId="5C6938E8" w:rsidR="00BD5E2D" w:rsidRPr="008C432D" w:rsidRDefault="00BD5E2D" w:rsidP="00BD5E2D">
      <w:pPr>
        <w:pStyle w:val="ACaptionHead"/>
      </w:pPr>
      <w:r>
        <w:t>Figure</w:t>
      </w:r>
      <w:r w:rsidRPr="008C432D">
        <w:t xml:space="preserve"> </w:t>
      </w:r>
      <w:r w:rsidR="00A1113C">
        <w:t>5.6</w:t>
      </w:r>
      <w:r w:rsidRPr="008C432D">
        <w:t xml:space="preserve"> Plot of the </w:t>
      </w:r>
      <w:r>
        <w:t xml:space="preserve">temperature-hour profile on the </w:t>
      </w:r>
      <w:r w:rsidRPr="008C432D">
        <w:t>three dates</w:t>
      </w:r>
    </w:p>
    <w:p w14:paraId="00AE7BF4" w14:textId="5B143E49" w:rsidR="00C706FE" w:rsidRPr="0070698F" w:rsidRDefault="00D54041" w:rsidP="00172A87">
      <w:pPr>
        <w:pStyle w:val="Heading1"/>
      </w:pPr>
      <w:bookmarkStart w:id="16" w:name="_Toc517417529"/>
      <w:proofErr w:type="gramStart"/>
      <w:r>
        <w:t>5.</w:t>
      </w:r>
      <w:r w:rsidR="00EC3B73">
        <w:t>10</w:t>
      </w:r>
      <w:r w:rsidR="00564783">
        <w:t xml:space="preserve">  </w:t>
      </w:r>
      <w:r w:rsidR="00C706FE" w:rsidRPr="0070698F">
        <w:t>References</w:t>
      </w:r>
      <w:bookmarkEnd w:id="16"/>
      <w:proofErr w:type="gramEnd"/>
      <w:r w:rsidR="005C29BC">
        <w:t xml:space="preserve"> </w:t>
      </w:r>
      <w:r w:rsidR="005C29BC" w:rsidRPr="005C29BC">
        <w:rPr>
          <w:highlight w:val="yellow"/>
        </w:rPr>
        <w:t>[to be moved to reference list at the end of the book</w:t>
      </w:r>
      <w:r w:rsidR="00EC3B73">
        <w:rPr>
          <w:highlight w:val="yellow"/>
        </w:rPr>
        <w:t>?</w:t>
      </w:r>
      <w:r w:rsidR="005C29BC" w:rsidRPr="005C29BC">
        <w:rPr>
          <w:highlight w:val="yellow"/>
        </w:rPr>
        <w:t>]</w:t>
      </w:r>
    </w:p>
    <w:p w14:paraId="40D5E209" w14:textId="77777777" w:rsidR="00494B79" w:rsidRDefault="00494B79" w:rsidP="008C432D">
      <w:pPr>
        <w:pStyle w:val="ARefList"/>
      </w:pPr>
      <w:r>
        <w:t>Burden, R</w:t>
      </w:r>
      <w:r w:rsidR="00564783">
        <w:t>ichard</w:t>
      </w:r>
      <w:r w:rsidR="003D7D4A">
        <w:t xml:space="preserve"> </w:t>
      </w:r>
      <w:r>
        <w:t>L.</w:t>
      </w:r>
      <w:r w:rsidR="003D7D4A">
        <w:t>,</w:t>
      </w:r>
      <w:r>
        <w:t xml:space="preserve"> and </w:t>
      </w:r>
      <w:r w:rsidR="003D7D4A">
        <w:t>J. D</w:t>
      </w:r>
      <w:r w:rsidR="00564783">
        <w:t>ouglas</w:t>
      </w:r>
      <w:r w:rsidR="003D7D4A">
        <w:t xml:space="preserve"> </w:t>
      </w:r>
      <w:proofErr w:type="spellStart"/>
      <w:r w:rsidRPr="006C14D0">
        <w:t>Faires</w:t>
      </w:r>
      <w:proofErr w:type="spellEnd"/>
      <w:r>
        <w:t>. 1989</w:t>
      </w:r>
      <w:r w:rsidR="003D7D4A">
        <w:t>.</w:t>
      </w:r>
      <w:r>
        <w:t xml:space="preserve"> </w:t>
      </w:r>
      <w:r w:rsidRPr="00494B79">
        <w:rPr>
          <w:i/>
        </w:rPr>
        <w:t>Numerical Analysis</w:t>
      </w:r>
      <w:r>
        <w:t xml:space="preserve">. </w:t>
      </w:r>
      <w:r w:rsidR="00564783">
        <w:t>4th Ed</w:t>
      </w:r>
      <w:r>
        <w:t>.</w:t>
      </w:r>
      <w:r w:rsidR="008662BD">
        <w:t xml:space="preserve"> </w:t>
      </w:r>
      <w:r w:rsidR="003D7D4A">
        <w:t xml:space="preserve">Boston: </w:t>
      </w:r>
      <w:r>
        <w:t>PWS-K</w:t>
      </w:r>
      <w:r w:rsidR="00564783">
        <w:t>ENT</w:t>
      </w:r>
      <w:r>
        <w:t xml:space="preserve"> Publishing Co.</w:t>
      </w:r>
    </w:p>
    <w:p w14:paraId="684D4C0D" w14:textId="62A2D204" w:rsidR="00C706FE" w:rsidRPr="00AC30EC" w:rsidRDefault="00C706FE" w:rsidP="008C432D">
      <w:pPr>
        <w:pStyle w:val="ARefList"/>
      </w:pPr>
      <w:proofErr w:type="spellStart"/>
      <w:r w:rsidRPr="00AC30EC">
        <w:lastRenderedPageBreak/>
        <w:t>Burlew</w:t>
      </w:r>
      <w:proofErr w:type="spellEnd"/>
      <w:r w:rsidRPr="00AC30EC">
        <w:t>, M</w:t>
      </w:r>
      <w:r w:rsidR="00564783">
        <w:t>ichele</w:t>
      </w:r>
      <w:r w:rsidR="003D7D4A">
        <w:t xml:space="preserve"> </w:t>
      </w:r>
      <w:r w:rsidRPr="00AC30EC">
        <w:t xml:space="preserve">M. </w:t>
      </w:r>
      <w:r w:rsidR="00EA02FA">
        <w:t>2014</w:t>
      </w:r>
      <w:r w:rsidR="003D7D4A">
        <w:t>.</w:t>
      </w:r>
      <w:r w:rsidRPr="00AC30EC">
        <w:t xml:space="preserve"> </w:t>
      </w:r>
      <w:r w:rsidRPr="00AC30EC">
        <w:rPr>
          <w:i/>
        </w:rPr>
        <w:t xml:space="preserve">SAS Macro Programming </w:t>
      </w:r>
      <w:r w:rsidR="003D7D4A">
        <w:rPr>
          <w:i/>
        </w:rPr>
        <w:t>M</w:t>
      </w:r>
      <w:r w:rsidRPr="00AC30EC">
        <w:rPr>
          <w:i/>
        </w:rPr>
        <w:t xml:space="preserve">ade </w:t>
      </w:r>
      <w:r w:rsidR="003D7D4A">
        <w:rPr>
          <w:i/>
        </w:rPr>
        <w:t>E</w:t>
      </w:r>
      <w:r w:rsidRPr="00AC30EC">
        <w:rPr>
          <w:i/>
        </w:rPr>
        <w:t>asy</w:t>
      </w:r>
      <w:r w:rsidRPr="00AC30EC">
        <w:t>.</w:t>
      </w:r>
      <w:r w:rsidR="008662BD">
        <w:t xml:space="preserve"> </w:t>
      </w:r>
      <w:r w:rsidR="00EA02FA">
        <w:t>3r</w:t>
      </w:r>
      <w:r w:rsidR="00564783">
        <w:t>d Ed. SAS Institute Inc. Cary, NC.</w:t>
      </w:r>
    </w:p>
    <w:p w14:paraId="786B852E" w14:textId="39DC8482" w:rsidR="00C706FE" w:rsidRDefault="00C706FE" w:rsidP="008C432D">
      <w:pPr>
        <w:pStyle w:val="ARefList"/>
      </w:pPr>
      <w:r w:rsidRPr="00AC30EC">
        <w:t>Carpenter, A</w:t>
      </w:r>
      <w:r w:rsidR="00564783">
        <w:t>rt</w:t>
      </w:r>
      <w:r w:rsidRPr="00AC30EC">
        <w:t xml:space="preserve">. </w:t>
      </w:r>
      <w:r w:rsidR="00EA02FA">
        <w:t>2016</w:t>
      </w:r>
      <w:r w:rsidR="00C00E4C">
        <w:t>.</w:t>
      </w:r>
      <w:r w:rsidR="008662BD">
        <w:t xml:space="preserve"> </w:t>
      </w:r>
      <w:r w:rsidRPr="00AC30EC">
        <w:rPr>
          <w:i/>
        </w:rPr>
        <w:t>Carpenter’s Complete Guide to the SAS Macro Language</w:t>
      </w:r>
      <w:r w:rsidRPr="00AC30EC">
        <w:t>.</w:t>
      </w:r>
      <w:r w:rsidR="008662BD">
        <w:t xml:space="preserve"> </w:t>
      </w:r>
      <w:r w:rsidR="00EA02FA">
        <w:t>3r</w:t>
      </w:r>
      <w:r w:rsidR="00564783">
        <w:t xml:space="preserve">d Ed. </w:t>
      </w:r>
      <w:r w:rsidR="00C00E4C">
        <w:t xml:space="preserve">Cary, NC: </w:t>
      </w:r>
      <w:r w:rsidRPr="00AC30EC">
        <w:t>SAS Institute Inc.</w:t>
      </w:r>
    </w:p>
    <w:p w14:paraId="4FE13C95" w14:textId="77A5F3AA" w:rsidR="0026344F" w:rsidRPr="00AC30EC" w:rsidRDefault="0026344F" w:rsidP="008C432D">
      <w:pPr>
        <w:pStyle w:val="ARefList"/>
      </w:pPr>
      <w:r>
        <w:t xml:space="preserve">SAS </w:t>
      </w:r>
      <w:r w:rsidR="00C00E4C">
        <w:t xml:space="preserve">Institute Inc. </w:t>
      </w:r>
      <w:r w:rsidR="00EA02FA">
        <w:t>2014</w:t>
      </w:r>
      <w:r w:rsidR="00C00E4C">
        <w:t>.</w:t>
      </w:r>
      <w:r w:rsidR="008662BD">
        <w:t xml:space="preserve"> </w:t>
      </w:r>
      <w:r w:rsidR="00C00E4C" w:rsidRPr="00F91363">
        <w:t>SAS Certification Prep Guide: Advanced Programming for SAS</w:t>
      </w:r>
      <w:r w:rsidR="00564783" w:rsidRPr="00564783">
        <w:rPr>
          <w:vertAlign w:val="superscript"/>
        </w:rPr>
        <w:t>®</w:t>
      </w:r>
      <w:r w:rsidR="00C00E4C" w:rsidRPr="00F91363">
        <w:t>9</w:t>
      </w:r>
      <w:r>
        <w:t>.</w:t>
      </w:r>
      <w:r w:rsidR="008662BD">
        <w:t xml:space="preserve"> </w:t>
      </w:r>
      <w:r w:rsidR="00EA02FA">
        <w:t>4</w:t>
      </w:r>
      <w:r w:rsidR="00EA02FA" w:rsidRPr="00EA02FA">
        <w:rPr>
          <w:vertAlign w:val="superscript"/>
        </w:rPr>
        <w:t>th</w:t>
      </w:r>
      <w:r w:rsidR="00EA02FA">
        <w:t xml:space="preserve"> Ed. </w:t>
      </w:r>
      <w:r w:rsidR="00C00E4C">
        <w:t xml:space="preserve">Cary, NC: </w:t>
      </w:r>
      <w:r>
        <w:t>SAS Institute Inc.</w:t>
      </w:r>
    </w:p>
    <w:p w14:paraId="0EDDF82C" w14:textId="26CAB2CD" w:rsidR="001A38F0" w:rsidRPr="00A20535" w:rsidRDefault="00D54041" w:rsidP="00172A87">
      <w:pPr>
        <w:pStyle w:val="Heading1"/>
      </w:pPr>
      <w:bookmarkStart w:id="17" w:name="_Toc517417530"/>
      <w:proofErr w:type="gramStart"/>
      <w:r>
        <w:t>5.</w:t>
      </w:r>
      <w:r w:rsidR="005C29BC">
        <w:t>11</w:t>
      </w:r>
      <w:r w:rsidR="00564783">
        <w:t xml:space="preserve">  </w:t>
      </w:r>
      <w:r w:rsidR="000542ED" w:rsidRPr="00A20535">
        <w:t>Exercises</w:t>
      </w:r>
      <w:bookmarkEnd w:id="17"/>
      <w:proofErr w:type="gramEnd"/>
    </w:p>
    <w:p w14:paraId="748673DE" w14:textId="0088859B" w:rsidR="001971EF" w:rsidRDefault="00410504" w:rsidP="008D269D">
      <w:pPr>
        <w:pStyle w:val="AOrderedList1"/>
        <w:numPr>
          <w:ilvl w:val="0"/>
          <w:numId w:val="24"/>
        </w:numPr>
      </w:pPr>
      <w:r w:rsidRPr="009D145E">
        <w:t xml:space="preserve">Nest </w:t>
      </w:r>
      <w:r>
        <w:t>the</w:t>
      </w:r>
      <w:r w:rsidRPr="009D145E">
        <w:t xml:space="preserve"> simulation of the </w:t>
      </w:r>
      <w:r>
        <w:t xml:space="preserve">two-group </w:t>
      </w:r>
      <w:r w:rsidR="00277BB2" w:rsidRPr="008D269D">
        <w:rPr>
          <w:i/>
        </w:rPr>
        <w:t>t</w:t>
      </w:r>
      <w:r>
        <w:t xml:space="preserve">-test </w:t>
      </w:r>
      <w:r w:rsidR="00C00E4C" w:rsidRPr="008D269D">
        <w:rPr>
          <w:szCs w:val="22"/>
        </w:rPr>
        <w:t>from</w:t>
      </w:r>
      <w:r w:rsidR="00564783" w:rsidRPr="008D269D">
        <w:rPr>
          <w:szCs w:val="22"/>
        </w:rPr>
        <w:t xml:space="preserve"> Chapter </w:t>
      </w:r>
      <w:r w:rsidR="00BD5E2D">
        <w:rPr>
          <w:szCs w:val="22"/>
        </w:rPr>
        <w:t>3</w:t>
      </w:r>
      <w:r w:rsidR="00564783" w:rsidRPr="008D269D">
        <w:rPr>
          <w:szCs w:val="22"/>
        </w:rPr>
        <w:t>,</w:t>
      </w:r>
      <w:r w:rsidR="00C00E4C" w:rsidRPr="008D269D">
        <w:rPr>
          <w:szCs w:val="22"/>
        </w:rPr>
        <w:t xml:space="preserve"> “Case Study 1: Is the Two-Sample </w:t>
      </w:r>
      <w:r w:rsidR="00277BB2" w:rsidRPr="0077335F">
        <w:rPr>
          <w:rStyle w:val="ABodyCopyItalic"/>
        </w:rPr>
        <w:t>t</w:t>
      </w:r>
      <w:r w:rsidR="00C00E4C" w:rsidRPr="008D269D">
        <w:rPr>
          <w:szCs w:val="22"/>
        </w:rPr>
        <w:t xml:space="preserve">-Test Robust </w:t>
      </w:r>
      <w:r w:rsidR="00564783" w:rsidRPr="008D269D">
        <w:rPr>
          <w:szCs w:val="22"/>
        </w:rPr>
        <w:t>Enough for</w:t>
      </w:r>
      <w:r w:rsidR="00C00E4C" w:rsidRPr="008D269D">
        <w:rPr>
          <w:szCs w:val="22"/>
        </w:rPr>
        <w:t xml:space="preserve"> Heterogeneous Variances?” </w:t>
      </w:r>
      <w:r>
        <w:t>in a macro</w:t>
      </w:r>
      <w:r w:rsidR="00C00E4C">
        <w:t>.</w:t>
      </w:r>
      <w:r>
        <w:t xml:space="preserve"> (</w:t>
      </w:r>
      <w:r w:rsidR="00C00E4C">
        <w:t xml:space="preserve">The </w:t>
      </w:r>
      <w:r>
        <w:t xml:space="preserve">code </w:t>
      </w:r>
      <w:r w:rsidR="00C00E4C">
        <w:t>is included in this exercise.</w:t>
      </w:r>
      <w:r>
        <w:t>)</w:t>
      </w:r>
      <w:r w:rsidR="008662BD">
        <w:t xml:space="preserve"> </w:t>
      </w:r>
      <w:r w:rsidRPr="0077366D">
        <w:t>The</w:t>
      </w:r>
      <w:r>
        <w:t xml:space="preserve"> parameters should include</w:t>
      </w:r>
      <w:r w:rsidR="009001FA">
        <w:t xml:space="preserve"> </w:t>
      </w:r>
      <w:r w:rsidR="00267A6E">
        <w:t>a seed (</w:t>
      </w:r>
      <w:r w:rsidR="00267A6E" w:rsidRPr="00267A6E">
        <w:t>MYSEED</w:t>
      </w:r>
      <w:r w:rsidR="00267A6E">
        <w:t xml:space="preserve">), </w:t>
      </w:r>
      <w:r>
        <w:t>the sample sizes (</w:t>
      </w:r>
      <w:r w:rsidRPr="00A20535">
        <w:t>N_X</w:t>
      </w:r>
      <w:r w:rsidR="00C00E4C">
        <w:t xml:space="preserve"> and</w:t>
      </w:r>
      <w:r>
        <w:t xml:space="preserve"> </w:t>
      </w:r>
      <w:r w:rsidRPr="00A20535">
        <w:t>N_Y),</w:t>
      </w:r>
      <w:r>
        <w:t xml:space="preserve"> the population means (</w:t>
      </w:r>
      <w:proofErr w:type="spellStart"/>
      <w:r w:rsidRPr="00A20535">
        <w:t>Mu_X</w:t>
      </w:r>
      <w:proofErr w:type="spellEnd"/>
      <w:r w:rsidR="00C00E4C">
        <w:t xml:space="preserve"> and</w:t>
      </w:r>
      <w:r w:rsidR="008662BD">
        <w:t xml:space="preserve"> </w:t>
      </w:r>
      <w:proofErr w:type="spellStart"/>
      <w:r w:rsidRPr="00A20535">
        <w:t>Mu_Y</w:t>
      </w:r>
      <w:proofErr w:type="spellEnd"/>
      <w:r>
        <w:t>), the population</w:t>
      </w:r>
      <w:r w:rsidR="009001FA">
        <w:t xml:space="preserve"> </w:t>
      </w:r>
      <w:proofErr w:type="spellStart"/>
      <w:r>
        <w:t>sigmas</w:t>
      </w:r>
      <w:proofErr w:type="spellEnd"/>
      <w:r>
        <w:t xml:space="preserve"> (</w:t>
      </w:r>
      <w:r w:rsidRPr="00A20535">
        <w:t>SIG_X</w:t>
      </w:r>
      <w:r w:rsidR="00C00E4C">
        <w:t xml:space="preserve"> and</w:t>
      </w:r>
      <w:r>
        <w:t xml:space="preserve"> </w:t>
      </w:r>
      <w:r w:rsidRPr="00A20535">
        <w:t>SIG_Y</w:t>
      </w:r>
      <w:r>
        <w:t>)</w:t>
      </w:r>
      <w:r w:rsidR="00C00E4C">
        <w:t>,</w:t>
      </w:r>
      <w:r>
        <w:t xml:space="preserve"> and the number of simulation (</w:t>
      </w:r>
      <w:proofErr w:type="spellStart"/>
      <w:r w:rsidRPr="0077366D">
        <w:t>Nsims</w:t>
      </w:r>
      <w:proofErr w:type="spellEnd"/>
      <w:r>
        <w:t>).</w:t>
      </w:r>
    </w:p>
    <w:p w14:paraId="6517FB37" w14:textId="7698F3E6" w:rsidR="00410504" w:rsidRDefault="00410504" w:rsidP="008C432D">
      <w:pPr>
        <w:pStyle w:val="AOrderedList1Para"/>
      </w:pPr>
      <w:r>
        <w:t>Run your macro to estimate the Type I error rates for combinations</w:t>
      </w:r>
      <w:r w:rsidR="009001FA">
        <w:t xml:space="preserve"> </w:t>
      </w:r>
      <w:r>
        <w:t xml:space="preserve">of </w:t>
      </w:r>
      <w:r w:rsidRPr="00A20535">
        <w:t>N_X</w:t>
      </w:r>
      <w:r>
        <w:t xml:space="preserve"> and </w:t>
      </w:r>
      <w:r w:rsidRPr="00A20535">
        <w:t>N_Y</w:t>
      </w:r>
      <w:proofErr w:type="gramStart"/>
      <w:r>
        <w:t>=[</w:t>
      </w:r>
      <w:proofErr w:type="gramEnd"/>
      <w:r>
        <w:t xml:space="preserve">5, 15, 25]x[5, 15, 25] and </w:t>
      </w:r>
      <w:r w:rsidRPr="0077366D">
        <w:t>SIG_Y/SIG_X</w:t>
      </w:r>
      <w:r>
        <w:t>=1, 2, 4.</w:t>
      </w:r>
      <w:r w:rsidR="008662BD">
        <w:t xml:space="preserve"> </w:t>
      </w:r>
      <w:r>
        <w:t>Estimate</w:t>
      </w:r>
      <w:r w:rsidR="009001FA">
        <w:t xml:space="preserve"> the p</w:t>
      </w:r>
      <w:r>
        <w:t xml:space="preserve">ower for the same conditions with </w:t>
      </w:r>
      <w:proofErr w:type="spellStart"/>
      <w:r w:rsidRPr="00A20535">
        <w:t>Mu_X</w:t>
      </w:r>
      <w:proofErr w:type="spellEnd"/>
      <w:r>
        <w:t>–</w:t>
      </w:r>
      <w:proofErr w:type="spellStart"/>
      <w:r w:rsidRPr="00A20535">
        <w:t>Mu_Y</w:t>
      </w:r>
      <w:proofErr w:type="spellEnd"/>
      <w:r>
        <w:t>=1.</w:t>
      </w:r>
      <w:r w:rsidR="008662BD">
        <w:t xml:space="preserve"> </w:t>
      </w:r>
      <w:r w:rsidR="00C00E4C">
        <w:t>Y</w:t>
      </w:r>
      <w:r>
        <w:t>ou c</w:t>
      </w:r>
      <w:r w:rsidR="00C00E4C">
        <w:t>an</w:t>
      </w:r>
      <w:r w:rsidR="009001FA">
        <w:t xml:space="preserve"> </w:t>
      </w:r>
      <w:r>
        <w:t xml:space="preserve">use </w:t>
      </w:r>
      <w:r w:rsidR="00C00E4C">
        <w:t xml:space="preserve">macro </w:t>
      </w:r>
      <w:r>
        <w:t>variables to build this code.</w:t>
      </w:r>
    </w:p>
    <w:p w14:paraId="64D1B816" w14:textId="77777777" w:rsidR="00A14FA9" w:rsidRDefault="00A14FA9" w:rsidP="008C432D">
      <w:pPr>
        <w:pStyle w:val="AOrderedList1Para"/>
      </w:pPr>
    </w:p>
    <w:p w14:paraId="658AEAB3" w14:textId="77777777" w:rsidR="00A14FA9" w:rsidRDefault="00A14FA9" w:rsidP="00A14FA9">
      <w:pPr>
        <w:pStyle w:val="ACodeTight2"/>
        <w:rPr>
          <w:shd w:val="clear" w:color="auto" w:fill="FFFFFF"/>
        </w:rPr>
      </w:pPr>
      <w:r>
        <w:rPr>
          <w:shd w:val="clear" w:color="auto" w:fill="FFFFFF"/>
        </w:rPr>
        <w:t>/</w:t>
      </w:r>
      <w:proofErr w:type="gramStart"/>
      <w:r>
        <w:rPr>
          <w:shd w:val="clear" w:color="auto" w:fill="FFFFFF"/>
        </w:rPr>
        <w:t>*  Problem</w:t>
      </w:r>
      <w:proofErr w:type="gramEnd"/>
      <w:r>
        <w:rPr>
          <w:shd w:val="clear" w:color="auto" w:fill="FFFFFF"/>
        </w:rPr>
        <w:t>:  Explore whether t-test really is robust to violations of the equal variance assumption</w:t>
      </w:r>
    </w:p>
    <w:p w14:paraId="1D5AB5B0" w14:textId="77777777" w:rsidR="00A14FA9" w:rsidRDefault="00A14FA9" w:rsidP="00A14FA9">
      <w:pPr>
        <w:pStyle w:val="ACodeTight2"/>
        <w:rPr>
          <w:shd w:val="clear" w:color="auto" w:fill="FFFFFF"/>
        </w:rPr>
      </w:pPr>
    </w:p>
    <w:p w14:paraId="3BF8E08D" w14:textId="77777777" w:rsidR="00A14FA9" w:rsidRDefault="00A14FA9" w:rsidP="00A14FA9">
      <w:pPr>
        <w:pStyle w:val="ACodeTight2"/>
        <w:rPr>
          <w:shd w:val="clear" w:color="auto" w:fill="FFFFFF"/>
        </w:rPr>
      </w:pPr>
      <w:r>
        <w:rPr>
          <w:shd w:val="clear" w:color="auto" w:fill="FFFFFF"/>
        </w:rPr>
        <w:t xml:space="preserve">    Strategy: See if the t-test operates at the nominal Type I error rate when the unequal variance assumption is violated</w:t>
      </w:r>
    </w:p>
    <w:p w14:paraId="55CB633A" w14:textId="77777777" w:rsidR="00A14FA9" w:rsidRDefault="00A14FA9" w:rsidP="00A14FA9">
      <w:pPr>
        <w:pStyle w:val="ACodeTight2"/>
        <w:rPr>
          <w:color w:val="000000"/>
          <w:shd w:val="clear" w:color="auto" w:fill="FFFFFF"/>
        </w:rPr>
      </w:pPr>
      <w:r>
        <w:rPr>
          <w:shd w:val="clear" w:color="auto" w:fill="FFFFFF"/>
        </w:rPr>
        <w:t>*/</w:t>
      </w:r>
      <w:r>
        <w:rPr>
          <w:color w:val="000000"/>
          <w:shd w:val="clear" w:color="auto" w:fill="FFFFFF"/>
        </w:rPr>
        <w:t xml:space="preserve"> </w:t>
      </w:r>
    </w:p>
    <w:p w14:paraId="76AA9863" w14:textId="77777777" w:rsidR="00A14FA9" w:rsidRDefault="00A14FA9" w:rsidP="00A14FA9">
      <w:pPr>
        <w:pStyle w:val="ACodeTight2"/>
        <w:rPr>
          <w:color w:val="000000"/>
          <w:shd w:val="clear" w:color="auto" w:fill="FFFFFF"/>
        </w:rPr>
      </w:pPr>
      <w:r>
        <w:rPr>
          <w:color w:val="000000"/>
          <w:shd w:val="clear" w:color="auto" w:fill="FFFFFF"/>
        </w:rPr>
        <w:t xml:space="preserve"> </w:t>
      </w:r>
    </w:p>
    <w:p w14:paraId="09A4F286" w14:textId="77777777" w:rsidR="00A14FA9" w:rsidRDefault="00A14FA9" w:rsidP="00A14FA9">
      <w:pPr>
        <w:pStyle w:val="ACodeTight2"/>
        <w:rPr>
          <w:color w:val="000000"/>
          <w:shd w:val="clear" w:color="auto" w:fill="FFFFFF"/>
        </w:rPr>
      </w:pPr>
      <w:proofErr w:type="gramStart"/>
      <w:r>
        <w:rPr>
          <w:b/>
          <w:bCs/>
          <w:color w:val="000080"/>
          <w:shd w:val="clear" w:color="auto" w:fill="FFFFFF"/>
        </w:rPr>
        <w:t>data</w:t>
      </w:r>
      <w:proofErr w:type="gramEnd"/>
      <w:r>
        <w:rPr>
          <w:color w:val="000000"/>
          <w:shd w:val="clear" w:color="auto" w:fill="FFFFFF"/>
        </w:rPr>
        <w:t xml:space="preserve"> </w:t>
      </w:r>
      <w:proofErr w:type="spellStart"/>
      <w:r>
        <w:rPr>
          <w:color w:val="000000"/>
          <w:shd w:val="clear" w:color="auto" w:fill="FFFFFF"/>
        </w:rPr>
        <w:t>twogroup</w:t>
      </w:r>
      <w:proofErr w:type="spellEnd"/>
      <w:r>
        <w:rPr>
          <w:color w:val="000000"/>
          <w:shd w:val="clear" w:color="auto" w:fill="FFFFFF"/>
        </w:rPr>
        <w:t>;</w:t>
      </w:r>
    </w:p>
    <w:p w14:paraId="17F8A92B" w14:textId="77777777" w:rsidR="00A14FA9" w:rsidRDefault="00A14FA9" w:rsidP="00A14FA9">
      <w:pPr>
        <w:pStyle w:val="ACodeTight2"/>
        <w:rPr>
          <w:color w:val="000000"/>
          <w:shd w:val="clear" w:color="auto" w:fill="FFFFFF"/>
        </w:rPr>
      </w:pPr>
    </w:p>
    <w:p w14:paraId="397E89B9" w14:textId="77777777" w:rsidR="00A14FA9" w:rsidRDefault="00A14FA9" w:rsidP="00A14FA9">
      <w:pPr>
        <w:pStyle w:val="ACodeTight2"/>
        <w:rPr>
          <w:color w:val="000000"/>
          <w:shd w:val="clear" w:color="auto" w:fill="FFFFFF"/>
        </w:rPr>
      </w:pPr>
      <w:proofErr w:type="gramStart"/>
      <w:r>
        <w:rPr>
          <w:color w:val="0000FF"/>
          <w:shd w:val="clear" w:color="auto" w:fill="FFFFFF"/>
        </w:rPr>
        <w:t>array</w:t>
      </w:r>
      <w:proofErr w:type="gramEnd"/>
      <w:r>
        <w:rPr>
          <w:color w:val="000000"/>
          <w:shd w:val="clear" w:color="auto" w:fill="FFFFFF"/>
        </w:rPr>
        <w:t xml:space="preserve"> x{</w:t>
      </w:r>
      <w:r>
        <w:rPr>
          <w:b/>
          <w:bCs/>
          <w:color w:val="008080"/>
          <w:shd w:val="clear" w:color="auto" w:fill="FFFFFF"/>
        </w:rPr>
        <w:t>10</w:t>
      </w:r>
      <w:r>
        <w:rPr>
          <w:color w:val="000000"/>
          <w:shd w:val="clear" w:color="auto" w:fill="FFFFFF"/>
        </w:rPr>
        <w:t>} x1-x10;</w:t>
      </w:r>
    </w:p>
    <w:p w14:paraId="46765367" w14:textId="77777777" w:rsidR="00A14FA9" w:rsidRDefault="00A14FA9" w:rsidP="00A14FA9">
      <w:pPr>
        <w:pStyle w:val="ACodeTight2"/>
        <w:rPr>
          <w:color w:val="000000"/>
          <w:shd w:val="clear" w:color="auto" w:fill="FFFFFF"/>
        </w:rPr>
      </w:pPr>
      <w:proofErr w:type="gramStart"/>
      <w:r>
        <w:rPr>
          <w:color w:val="0000FF"/>
          <w:shd w:val="clear" w:color="auto" w:fill="FFFFFF"/>
        </w:rPr>
        <w:t>array</w:t>
      </w:r>
      <w:proofErr w:type="gramEnd"/>
      <w:r>
        <w:rPr>
          <w:color w:val="000000"/>
          <w:shd w:val="clear" w:color="auto" w:fill="FFFFFF"/>
        </w:rPr>
        <w:t xml:space="preserve"> y{</w:t>
      </w:r>
      <w:r>
        <w:rPr>
          <w:b/>
          <w:bCs/>
          <w:color w:val="008080"/>
          <w:shd w:val="clear" w:color="auto" w:fill="FFFFFF"/>
        </w:rPr>
        <w:t>10</w:t>
      </w:r>
      <w:r>
        <w:rPr>
          <w:color w:val="000000"/>
          <w:shd w:val="clear" w:color="auto" w:fill="FFFFFF"/>
        </w:rPr>
        <w:t>} y1-y10;</w:t>
      </w:r>
    </w:p>
    <w:p w14:paraId="446A5E0D" w14:textId="77777777" w:rsidR="00A14FA9" w:rsidRDefault="00A14FA9" w:rsidP="00A14FA9">
      <w:pPr>
        <w:pStyle w:val="ACodeTight2"/>
        <w:rPr>
          <w:color w:val="000000"/>
          <w:shd w:val="clear" w:color="auto" w:fill="FFFFFF"/>
        </w:rPr>
      </w:pPr>
    </w:p>
    <w:p w14:paraId="3FA6E513" w14:textId="77777777" w:rsidR="00A14FA9" w:rsidRDefault="00A14FA9" w:rsidP="00A14FA9">
      <w:pPr>
        <w:pStyle w:val="ACodeTight2"/>
        <w:rPr>
          <w:color w:val="000000"/>
          <w:shd w:val="clear" w:color="auto" w:fill="FFFFFF"/>
        </w:rPr>
      </w:pPr>
      <w:proofErr w:type="gramStart"/>
      <w:r>
        <w:rPr>
          <w:color w:val="0000FF"/>
          <w:shd w:val="clear" w:color="auto" w:fill="FFFFFF"/>
        </w:rPr>
        <w:t>call</w:t>
      </w:r>
      <w:proofErr w:type="gramEnd"/>
      <w:r>
        <w:rPr>
          <w:color w:val="000000"/>
          <w:shd w:val="clear" w:color="auto" w:fill="FFFFFF"/>
        </w:rPr>
        <w:t xml:space="preserve"> </w:t>
      </w:r>
      <w:proofErr w:type="spellStart"/>
      <w:r>
        <w:rPr>
          <w:color w:val="000000"/>
          <w:shd w:val="clear" w:color="auto" w:fill="FFFFFF"/>
        </w:rPr>
        <w:t>streaminit</w:t>
      </w:r>
      <w:proofErr w:type="spellEnd"/>
      <w:r>
        <w:rPr>
          <w:color w:val="000000"/>
          <w:shd w:val="clear" w:color="auto" w:fill="FFFFFF"/>
        </w:rPr>
        <w:t>(</w:t>
      </w:r>
      <w:r>
        <w:rPr>
          <w:b/>
          <w:bCs/>
          <w:color w:val="008080"/>
          <w:shd w:val="clear" w:color="auto" w:fill="FFFFFF"/>
        </w:rPr>
        <w:t>11223344</w:t>
      </w:r>
      <w:r>
        <w:rPr>
          <w:color w:val="000000"/>
          <w:shd w:val="clear" w:color="auto" w:fill="FFFFFF"/>
        </w:rPr>
        <w:t>);</w:t>
      </w:r>
    </w:p>
    <w:p w14:paraId="00AEE744" w14:textId="77777777" w:rsidR="00A14FA9" w:rsidRDefault="00A14FA9" w:rsidP="00A14FA9">
      <w:pPr>
        <w:pStyle w:val="ACodeTight2"/>
        <w:rPr>
          <w:color w:val="000000"/>
          <w:shd w:val="clear" w:color="auto" w:fill="FFFFFF"/>
        </w:rPr>
      </w:pPr>
    </w:p>
    <w:p w14:paraId="50EADB9E" w14:textId="77777777" w:rsidR="00A14FA9" w:rsidRDefault="00A14FA9" w:rsidP="00A14FA9">
      <w:pPr>
        <w:pStyle w:val="ACodeTight2"/>
        <w:rPr>
          <w:color w:val="000000"/>
          <w:shd w:val="clear" w:color="auto" w:fill="FFFFFF"/>
        </w:rPr>
      </w:pPr>
      <w:proofErr w:type="gramStart"/>
      <w:r>
        <w:rPr>
          <w:color w:val="0000FF"/>
          <w:shd w:val="clear" w:color="auto" w:fill="FFFFFF"/>
        </w:rPr>
        <w:t>do</w:t>
      </w:r>
      <w:proofErr w:type="gramEnd"/>
      <w:r>
        <w:rPr>
          <w:color w:val="000000"/>
          <w:shd w:val="clear" w:color="auto" w:fill="FFFFFF"/>
        </w:rPr>
        <w:t xml:space="preserve"> </w:t>
      </w:r>
      <w:proofErr w:type="spellStart"/>
      <w:r>
        <w:rPr>
          <w:color w:val="000000"/>
          <w:shd w:val="clear" w:color="auto" w:fill="FFFFFF"/>
        </w:rPr>
        <w:t>isim</w:t>
      </w:r>
      <w:proofErr w:type="spellEnd"/>
      <w:r>
        <w:rPr>
          <w:color w:val="000000"/>
          <w:shd w:val="clear" w:color="auto" w:fill="FFFFFF"/>
        </w:rPr>
        <w:t xml:space="preserve"> = </w:t>
      </w:r>
      <w:r>
        <w:rPr>
          <w:b/>
          <w:bCs/>
          <w:color w:val="008080"/>
          <w:shd w:val="clear" w:color="auto" w:fill="FFFFFF"/>
        </w:rPr>
        <w:t>1</w:t>
      </w:r>
      <w:r>
        <w:rPr>
          <w:color w:val="000000"/>
          <w:shd w:val="clear" w:color="auto" w:fill="FFFFFF"/>
        </w:rPr>
        <w:t xml:space="preserve"> </w:t>
      </w:r>
      <w:r>
        <w:rPr>
          <w:color w:val="0000FF"/>
          <w:shd w:val="clear" w:color="auto" w:fill="FFFFFF"/>
        </w:rPr>
        <w:t>to</w:t>
      </w:r>
      <w:r>
        <w:rPr>
          <w:color w:val="000000"/>
          <w:shd w:val="clear" w:color="auto" w:fill="FFFFFF"/>
        </w:rPr>
        <w:t xml:space="preserve"> </w:t>
      </w:r>
      <w:r>
        <w:rPr>
          <w:b/>
          <w:bCs/>
          <w:color w:val="008080"/>
          <w:shd w:val="clear" w:color="auto" w:fill="FFFFFF"/>
        </w:rPr>
        <w:t>10000</w:t>
      </w:r>
      <w:r>
        <w:rPr>
          <w:color w:val="000000"/>
          <w:shd w:val="clear" w:color="auto" w:fill="FFFFFF"/>
        </w:rPr>
        <w:t>;</w:t>
      </w:r>
    </w:p>
    <w:p w14:paraId="5CF813EA" w14:textId="77777777" w:rsidR="00A14FA9" w:rsidRDefault="00A14FA9" w:rsidP="00A14FA9">
      <w:pPr>
        <w:pStyle w:val="ACodeTight2"/>
        <w:rPr>
          <w:color w:val="000000"/>
          <w:shd w:val="clear" w:color="auto" w:fill="FFFFFF"/>
        </w:rPr>
      </w:pPr>
      <w:r>
        <w:rPr>
          <w:color w:val="000000"/>
          <w:shd w:val="clear" w:color="auto" w:fill="FFFFFF"/>
        </w:rPr>
        <w:t xml:space="preserve">  </w:t>
      </w:r>
    </w:p>
    <w:p w14:paraId="3420E34E" w14:textId="77777777" w:rsidR="00A14FA9" w:rsidRDefault="00A14FA9" w:rsidP="00A14FA9">
      <w:pPr>
        <w:pStyle w:val="ACodeTight2"/>
        <w:rPr>
          <w:color w:val="000000"/>
          <w:shd w:val="clear" w:color="auto" w:fill="FFFFFF"/>
        </w:rPr>
      </w:pPr>
      <w:r>
        <w:rPr>
          <w:shd w:val="clear" w:color="auto" w:fill="FFFFFF"/>
        </w:rPr>
        <w:t>/* generate samples X~</w:t>
      </w:r>
      <w:proofErr w:type="gramStart"/>
      <w:r>
        <w:rPr>
          <w:shd w:val="clear" w:color="auto" w:fill="FFFFFF"/>
        </w:rPr>
        <w:t>N(</w:t>
      </w:r>
      <w:proofErr w:type="gramEnd"/>
      <w:r>
        <w:rPr>
          <w:shd w:val="clear" w:color="auto" w:fill="FFFFFF"/>
        </w:rPr>
        <w:t>0,1)  Y~N(0,4) - normal case */</w:t>
      </w:r>
    </w:p>
    <w:p w14:paraId="6CBD055E" w14:textId="77777777" w:rsidR="00A14FA9" w:rsidRDefault="00A14FA9" w:rsidP="00A14FA9">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do</w:t>
      </w:r>
      <w:proofErr w:type="gramEnd"/>
      <w:r>
        <w:rPr>
          <w:color w:val="000000"/>
          <w:shd w:val="clear" w:color="auto" w:fill="FFFFFF"/>
        </w:rPr>
        <w:t xml:space="preserve"> </w:t>
      </w:r>
      <w:proofErr w:type="spellStart"/>
      <w:r>
        <w:rPr>
          <w:color w:val="000000"/>
          <w:shd w:val="clear" w:color="auto" w:fill="FFFFFF"/>
        </w:rPr>
        <w:t>isample</w:t>
      </w:r>
      <w:proofErr w:type="spellEnd"/>
      <w:r>
        <w:rPr>
          <w:color w:val="000000"/>
          <w:shd w:val="clear" w:color="auto" w:fill="FFFFFF"/>
        </w:rPr>
        <w:t xml:space="preserve"> = </w:t>
      </w:r>
      <w:r>
        <w:rPr>
          <w:b/>
          <w:bCs/>
          <w:color w:val="008080"/>
          <w:shd w:val="clear" w:color="auto" w:fill="FFFFFF"/>
        </w:rPr>
        <w:t>1</w:t>
      </w:r>
      <w:r>
        <w:rPr>
          <w:color w:val="000000"/>
          <w:shd w:val="clear" w:color="auto" w:fill="FFFFFF"/>
        </w:rPr>
        <w:t xml:space="preserve"> </w:t>
      </w:r>
      <w:r>
        <w:rPr>
          <w:color w:val="0000FF"/>
          <w:shd w:val="clear" w:color="auto" w:fill="FFFFFF"/>
        </w:rPr>
        <w:t>to</w:t>
      </w:r>
      <w:r>
        <w:rPr>
          <w:color w:val="000000"/>
          <w:shd w:val="clear" w:color="auto" w:fill="FFFFFF"/>
        </w:rPr>
        <w:t xml:space="preserve"> </w:t>
      </w:r>
      <w:r>
        <w:rPr>
          <w:b/>
          <w:bCs/>
          <w:color w:val="008080"/>
          <w:shd w:val="clear" w:color="auto" w:fill="FFFFFF"/>
        </w:rPr>
        <w:t>10</w:t>
      </w:r>
      <w:r>
        <w:rPr>
          <w:color w:val="000000"/>
          <w:shd w:val="clear" w:color="auto" w:fill="FFFFFF"/>
        </w:rPr>
        <w:t>;</w:t>
      </w:r>
    </w:p>
    <w:p w14:paraId="2A83E5C7" w14:textId="77777777" w:rsidR="00A14FA9" w:rsidRDefault="00A14FA9" w:rsidP="00A14FA9">
      <w:pPr>
        <w:pStyle w:val="ACodeTight2"/>
        <w:rPr>
          <w:color w:val="000000"/>
          <w:shd w:val="clear" w:color="auto" w:fill="FFFFFF"/>
        </w:rPr>
      </w:pPr>
      <w:r>
        <w:rPr>
          <w:color w:val="000000"/>
          <w:shd w:val="clear" w:color="auto" w:fill="FFFFFF"/>
        </w:rPr>
        <w:t xml:space="preserve">    </w:t>
      </w:r>
      <w:proofErr w:type="gramStart"/>
      <w:r>
        <w:rPr>
          <w:color w:val="000000"/>
          <w:shd w:val="clear" w:color="auto" w:fill="FFFFFF"/>
        </w:rPr>
        <w:t>x{</w:t>
      </w:r>
      <w:proofErr w:type="spellStart"/>
      <w:proofErr w:type="gramEnd"/>
      <w:r>
        <w:rPr>
          <w:color w:val="000000"/>
          <w:shd w:val="clear" w:color="auto" w:fill="FFFFFF"/>
        </w:rPr>
        <w:t>isample</w:t>
      </w:r>
      <w:proofErr w:type="spellEnd"/>
      <w:r>
        <w:rPr>
          <w:color w:val="000000"/>
          <w:shd w:val="clear" w:color="auto" w:fill="FFFFFF"/>
        </w:rPr>
        <w:t>} = RAND(</w:t>
      </w:r>
      <w:r>
        <w:rPr>
          <w:color w:val="800080"/>
          <w:shd w:val="clear" w:color="auto" w:fill="FFFFFF"/>
        </w:rPr>
        <w:t>'normal'</w:t>
      </w:r>
      <w:r>
        <w:rPr>
          <w:color w:val="000000"/>
          <w:shd w:val="clear" w:color="auto" w:fill="FFFFFF"/>
        </w:rPr>
        <w:t>,</w:t>
      </w:r>
      <w:r>
        <w:rPr>
          <w:b/>
          <w:bCs/>
          <w:color w:val="008080"/>
          <w:shd w:val="clear" w:color="auto" w:fill="FFFFFF"/>
        </w:rPr>
        <w:t>0</w:t>
      </w:r>
      <w:r>
        <w:rPr>
          <w:color w:val="000000"/>
          <w:shd w:val="clear" w:color="auto" w:fill="FFFFFF"/>
        </w:rPr>
        <w:t>,</w:t>
      </w:r>
      <w:r>
        <w:rPr>
          <w:b/>
          <w:bCs/>
          <w:color w:val="008080"/>
          <w:shd w:val="clear" w:color="auto" w:fill="FFFFFF"/>
        </w:rPr>
        <w:t>1</w:t>
      </w:r>
      <w:r>
        <w:rPr>
          <w:color w:val="000000"/>
          <w:shd w:val="clear" w:color="auto" w:fill="FFFFFF"/>
        </w:rPr>
        <w:t>);</w:t>
      </w:r>
    </w:p>
    <w:p w14:paraId="2112DC3C" w14:textId="77777777" w:rsidR="00A14FA9" w:rsidRDefault="00A14FA9" w:rsidP="00A14FA9">
      <w:pPr>
        <w:pStyle w:val="ACodeTight2"/>
        <w:rPr>
          <w:color w:val="000000"/>
          <w:shd w:val="clear" w:color="auto" w:fill="FFFFFF"/>
        </w:rPr>
      </w:pPr>
      <w:r>
        <w:rPr>
          <w:color w:val="000000"/>
          <w:shd w:val="clear" w:color="auto" w:fill="FFFFFF"/>
        </w:rPr>
        <w:t xml:space="preserve">    </w:t>
      </w:r>
      <w:proofErr w:type="gramStart"/>
      <w:r>
        <w:rPr>
          <w:color w:val="000000"/>
          <w:shd w:val="clear" w:color="auto" w:fill="FFFFFF"/>
        </w:rPr>
        <w:t>y{</w:t>
      </w:r>
      <w:proofErr w:type="spellStart"/>
      <w:proofErr w:type="gramEnd"/>
      <w:r>
        <w:rPr>
          <w:color w:val="000000"/>
          <w:shd w:val="clear" w:color="auto" w:fill="FFFFFF"/>
        </w:rPr>
        <w:t>isample</w:t>
      </w:r>
      <w:proofErr w:type="spellEnd"/>
      <w:r>
        <w:rPr>
          <w:color w:val="000000"/>
          <w:shd w:val="clear" w:color="auto" w:fill="FFFFFF"/>
        </w:rPr>
        <w:t>} = RAND(</w:t>
      </w:r>
      <w:r>
        <w:rPr>
          <w:color w:val="800080"/>
          <w:shd w:val="clear" w:color="auto" w:fill="FFFFFF"/>
        </w:rPr>
        <w:t>'normal'</w:t>
      </w:r>
      <w:r>
        <w:rPr>
          <w:color w:val="000000"/>
          <w:shd w:val="clear" w:color="auto" w:fill="FFFFFF"/>
        </w:rPr>
        <w:t>,</w:t>
      </w:r>
      <w:r>
        <w:rPr>
          <w:b/>
          <w:bCs/>
          <w:color w:val="008080"/>
          <w:shd w:val="clear" w:color="auto" w:fill="FFFFFF"/>
        </w:rPr>
        <w:t>0</w:t>
      </w:r>
      <w:r>
        <w:rPr>
          <w:color w:val="000000"/>
          <w:shd w:val="clear" w:color="auto" w:fill="FFFFFF"/>
        </w:rPr>
        <w:t>,</w:t>
      </w:r>
      <w:r>
        <w:rPr>
          <w:b/>
          <w:bCs/>
          <w:color w:val="008080"/>
          <w:shd w:val="clear" w:color="auto" w:fill="FFFFFF"/>
        </w:rPr>
        <w:t>2</w:t>
      </w:r>
      <w:r>
        <w:rPr>
          <w:color w:val="000000"/>
          <w:shd w:val="clear" w:color="auto" w:fill="FFFFFF"/>
        </w:rPr>
        <w:t>);</w:t>
      </w:r>
    </w:p>
    <w:p w14:paraId="6B97B493" w14:textId="77777777" w:rsidR="00A14FA9" w:rsidRDefault="00A14FA9" w:rsidP="00A14FA9">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end</w:t>
      </w:r>
      <w:proofErr w:type="gramEnd"/>
      <w:r>
        <w:rPr>
          <w:color w:val="000000"/>
          <w:shd w:val="clear" w:color="auto" w:fill="FFFFFF"/>
        </w:rPr>
        <w:t>;</w:t>
      </w:r>
    </w:p>
    <w:p w14:paraId="35F74FE2" w14:textId="77777777" w:rsidR="00A14FA9" w:rsidRDefault="00A14FA9" w:rsidP="00A14FA9">
      <w:pPr>
        <w:pStyle w:val="ACodeTight2"/>
        <w:rPr>
          <w:color w:val="000000"/>
          <w:shd w:val="clear" w:color="auto" w:fill="FFFFFF"/>
        </w:rPr>
      </w:pPr>
    </w:p>
    <w:p w14:paraId="6BC05AE7" w14:textId="77777777" w:rsidR="00A14FA9" w:rsidRDefault="00A14FA9" w:rsidP="00A14FA9">
      <w:pPr>
        <w:pStyle w:val="ACodeTight2"/>
        <w:rPr>
          <w:color w:val="000000"/>
          <w:shd w:val="clear" w:color="auto" w:fill="FFFFFF"/>
        </w:rPr>
      </w:pPr>
      <w:r>
        <w:rPr>
          <w:shd w:val="clear" w:color="auto" w:fill="FFFFFF"/>
        </w:rPr>
        <w:t>/* calculate the t-statistic                        */</w:t>
      </w:r>
    </w:p>
    <w:p w14:paraId="4D6C4CE6" w14:textId="77777777" w:rsidR="00A14FA9" w:rsidRDefault="00A14FA9" w:rsidP="00A14FA9">
      <w:pPr>
        <w:pStyle w:val="ACodeTight2"/>
        <w:rPr>
          <w:color w:val="000000"/>
          <w:shd w:val="clear" w:color="auto" w:fill="FFFFFF"/>
        </w:rPr>
      </w:pPr>
      <w:r>
        <w:rPr>
          <w:color w:val="000000"/>
          <w:shd w:val="clear" w:color="auto" w:fill="FFFFFF"/>
        </w:rPr>
        <w:t xml:space="preserve">  </w:t>
      </w:r>
      <w:proofErr w:type="spellStart"/>
      <w:proofErr w:type="gramStart"/>
      <w:r>
        <w:rPr>
          <w:color w:val="000000"/>
          <w:shd w:val="clear" w:color="auto" w:fill="FFFFFF"/>
        </w:rPr>
        <w:t>xbar</w:t>
      </w:r>
      <w:proofErr w:type="spellEnd"/>
      <w:proofErr w:type="gramEnd"/>
      <w:r>
        <w:rPr>
          <w:color w:val="000000"/>
          <w:shd w:val="clear" w:color="auto" w:fill="FFFFFF"/>
        </w:rPr>
        <w:t xml:space="preserve"> = mean(of x1-x10);</w:t>
      </w:r>
    </w:p>
    <w:p w14:paraId="4ECEEC7E" w14:textId="77777777" w:rsidR="00A14FA9" w:rsidRDefault="00A14FA9" w:rsidP="00A14FA9">
      <w:pPr>
        <w:pStyle w:val="ACodeTight2"/>
        <w:rPr>
          <w:color w:val="000000"/>
          <w:shd w:val="clear" w:color="auto" w:fill="FFFFFF"/>
        </w:rPr>
      </w:pPr>
      <w:r>
        <w:rPr>
          <w:color w:val="000000"/>
          <w:shd w:val="clear" w:color="auto" w:fill="FFFFFF"/>
        </w:rPr>
        <w:lastRenderedPageBreak/>
        <w:t xml:space="preserve">  </w:t>
      </w:r>
      <w:proofErr w:type="spellStart"/>
      <w:proofErr w:type="gramStart"/>
      <w:r>
        <w:rPr>
          <w:color w:val="000000"/>
          <w:shd w:val="clear" w:color="auto" w:fill="FFFFFF"/>
        </w:rPr>
        <w:t>ybar</w:t>
      </w:r>
      <w:proofErr w:type="spellEnd"/>
      <w:proofErr w:type="gramEnd"/>
      <w:r>
        <w:rPr>
          <w:color w:val="000000"/>
          <w:shd w:val="clear" w:color="auto" w:fill="FFFFFF"/>
        </w:rPr>
        <w:t xml:space="preserve"> = mean(of y1-y10);</w:t>
      </w:r>
    </w:p>
    <w:p w14:paraId="73538EEA" w14:textId="77777777" w:rsidR="00A14FA9" w:rsidRDefault="00A14FA9" w:rsidP="00A14FA9">
      <w:pPr>
        <w:pStyle w:val="ACodeTight2"/>
        <w:rPr>
          <w:color w:val="000000"/>
          <w:shd w:val="clear" w:color="auto" w:fill="FFFFFF"/>
        </w:rPr>
      </w:pPr>
    </w:p>
    <w:p w14:paraId="679E8B7C" w14:textId="77777777" w:rsidR="00A14FA9" w:rsidRDefault="00A14FA9" w:rsidP="00A14FA9">
      <w:pPr>
        <w:pStyle w:val="ACodeTight2"/>
        <w:rPr>
          <w:color w:val="000000"/>
          <w:shd w:val="clear" w:color="auto" w:fill="FFFFFF"/>
        </w:rPr>
      </w:pPr>
      <w:r>
        <w:rPr>
          <w:color w:val="000000"/>
          <w:shd w:val="clear" w:color="auto" w:fill="FFFFFF"/>
        </w:rPr>
        <w:t xml:space="preserve">  </w:t>
      </w:r>
      <w:proofErr w:type="spellStart"/>
      <w:proofErr w:type="gramStart"/>
      <w:r>
        <w:rPr>
          <w:color w:val="000000"/>
          <w:shd w:val="clear" w:color="auto" w:fill="FFFFFF"/>
        </w:rPr>
        <w:t>xvar</w:t>
      </w:r>
      <w:proofErr w:type="spellEnd"/>
      <w:proofErr w:type="gramEnd"/>
      <w:r>
        <w:rPr>
          <w:color w:val="000000"/>
          <w:shd w:val="clear" w:color="auto" w:fill="FFFFFF"/>
        </w:rPr>
        <w:t xml:space="preserve"> = </w:t>
      </w:r>
      <w:proofErr w:type="spellStart"/>
      <w:r>
        <w:rPr>
          <w:color w:val="000000"/>
          <w:shd w:val="clear" w:color="auto" w:fill="FFFFFF"/>
        </w:rPr>
        <w:t>var</w:t>
      </w:r>
      <w:proofErr w:type="spellEnd"/>
      <w:r>
        <w:rPr>
          <w:color w:val="000000"/>
          <w:shd w:val="clear" w:color="auto" w:fill="FFFFFF"/>
        </w:rPr>
        <w:t>(of x1-x10);</w:t>
      </w:r>
    </w:p>
    <w:p w14:paraId="485A0437" w14:textId="77777777" w:rsidR="00A14FA9" w:rsidRDefault="00A14FA9" w:rsidP="00A14FA9">
      <w:pPr>
        <w:pStyle w:val="ACodeTight2"/>
        <w:rPr>
          <w:color w:val="000000"/>
          <w:shd w:val="clear" w:color="auto" w:fill="FFFFFF"/>
        </w:rPr>
      </w:pPr>
      <w:r>
        <w:rPr>
          <w:color w:val="000000"/>
          <w:shd w:val="clear" w:color="auto" w:fill="FFFFFF"/>
        </w:rPr>
        <w:t xml:space="preserve">  </w:t>
      </w:r>
      <w:proofErr w:type="spellStart"/>
      <w:proofErr w:type="gramStart"/>
      <w:r>
        <w:rPr>
          <w:color w:val="000000"/>
          <w:shd w:val="clear" w:color="auto" w:fill="FFFFFF"/>
        </w:rPr>
        <w:t>yvar</w:t>
      </w:r>
      <w:proofErr w:type="spellEnd"/>
      <w:proofErr w:type="gramEnd"/>
      <w:r>
        <w:rPr>
          <w:color w:val="000000"/>
          <w:shd w:val="clear" w:color="auto" w:fill="FFFFFF"/>
        </w:rPr>
        <w:t xml:space="preserve"> = </w:t>
      </w:r>
      <w:proofErr w:type="spellStart"/>
      <w:r>
        <w:rPr>
          <w:color w:val="000000"/>
          <w:shd w:val="clear" w:color="auto" w:fill="FFFFFF"/>
        </w:rPr>
        <w:t>var</w:t>
      </w:r>
      <w:proofErr w:type="spellEnd"/>
      <w:r>
        <w:rPr>
          <w:color w:val="000000"/>
          <w:shd w:val="clear" w:color="auto" w:fill="FFFFFF"/>
        </w:rPr>
        <w:t>(of y1-y10);</w:t>
      </w:r>
    </w:p>
    <w:p w14:paraId="40608899" w14:textId="77777777" w:rsidR="00A14FA9" w:rsidRDefault="00A14FA9" w:rsidP="00A14FA9">
      <w:pPr>
        <w:pStyle w:val="ACodeTight2"/>
        <w:rPr>
          <w:color w:val="000000"/>
          <w:shd w:val="clear" w:color="auto" w:fill="FFFFFF"/>
        </w:rPr>
      </w:pPr>
    </w:p>
    <w:p w14:paraId="52652E85" w14:textId="77777777" w:rsidR="00A14FA9" w:rsidRDefault="00A14FA9" w:rsidP="00A14FA9">
      <w:pPr>
        <w:pStyle w:val="ACodeTight2"/>
        <w:rPr>
          <w:color w:val="000000"/>
          <w:shd w:val="clear" w:color="auto" w:fill="FFFFFF"/>
        </w:rPr>
      </w:pPr>
      <w:r>
        <w:rPr>
          <w:color w:val="000000"/>
          <w:shd w:val="clear" w:color="auto" w:fill="FFFFFF"/>
        </w:rPr>
        <w:t xml:space="preserve">  s2p = (</w:t>
      </w:r>
      <w:r>
        <w:rPr>
          <w:b/>
          <w:bCs/>
          <w:color w:val="008080"/>
          <w:shd w:val="clear" w:color="auto" w:fill="FFFFFF"/>
        </w:rPr>
        <w:t>9</w:t>
      </w:r>
      <w:r>
        <w:rPr>
          <w:color w:val="000000"/>
          <w:shd w:val="clear" w:color="auto" w:fill="FFFFFF"/>
        </w:rPr>
        <w:t>*</w:t>
      </w:r>
      <w:proofErr w:type="spellStart"/>
      <w:r>
        <w:rPr>
          <w:color w:val="000000"/>
          <w:shd w:val="clear" w:color="auto" w:fill="FFFFFF"/>
        </w:rPr>
        <w:t>xvar</w:t>
      </w:r>
      <w:proofErr w:type="spellEnd"/>
      <w:r>
        <w:rPr>
          <w:color w:val="000000"/>
          <w:shd w:val="clear" w:color="auto" w:fill="FFFFFF"/>
        </w:rPr>
        <w:t xml:space="preserve"> + </w:t>
      </w:r>
      <w:r>
        <w:rPr>
          <w:b/>
          <w:bCs/>
          <w:color w:val="008080"/>
          <w:shd w:val="clear" w:color="auto" w:fill="FFFFFF"/>
        </w:rPr>
        <w:t>9</w:t>
      </w:r>
      <w:r>
        <w:rPr>
          <w:color w:val="000000"/>
          <w:shd w:val="clear" w:color="auto" w:fill="FFFFFF"/>
        </w:rPr>
        <w:t>*</w:t>
      </w:r>
      <w:proofErr w:type="spellStart"/>
      <w:r>
        <w:rPr>
          <w:color w:val="000000"/>
          <w:shd w:val="clear" w:color="auto" w:fill="FFFFFF"/>
        </w:rPr>
        <w:t>yvar</w:t>
      </w:r>
      <w:proofErr w:type="spellEnd"/>
      <w:r>
        <w:rPr>
          <w:color w:val="000000"/>
          <w:shd w:val="clear" w:color="auto" w:fill="FFFFFF"/>
        </w:rPr>
        <w:t>)/</w:t>
      </w:r>
      <w:r>
        <w:rPr>
          <w:b/>
          <w:bCs/>
          <w:color w:val="008080"/>
          <w:shd w:val="clear" w:color="auto" w:fill="FFFFFF"/>
        </w:rPr>
        <w:t>18</w:t>
      </w:r>
      <w:r>
        <w:rPr>
          <w:color w:val="000000"/>
          <w:shd w:val="clear" w:color="auto" w:fill="FFFFFF"/>
        </w:rPr>
        <w:t>;</w:t>
      </w:r>
    </w:p>
    <w:p w14:paraId="0EB69576" w14:textId="77777777" w:rsidR="00A14FA9" w:rsidRDefault="00A14FA9" w:rsidP="00A14FA9">
      <w:pPr>
        <w:pStyle w:val="ACodeTight2"/>
        <w:rPr>
          <w:color w:val="000000"/>
          <w:shd w:val="clear" w:color="auto" w:fill="FFFFFF"/>
        </w:rPr>
      </w:pPr>
    </w:p>
    <w:p w14:paraId="0D908DFC" w14:textId="77777777" w:rsidR="00A14FA9" w:rsidRDefault="00A14FA9" w:rsidP="00A14FA9">
      <w:pPr>
        <w:pStyle w:val="ACodeTight2"/>
        <w:rPr>
          <w:color w:val="000000"/>
          <w:shd w:val="clear" w:color="auto" w:fill="FFFFFF"/>
        </w:rPr>
      </w:pPr>
      <w:r>
        <w:rPr>
          <w:color w:val="000000"/>
          <w:shd w:val="clear" w:color="auto" w:fill="FFFFFF"/>
        </w:rPr>
        <w:t xml:space="preserve">  </w:t>
      </w:r>
      <w:proofErr w:type="spellStart"/>
      <w:proofErr w:type="gramStart"/>
      <w:r>
        <w:rPr>
          <w:color w:val="000000"/>
          <w:shd w:val="clear" w:color="auto" w:fill="FFFFFF"/>
        </w:rPr>
        <w:t>tstat</w:t>
      </w:r>
      <w:proofErr w:type="spellEnd"/>
      <w:proofErr w:type="gramEnd"/>
      <w:r>
        <w:rPr>
          <w:color w:val="000000"/>
          <w:shd w:val="clear" w:color="auto" w:fill="FFFFFF"/>
        </w:rPr>
        <w:t xml:space="preserve"> = (</w:t>
      </w:r>
      <w:proofErr w:type="spellStart"/>
      <w:r>
        <w:rPr>
          <w:color w:val="000000"/>
          <w:shd w:val="clear" w:color="auto" w:fill="FFFFFF"/>
        </w:rPr>
        <w:t>xbar-ybar</w:t>
      </w:r>
      <w:proofErr w:type="spellEnd"/>
      <w:r>
        <w:rPr>
          <w:color w:val="000000"/>
          <w:shd w:val="clear" w:color="auto" w:fill="FFFFFF"/>
        </w:rPr>
        <w:t>)/</w:t>
      </w:r>
      <w:proofErr w:type="spellStart"/>
      <w:r>
        <w:rPr>
          <w:color w:val="000000"/>
          <w:shd w:val="clear" w:color="auto" w:fill="FFFFFF"/>
        </w:rPr>
        <w:t>sqrt</w:t>
      </w:r>
      <w:proofErr w:type="spellEnd"/>
      <w:r>
        <w:rPr>
          <w:color w:val="000000"/>
          <w:shd w:val="clear" w:color="auto" w:fill="FFFFFF"/>
        </w:rPr>
        <w:t>(s2p*(</w:t>
      </w:r>
      <w:r>
        <w:rPr>
          <w:b/>
          <w:bCs/>
          <w:color w:val="008080"/>
          <w:shd w:val="clear" w:color="auto" w:fill="FFFFFF"/>
        </w:rPr>
        <w:t>2</w:t>
      </w:r>
      <w:r>
        <w:rPr>
          <w:color w:val="000000"/>
          <w:shd w:val="clear" w:color="auto" w:fill="FFFFFF"/>
        </w:rPr>
        <w:t>/</w:t>
      </w:r>
      <w:r>
        <w:rPr>
          <w:b/>
          <w:bCs/>
          <w:color w:val="008080"/>
          <w:shd w:val="clear" w:color="auto" w:fill="FFFFFF"/>
        </w:rPr>
        <w:t>10</w:t>
      </w:r>
      <w:r>
        <w:rPr>
          <w:color w:val="000000"/>
          <w:shd w:val="clear" w:color="auto" w:fill="FFFFFF"/>
        </w:rPr>
        <w:t>));</w:t>
      </w:r>
    </w:p>
    <w:p w14:paraId="7DA3C646" w14:textId="77777777" w:rsidR="00A14FA9" w:rsidRDefault="00A14FA9" w:rsidP="00A14FA9">
      <w:pPr>
        <w:pStyle w:val="ACodeTight2"/>
        <w:rPr>
          <w:color w:val="000000"/>
          <w:shd w:val="clear" w:color="auto" w:fill="FFFFFF"/>
        </w:rPr>
      </w:pPr>
      <w:r>
        <w:rPr>
          <w:color w:val="000000"/>
          <w:shd w:val="clear" w:color="auto" w:fill="FFFFFF"/>
        </w:rPr>
        <w:t xml:space="preserve">  </w:t>
      </w:r>
      <w:proofErr w:type="spellStart"/>
      <w:r>
        <w:rPr>
          <w:color w:val="000000"/>
          <w:shd w:val="clear" w:color="auto" w:fill="FFFFFF"/>
        </w:rPr>
        <w:t>Pvalue</w:t>
      </w:r>
      <w:proofErr w:type="spellEnd"/>
      <w:r>
        <w:rPr>
          <w:color w:val="000000"/>
          <w:shd w:val="clear" w:color="auto" w:fill="FFFFFF"/>
        </w:rPr>
        <w:t xml:space="preserve"> = </w:t>
      </w:r>
      <w:r>
        <w:rPr>
          <w:b/>
          <w:bCs/>
          <w:color w:val="008080"/>
          <w:shd w:val="clear" w:color="auto" w:fill="FFFFFF"/>
        </w:rPr>
        <w:t>2</w:t>
      </w:r>
      <w:r>
        <w:rPr>
          <w:color w:val="000000"/>
          <w:shd w:val="clear" w:color="auto" w:fill="FFFFFF"/>
        </w:rPr>
        <w:t>*(</w:t>
      </w:r>
      <w:r>
        <w:rPr>
          <w:b/>
          <w:bCs/>
          <w:color w:val="008080"/>
          <w:shd w:val="clear" w:color="auto" w:fill="FFFFFF"/>
        </w:rPr>
        <w:t>1</w:t>
      </w:r>
      <w:r>
        <w:rPr>
          <w:color w:val="000000"/>
          <w:shd w:val="clear" w:color="auto" w:fill="FFFFFF"/>
        </w:rPr>
        <w:t>-</w:t>
      </w:r>
      <w:proofErr w:type="gramStart"/>
      <w:r>
        <w:rPr>
          <w:color w:val="000000"/>
          <w:shd w:val="clear" w:color="auto" w:fill="FFFFFF"/>
        </w:rPr>
        <w:t>probt(</w:t>
      </w:r>
      <w:proofErr w:type="gramEnd"/>
      <w:r>
        <w:rPr>
          <w:color w:val="000000"/>
          <w:shd w:val="clear" w:color="auto" w:fill="FFFFFF"/>
        </w:rPr>
        <w:t>abs(</w:t>
      </w:r>
      <w:proofErr w:type="spellStart"/>
      <w:r>
        <w:rPr>
          <w:color w:val="000000"/>
          <w:shd w:val="clear" w:color="auto" w:fill="FFFFFF"/>
        </w:rPr>
        <w:t>tstat</w:t>
      </w:r>
      <w:proofErr w:type="spellEnd"/>
      <w:r>
        <w:rPr>
          <w:color w:val="000000"/>
          <w:shd w:val="clear" w:color="auto" w:fill="FFFFFF"/>
        </w:rPr>
        <w:t>),</w:t>
      </w:r>
      <w:r>
        <w:rPr>
          <w:b/>
          <w:bCs/>
          <w:color w:val="008080"/>
          <w:shd w:val="clear" w:color="auto" w:fill="FFFFFF"/>
        </w:rPr>
        <w:t>18</w:t>
      </w:r>
      <w:r>
        <w:rPr>
          <w:color w:val="000000"/>
          <w:shd w:val="clear" w:color="auto" w:fill="FFFFFF"/>
        </w:rPr>
        <w:t>));</w:t>
      </w:r>
    </w:p>
    <w:p w14:paraId="0EFA6172" w14:textId="77777777" w:rsidR="00A14FA9" w:rsidRDefault="00A14FA9" w:rsidP="00A14FA9">
      <w:pPr>
        <w:pStyle w:val="ACodeTight2"/>
        <w:rPr>
          <w:color w:val="000000"/>
          <w:shd w:val="clear" w:color="auto" w:fill="FFFFFF"/>
        </w:rPr>
      </w:pPr>
      <w:r>
        <w:rPr>
          <w:color w:val="000000"/>
          <w:shd w:val="clear" w:color="auto" w:fill="FFFFFF"/>
        </w:rPr>
        <w:t xml:space="preserve">  Reject05 = (</w:t>
      </w:r>
      <w:proofErr w:type="spellStart"/>
      <w:r>
        <w:rPr>
          <w:color w:val="000000"/>
          <w:shd w:val="clear" w:color="auto" w:fill="FFFFFF"/>
        </w:rPr>
        <w:t>Pvalue</w:t>
      </w:r>
      <w:proofErr w:type="spellEnd"/>
      <w:r>
        <w:rPr>
          <w:color w:val="000000"/>
          <w:shd w:val="clear" w:color="auto" w:fill="FFFFFF"/>
        </w:rPr>
        <w:t xml:space="preserve"> &lt;= </w:t>
      </w:r>
      <w:r>
        <w:rPr>
          <w:b/>
          <w:bCs/>
          <w:color w:val="008080"/>
          <w:shd w:val="clear" w:color="auto" w:fill="FFFFFF"/>
        </w:rPr>
        <w:t>0.05</w:t>
      </w:r>
      <w:r>
        <w:rPr>
          <w:color w:val="000000"/>
          <w:shd w:val="clear" w:color="auto" w:fill="FFFFFF"/>
        </w:rPr>
        <w:t>);</w:t>
      </w:r>
    </w:p>
    <w:p w14:paraId="36790930" w14:textId="77777777" w:rsidR="00A14FA9" w:rsidRDefault="00A14FA9" w:rsidP="00A14FA9">
      <w:pPr>
        <w:pStyle w:val="ACodeTight2"/>
        <w:rPr>
          <w:color w:val="000000"/>
          <w:shd w:val="clear" w:color="auto" w:fill="FFFFFF"/>
        </w:rPr>
      </w:pPr>
    </w:p>
    <w:p w14:paraId="5C6247CF" w14:textId="77777777" w:rsidR="00A14FA9" w:rsidRDefault="00A14FA9" w:rsidP="00A14FA9">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keep</w:t>
      </w:r>
      <w:proofErr w:type="gramEnd"/>
      <w:r>
        <w:rPr>
          <w:color w:val="000000"/>
          <w:shd w:val="clear" w:color="auto" w:fill="FFFFFF"/>
        </w:rPr>
        <w:t xml:space="preserve"> </w:t>
      </w:r>
      <w:proofErr w:type="spellStart"/>
      <w:r>
        <w:rPr>
          <w:color w:val="000000"/>
          <w:shd w:val="clear" w:color="auto" w:fill="FFFFFF"/>
        </w:rPr>
        <w:t>xbar</w:t>
      </w:r>
      <w:proofErr w:type="spellEnd"/>
      <w:r>
        <w:rPr>
          <w:color w:val="000000"/>
          <w:shd w:val="clear" w:color="auto" w:fill="FFFFFF"/>
        </w:rPr>
        <w:t xml:space="preserve"> </w:t>
      </w:r>
      <w:proofErr w:type="spellStart"/>
      <w:r>
        <w:rPr>
          <w:color w:val="000000"/>
          <w:shd w:val="clear" w:color="auto" w:fill="FFFFFF"/>
        </w:rPr>
        <w:t>ybar</w:t>
      </w:r>
      <w:proofErr w:type="spellEnd"/>
      <w:r>
        <w:rPr>
          <w:color w:val="000000"/>
          <w:shd w:val="clear" w:color="auto" w:fill="FFFFFF"/>
        </w:rPr>
        <w:t xml:space="preserve"> </w:t>
      </w:r>
      <w:proofErr w:type="spellStart"/>
      <w:r>
        <w:rPr>
          <w:color w:val="000000"/>
          <w:shd w:val="clear" w:color="auto" w:fill="FFFFFF"/>
        </w:rPr>
        <w:t>xvar</w:t>
      </w:r>
      <w:proofErr w:type="spellEnd"/>
      <w:r>
        <w:rPr>
          <w:color w:val="000000"/>
          <w:shd w:val="clear" w:color="auto" w:fill="FFFFFF"/>
        </w:rPr>
        <w:t xml:space="preserve"> </w:t>
      </w:r>
      <w:proofErr w:type="spellStart"/>
      <w:r>
        <w:rPr>
          <w:color w:val="000000"/>
          <w:shd w:val="clear" w:color="auto" w:fill="FFFFFF"/>
        </w:rPr>
        <w:t>yvar</w:t>
      </w:r>
      <w:proofErr w:type="spellEnd"/>
      <w:r>
        <w:rPr>
          <w:color w:val="000000"/>
          <w:shd w:val="clear" w:color="auto" w:fill="FFFFFF"/>
        </w:rPr>
        <w:t xml:space="preserve"> s2p </w:t>
      </w:r>
      <w:proofErr w:type="spellStart"/>
      <w:r>
        <w:rPr>
          <w:color w:val="000000"/>
          <w:shd w:val="clear" w:color="auto" w:fill="FFFFFF"/>
        </w:rPr>
        <w:t>tstat</w:t>
      </w:r>
      <w:proofErr w:type="spellEnd"/>
      <w:r>
        <w:rPr>
          <w:color w:val="000000"/>
          <w:shd w:val="clear" w:color="auto" w:fill="FFFFFF"/>
        </w:rPr>
        <w:t xml:space="preserve"> </w:t>
      </w:r>
      <w:proofErr w:type="spellStart"/>
      <w:r>
        <w:rPr>
          <w:color w:val="000000"/>
          <w:shd w:val="clear" w:color="auto" w:fill="FFFFFF"/>
        </w:rPr>
        <w:t>Pvalue</w:t>
      </w:r>
      <w:proofErr w:type="spellEnd"/>
      <w:r>
        <w:rPr>
          <w:color w:val="000000"/>
          <w:shd w:val="clear" w:color="auto" w:fill="FFFFFF"/>
        </w:rPr>
        <w:t xml:space="preserve"> Reject05;</w:t>
      </w:r>
    </w:p>
    <w:p w14:paraId="4169B414" w14:textId="77777777" w:rsidR="00A14FA9" w:rsidRDefault="00A14FA9" w:rsidP="00A14FA9">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output</w:t>
      </w:r>
      <w:proofErr w:type="gramEnd"/>
      <w:r>
        <w:rPr>
          <w:color w:val="000000"/>
          <w:shd w:val="clear" w:color="auto" w:fill="FFFFFF"/>
        </w:rPr>
        <w:t>;</w:t>
      </w:r>
    </w:p>
    <w:p w14:paraId="0F2E41FA" w14:textId="77777777" w:rsidR="00A14FA9" w:rsidRDefault="00A14FA9" w:rsidP="00A14FA9">
      <w:pPr>
        <w:pStyle w:val="ACodeTight2"/>
        <w:rPr>
          <w:color w:val="000000"/>
          <w:shd w:val="clear" w:color="auto" w:fill="FFFFFF"/>
        </w:rPr>
      </w:pPr>
      <w:proofErr w:type="gramStart"/>
      <w:r>
        <w:rPr>
          <w:color w:val="0000FF"/>
          <w:shd w:val="clear" w:color="auto" w:fill="FFFFFF"/>
        </w:rPr>
        <w:t>end</w:t>
      </w:r>
      <w:proofErr w:type="gramEnd"/>
      <w:r>
        <w:rPr>
          <w:color w:val="000000"/>
          <w:shd w:val="clear" w:color="auto" w:fill="FFFFFF"/>
        </w:rPr>
        <w:t xml:space="preserve">;   </w:t>
      </w:r>
      <w:r>
        <w:rPr>
          <w:shd w:val="clear" w:color="auto" w:fill="FFFFFF"/>
        </w:rPr>
        <w:t>* end of the simulation loop;</w:t>
      </w:r>
    </w:p>
    <w:p w14:paraId="7CA5DE12" w14:textId="77777777" w:rsidR="00A14FA9" w:rsidRDefault="00A14FA9" w:rsidP="00A14FA9">
      <w:pPr>
        <w:pStyle w:val="ACodeTight2"/>
        <w:rPr>
          <w:color w:val="000000"/>
          <w:shd w:val="clear" w:color="auto" w:fill="FFFFFF"/>
        </w:rPr>
      </w:pPr>
      <w:proofErr w:type="gramStart"/>
      <w:r>
        <w:rPr>
          <w:b/>
          <w:bCs/>
          <w:color w:val="000080"/>
          <w:shd w:val="clear" w:color="auto" w:fill="FFFFFF"/>
        </w:rPr>
        <w:t>run</w:t>
      </w:r>
      <w:proofErr w:type="gramEnd"/>
      <w:r>
        <w:rPr>
          <w:color w:val="000000"/>
          <w:shd w:val="clear" w:color="auto" w:fill="FFFFFF"/>
        </w:rPr>
        <w:t>;</w:t>
      </w:r>
    </w:p>
    <w:p w14:paraId="024558F8" w14:textId="77777777" w:rsidR="00A14FA9" w:rsidRDefault="00A14FA9" w:rsidP="00A14FA9">
      <w:pPr>
        <w:pStyle w:val="ACodeTight2"/>
        <w:rPr>
          <w:color w:val="000000"/>
          <w:shd w:val="clear" w:color="auto" w:fill="FFFFFF"/>
        </w:rPr>
      </w:pPr>
    </w:p>
    <w:p w14:paraId="3972E275" w14:textId="77777777" w:rsidR="00A14FA9" w:rsidRDefault="00A14FA9" w:rsidP="00A14FA9">
      <w:pPr>
        <w:pStyle w:val="ACodeTight2"/>
        <w:rPr>
          <w:shd w:val="clear" w:color="auto" w:fill="FFFFFF"/>
        </w:rPr>
      </w:pPr>
      <w:r>
        <w:rPr>
          <w:shd w:val="clear" w:color="auto" w:fill="FFFFFF"/>
        </w:rPr>
        <w:t>/*</w:t>
      </w:r>
    </w:p>
    <w:p w14:paraId="07667D79" w14:textId="77777777" w:rsidR="00A14FA9" w:rsidRDefault="00A14FA9" w:rsidP="00A14FA9">
      <w:pPr>
        <w:pStyle w:val="ACodeTight2"/>
        <w:rPr>
          <w:shd w:val="clear" w:color="auto" w:fill="FFFFFF"/>
        </w:rPr>
      </w:pPr>
      <w:proofErr w:type="spellStart"/>
      <w:proofErr w:type="gramStart"/>
      <w:r>
        <w:rPr>
          <w:shd w:val="clear" w:color="auto" w:fill="FFFFFF"/>
        </w:rPr>
        <w:t>proc</w:t>
      </w:r>
      <w:proofErr w:type="spellEnd"/>
      <w:proofErr w:type="gramEnd"/>
      <w:r>
        <w:rPr>
          <w:shd w:val="clear" w:color="auto" w:fill="FFFFFF"/>
        </w:rPr>
        <w:t xml:space="preserve"> print;</w:t>
      </w:r>
    </w:p>
    <w:p w14:paraId="01E842B5" w14:textId="77777777" w:rsidR="00A14FA9" w:rsidRDefault="00A14FA9" w:rsidP="00A14FA9">
      <w:pPr>
        <w:pStyle w:val="ACodeTight2"/>
        <w:rPr>
          <w:shd w:val="clear" w:color="auto" w:fill="FFFFFF"/>
        </w:rPr>
      </w:pPr>
      <w:proofErr w:type="gramStart"/>
      <w:r>
        <w:rPr>
          <w:shd w:val="clear" w:color="auto" w:fill="FFFFFF"/>
        </w:rPr>
        <w:t>run</w:t>
      </w:r>
      <w:proofErr w:type="gramEnd"/>
      <w:r>
        <w:rPr>
          <w:shd w:val="clear" w:color="auto" w:fill="FFFFFF"/>
        </w:rPr>
        <w:t>;</w:t>
      </w:r>
    </w:p>
    <w:p w14:paraId="4653D2A0" w14:textId="77777777" w:rsidR="00A14FA9" w:rsidRDefault="00A14FA9" w:rsidP="00A14FA9">
      <w:pPr>
        <w:pStyle w:val="ACodeTight2"/>
        <w:rPr>
          <w:color w:val="000000"/>
          <w:shd w:val="clear" w:color="auto" w:fill="FFFFFF"/>
        </w:rPr>
      </w:pPr>
      <w:r>
        <w:rPr>
          <w:shd w:val="clear" w:color="auto" w:fill="FFFFFF"/>
        </w:rPr>
        <w:t>*/</w:t>
      </w:r>
    </w:p>
    <w:p w14:paraId="18C418CD" w14:textId="77777777" w:rsidR="00A14FA9" w:rsidRDefault="00A14FA9" w:rsidP="00A14FA9">
      <w:pPr>
        <w:pStyle w:val="ACodeTight2"/>
        <w:rPr>
          <w:color w:val="000000"/>
          <w:shd w:val="clear" w:color="auto" w:fill="FFFFFF"/>
        </w:rPr>
      </w:pPr>
    </w:p>
    <w:p w14:paraId="35F81E54" w14:textId="77777777" w:rsidR="00A14FA9" w:rsidRDefault="00A14FA9" w:rsidP="00A14FA9">
      <w:pPr>
        <w:pStyle w:val="ACodeTight2"/>
        <w:rPr>
          <w:color w:val="000000"/>
          <w:shd w:val="clear" w:color="auto" w:fill="FFFFFF"/>
        </w:rPr>
      </w:pPr>
      <w:proofErr w:type="spellStart"/>
      <w:proofErr w:type="gramStart"/>
      <w:r>
        <w:rPr>
          <w:b/>
          <w:bCs/>
          <w:color w:val="000080"/>
          <w:shd w:val="clear" w:color="auto" w:fill="FFFFFF"/>
        </w:rPr>
        <w:t>proc</w:t>
      </w:r>
      <w:proofErr w:type="spellEnd"/>
      <w:proofErr w:type="gramEnd"/>
      <w:r>
        <w:rPr>
          <w:color w:val="000000"/>
          <w:shd w:val="clear" w:color="auto" w:fill="FFFFFF"/>
        </w:rPr>
        <w:t xml:space="preserve"> </w:t>
      </w:r>
      <w:proofErr w:type="spellStart"/>
      <w:r>
        <w:rPr>
          <w:b/>
          <w:bCs/>
          <w:color w:val="000080"/>
          <w:shd w:val="clear" w:color="auto" w:fill="FFFFFF"/>
        </w:rPr>
        <w:t>freq</w:t>
      </w:r>
      <w:proofErr w:type="spellEnd"/>
      <w:r>
        <w:rPr>
          <w:color w:val="000000"/>
          <w:shd w:val="clear" w:color="auto" w:fill="FFFFFF"/>
        </w:rPr>
        <w:t xml:space="preserve">; </w:t>
      </w:r>
    </w:p>
    <w:p w14:paraId="0AB05CA7" w14:textId="77777777" w:rsidR="00A14FA9" w:rsidRDefault="00A14FA9" w:rsidP="00A14FA9">
      <w:pPr>
        <w:pStyle w:val="ACodeTight2"/>
        <w:rPr>
          <w:color w:val="000000"/>
          <w:shd w:val="clear" w:color="auto" w:fill="FFFFFF"/>
        </w:rPr>
      </w:pPr>
      <w:r>
        <w:rPr>
          <w:color w:val="000000"/>
          <w:shd w:val="clear" w:color="auto" w:fill="FFFFFF"/>
        </w:rPr>
        <w:t xml:space="preserve">  </w:t>
      </w:r>
      <w:proofErr w:type="gramStart"/>
      <w:r>
        <w:rPr>
          <w:color w:val="0000FF"/>
          <w:shd w:val="clear" w:color="auto" w:fill="FFFFFF"/>
        </w:rPr>
        <w:t>table</w:t>
      </w:r>
      <w:proofErr w:type="gramEnd"/>
      <w:r>
        <w:rPr>
          <w:color w:val="000000"/>
          <w:shd w:val="clear" w:color="auto" w:fill="FFFFFF"/>
        </w:rPr>
        <w:t xml:space="preserve"> Reject05;</w:t>
      </w:r>
    </w:p>
    <w:p w14:paraId="7FEA3C47" w14:textId="2ADF27DE" w:rsidR="00A14FA9" w:rsidRDefault="00A14FA9" w:rsidP="00A14FA9">
      <w:pPr>
        <w:pStyle w:val="ACodeTight2"/>
      </w:pPr>
      <w:proofErr w:type="gramStart"/>
      <w:r>
        <w:rPr>
          <w:b/>
          <w:bCs/>
          <w:color w:val="000080"/>
          <w:shd w:val="clear" w:color="auto" w:fill="FFFFFF"/>
        </w:rPr>
        <w:t>run</w:t>
      </w:r>
      <w:proofErr w:type="gramEnd"/>
      <w:r>
        <w:rPr>
          <w:color w:val="000000"/>
          <w:shd w:val="clear" w:color="auto" w:fill="FFFFFF"/>
        </w:rPr>
        <w:t>;</w:t>
      </w:r>
    </w:p>
    <w:p w14:paraId="7E709670" w14:textId="4A2D41F4" w:rsidR="00E6537C" w:rsidRDefault="00E6537C" w:rsidP="008D269D">
      <w:pPr>
        <w:pStyle w:val="AOrderedList1"/>
      </w:pPr>
      <w:r w:rsidRPr="009D145E">
        <w:t xml:space="preserve">Nest </w:t>
      </w:r>
      <w:r>
        <w:t>the</w:t>
      </w:r>
      <w:r w:rsidRPr="009D145E">
        <w:t xml:space="preserve"> simulation of the </w:t>
      </w:r>
      <w:r>
        <w:t>Monte Carlo estimate of</w:t>
      </w:r>
      <w:r w:rsidR="00A20535">
        <w:t xml:space="preserve"> </w:t>
      </w:r>
      <w:proofErr w:type="gramStart"/>
      <w:r w:rsidR="00A20535">
        <w:t>P(</w:t>
      </w:r>
      <w:proofErr w:type="gramEnd"/>
      <w:r w:rsidR="00A20535">
        <w:t>0&lt;Z&lt;1.645)</w:t>
      </w:r>
      <w:r w:rsidR="00211AF1">
        <w:t xml:space="preserve">, </w:t>
      </w:r>
      <w:r w:rsidR="007D1EA7">
        <w:t>“</w:t>
      </w:r>
      <w:r w:rsidR="00C00E4C" w:rsidRPr="00C325F5">
        <w:t>C</w:t>
      </w:r>
      <w:r w:rsidR="00C00E4C">
        <w:t>ase</w:t>
      </w:r>
      <w:r w:rsidR="00C00E4C" w:rsidRPr="00C325F5">
        <w:t xml:space="preserve"> S</w:t>
      </w:r>
      <w:r w:rsidR="00C00E4C">
        <w:t>tudy</w:t>
      </w:r>
      <w:r w:rsidR="00C00E4C" w:rsidRPr="00C325F5">
        <w:t xml:space="preserve"> 2: Monte Carlo </w:t>
      </w:r>
      <w:r w:rsidR="00C00E4C">
        <w:t>I</w:t>
      </w:r>
      <w:r w:rsidR="00C00E4C" w:rsidRPr="00C325F5">
        <w:t xml:space="preserve">ntegration to </w:t>
      </w:r>
      <w:r w:rsidR="00C00E4C">
        <w:t>E</w:t>
      </w:r>
      <w:r w:rsidR="00C00E4C" w:rsidRPr="00C325F5">
        <w:t xml:space="preserve">stimate an </w:t>
      </w:r>
      <w:r w:rsidR="00C00E4C">
        <w:t>I</w:t>
      </w:r>
      <w:r w:rsidR="00C00E4C" w:rsidRPr="00C325F5">
        <w:t>ntegral</w:t>
      </w:r>
      <w:r w:rsidR="007D1EA7">
        <w:t>,”</w:t>
      </w:r>
      <w:r w:rsidR="00C00E4C">
        <w:t xml:space="preserve"> </w:t>
      </w:r>
      <w:r>
        <w:t>in a macro.</w:t>
      </w:r>
      <w:r w:rsidR="008662BD">
        <w:t xml:space="preserve"> </w:t>
      </w:r>
      <w:r w:rsidR="007D1EA7">
        <w:t>M</w:t>
      </w:r>
      <w:r>
        <w:t xml:space="preserve">acro variables should be </w:t>
      </w:r>
      <w:r w:rsidR="007D1EA7">
        <w:t xml:space="preserve">defined for </w:t>
      </w:r>
      <w:r>
        <w:t>limits of integration, number of simulated data points, and optional construction of graphical displays.</w:t>
      </w:r>
    </w:p>
    <w:p w14:paraId="404850EE" w14:textId="1CB45D61" w:rsidR="0082694C" w:rsidRPr="00E6537C" w:rsidRDefault="00E6537C" w:rsidP="008C432D">
      <w:pPr>
        <w:pStyle w:val="AOrderedList1"/>
      </w:pPr>
      <w:r w:rsidRPr="00E6537C">
        <w:t>Write a macro that calculate</w:t>
      </w:r>
      <w:r w:rsidR="007D1EA7">
        <w:t>s</w:t>
      </w:r>
      <w:r w:rsidRPr="00E6537C">
        <w:t xml:space="preserve"> the </w:t>
      </w:r>
      <w:r w:rsidR="005A3EF8">
        <w:t xml:space="preserve">percentile-based </w:t>
      </w:r>
      <w:r w:rsidRPr="00E6537C">
        <w:t xml:space="preserve">bootstrap CI for the mean response of a </w:t>
      </w:r>
      <w:r w:rsidR="00277BB2" w:rsidRPr="00277BB2">
        <w:t>specified</w:t>
      </w:r>
      <w:r w:rsidRPr="007D1EA7">
        <w:t xml:space="preserve"> </w:t>
      </w:r>
      <w:r w:rsidRPr="00E6537C">
        <w:t xml:space="preserve">variable in a </w:t>
      </w:r>
      <w:r w:rsidR="00277BB2" w:rsidRPr="00277BB2">
        <w:t>specified</w:t>
      </w:r>
      <w:r w:rsidRPr="007D1EA7">
        <w:t xml:space="preserve"> </w:t>
      </w:r>
      <w:r w:rsidRPr="00E6537C">
        <w:t xml:space="preserve">data set at a </w:t>
      </w:r>
      <w:r w:rsidR="00277BB2" w:rsidRPr="00277BB2">
        <w:t>specified</w:t>
      </w:r>
      <w:r w:rsidRPr="007D1EA7">
        <w:t xml:space="preserve"> </w:t>
      </w:r>
      <w:r w:rsidRPr="00E6537C">
        <w:t>confidence coefficient.</w:t>
      </w:r>
      <w:r w:rsidR="005A3EF8">
        <w:t xml:space="preserve">  For more challenge, also implement a biased-corrected and accelerated bootstrap and set a macro parameter to determine which method is generated. </w:t>
      </w:r>
    </w:p>
    <w:p w14:paraId="3155993F" w14:textId="77777777" w:rsidR="00410504" w:rsidRPr="00773BFB" w:rsidRDefault="00410504" w:rsidP="008C432D">
      <w:pPr>
        <w:pStyle w:val="AOrderedList1"/>
      </w:pPr>
      <w:r w:rsidRPr="00773BFB">
        <w:t>Write a macro to fit a multiple regression model where Y is identified as one macro variable</w:t>
      </w:r>
      <w:r w:rsidR="007D1EA7">
        <w:t>,</w:t>
      </w:r>
      <w:r w:rsidRPr="00773BFB">
        <w:t xml:space="preserve"> and </w:t>
      </w:r>
      <w:r w:rsidR="002B5F42">
        <w:t xml:space="preserve">each </w:t>
      </w:r>
      <w:r w:rsidRPr="00773BFB">
        <w:t xml:space="preserve">X </w:t>
      </w:r>
      <w:r w:rsidR="007D1EA7">
        <w:t>is</w:t>
      </w:r>
      <w:r w:rsidRPr="00773BFB">
        <w:t xml:space="preserve"> identified as another macro variable.</w:t>
      </w:r>
      <w:r w:rsidR="008662BD">
        <w:t xml:space="preserve"> </w:t>
      </w:r>
      <w:r w:rsidRPr="00773BFB">
        <w:t>Your macro should</w:t>
      </w:r>
      <w:r w:rsidR="007D1EA7">
        <w:t xml:space="preserve"> do the following:</w:t>
      </w:r>
    </w:p>
    <w:p w14:paraId="3BE4D71C" w14:textId="77777777" w:rsidR="001971EF" w:rsidRDefault="002B5F42" w:rsidP="008C432D">
      <w:pPr>
        <w:pStyle w:val="AOrderedList2"/>
      </w:pPr>
      <w:r>
        <w:t>F</w:t>
      </w:r>
      <w:r w:rsidR="00410504" w:rsidRPr="00773BFB">
        <w:t>it the model</w:t>
      </w:r>
      <w:r>
        <w:t>.</w:t>
      </w:r>
    </w:p>
    <w:p w14:paraId="551D231D" w14:textId="77777777" w:rsidR="001971EF" w:rsidRDefault="002B5F42" w:rsidP="008C432D">
      <w:pPr>
        <w:pStyle w:val="AOrderedList2"/>
      </w:pPr>
      <w:r>
        <w:t>P</w:t>
      </w:r>
      <w:r w:rsidR="00410504" w:rsidRPr="00773BFB">
        <w:t>lot the residuals versus each X</w:t>
      </w:r>
      <w:r>
        <w:t>.</w:t>
      </w:r>
    </w:p>
    <w:p w14:paraId="59D8F67C" w14:textId="77777777" w:rsidR="001971EF" w:rsidRDefault="002B5F42" w:rsidP="008C432D">
      <w:pPr>
        <w:pStyle w:val="AOrderedList2"/>
      </w:pPr>
      <w:r>
        <w:t>P</w:t>
      </w:r>
      <w:r w:rsidR="00410504" w:rsidRPr="00773BFB">
        <w:t>lot the residuals versus Y.</w:t>
      </w:r>
    </w:p>
    <w:p w14:paraId="7374E2E9" w14:textId="77777777" w:rsidR="001971EF" w:rsidRDefault="002B5F42" w:rsidP="008C432D">
      <w:pPr>
        <w:pStyle w:val="AOrderedList2"/>
      </w:pPr>
      <w:r>
        <w:t xml:space="preserve">Create a </w:t>
      </w:r>
      <w:r w:rsidR="00410504" w:rsidRPr="00773BFB">
        <w:t>normal probability plot of the residuals.</w:t>
      </w:r>
    </w:p>
    <w:p w14:paraId="66320C1D" w14:textId="77777777" w:rsidR="00095C32" w:rsidRDefault="00025100" w:rsidP="008C432D">
      <w:pPr>
        <w:pStyle w:val="AOrderedList1Para"/>
      </w:pPr>
      <w:r>
        <w:t>T</w:t>
      </w:r>
      <w:r w:rsidR="00410504" w:rsidRPr="00773BFB">
        <w:t>he macro parameters should include the data</w:t>
      </w:r>
      <w:r w:rsidR="00900933">
        <w:t xml:space="preserve"> </w:t>
      </w:r>
      <w:r w:rsidR="00410504" w:rsidRPr="00773BFB">
        <w:t>set name</w:t>
      </w:r>
      <w:r>
        <w:t xml:space="preserve">, </w:t>
      </w:r>
      <w:r w:rsidR="00410504" w:rsidRPr="00773BFB">
        <w:t xml:space="preserve">the </w:t>
      </w:r>
      <w:r w:rsidR="002B5F42" w:rsidRPr="00773BFB">
        <w:t xml:space="preserve">response </w:t>
      </w:r>
      <w:r w:rsidR="00410504" w:rsidRPr="00773BFB">
        <w:t>variable</w:t>
      </w:r>
      <w:r>
        <w:t xml:space="preserve">, </w:t>
      </w:r>
      <w:r w:rsidR="002B5F42" w:rsidRPr="00773BFB">
        <w:t xml:space="preserve">the predictor </w:t>
      </w:r>
      <w:r w:rsidR="00410504" w:rsidRPr="00773BFB">
        <w:t>variables</w:t>
      </w:r>
      <w:r>
        <w:t xml:space="preserve">, and </w:t>
      </w:r>
      <w:r w:rsidR="00410504" w:rsidRPr="00773BFB">
        <w:t>a title</w:t>
      </w:r>
      <w:r>
        <w:t>.</w:t>
      </w:r>
    </w:p>
    <w:p w14:paraId="29079DF6" w14:textId="77777777" w:rsidR="00410504" w:rsidRPr="00773BFB" w:rsidRDefault="002B5F42" w:rsidP="008C432D">
      <w:pPr>
        <w:pStyle w:val="AOrderedList1Para"/>
      </w:pPr>
      <w:r>
        <w:lastRenderedPageBreak/>
        <w:t>M</w:t>
      </w:r>
      <w:r w:rsidR="00410504" w:rsidRPr="00773BFB">
        <w:t xml:space="preserve">ake sure that an argument </w:t>
      </w:r>
      <w:r>
        <w:t>is</w:t>
      </w:r>
      <w:r w:rsidR="00410504" w:rsidRPr="00773BFB">
        <w:t xml:space="preserve"> passed for the data</w:t>
      </w:r>
      <w:r w:rsidR="00900933">
        <w:t xml:space="preserve"> </w:t>
      </w:r>
      <w:r w:rsidR="00410504" w:rsidRPr="00773BFB">
        <w:t>set, response variable</w:t>
      </w:r>
      <w:r w:rsidR="00900933">
        <w:t>,</w:t>
      </w:r>
      <w:r w:rsidR="001860F6">
        <w:t xml:space="preserve"> </w:t>
      </w:r>
      <w:r w:rsidR="00410504" w:rsidRPr="00773BFB">
        <w:t>and predictor variables.</w:t>
      </w:r>
      <w:r w:rsidR="008662BD">
        <w:t xml:space="preserve"> </w:t>
      </w:r>
      <w:r w:rsidR="00410504" w:rsidRPr="00773BFB">
        <w:t xml:space="preserve">If an argument </w:t>
      </w:r>
      <w:r>
        <w:t>is</w:t>
      </w:r>
      <w:r w:rsidR="00410504" w:rsidRPr="00773BFB">
        <w:t xml:space="preserve"> not p</w:t>
      </w:r>
      <w:r>
        <w:t>assed</w:t>
      </w:r>
      <w:r w:rsidR="00410504" w:rsidRPr="00773BFB">
        <w:t>, generate an error message.</w:t>
      </w:r>
    </w:p>
    <w:p w14:paraId="2443AFA6" w14:textId="0CB9AA5D" w:rsidR="00410504" w:rsidRDefault="00410504" w:rsidP="008C432D">
      <w:pPr>
        <w:pStyle w:val="AOrderedList1Para"/>
      </w:pPr>
      <w:r>
        <w:t xml:space="preserve">Test your macro with </w:t>
      </w:r>
      <w:r w:rsidR="00A77E6A">
        <w:t xml:space="preserve">the </w:t>
      </w:r>
      <w:r w:rsidR="00933F5E">
        <w:t xml:space="preserve">SASHELP.FISH data.  </w:t>
      </w:r>
      <w:r w:rsidR="00A77E6A" w:rsidRPr="0077366D">
        <w:t>Fit</w:t>
      </w:r>
      <w:r w:rsidR="00A77E6A">
        <w:t xml:space="preserve"> a multiple regression model </w:t>
      </w:r>
      <w:r>
        <w:t xml:space="preserve">predicting the </w:t>
      </w:r>
      <w:r w:rsidR="00933F5E">
        <w:t>Weight</w:t>
      </w:r>
      <w:r w:rsidR="005B0B32">
        <w:t xml:space="preserve"> </w:t>
      </w:r>
      <w:r>
        <w:t>as a function of</w:t>
      </w:r>
      <w:r w:rsidR="00933F5E">
        <w:t xml:space="preserve"> Width</w:t>
      </w:r>
      <w:r w:rsidR="005B0B32">
        <w:t xml:space="preserve"> </w:t>
      </w:r>
      <w:r w:rsidR="00A77E6A">
        <w:t xml:space="preserve">and </w:t>
      </w:r>
      <w:r w:rsidR="00933F5E">
        <w:t>Length1</w:t>
      </w:r>
      <w:r>
        <w:t>.</w:t>
      </w:r>
    </w:p>
    <w:p w14:paraId="6BCEA42B" w14:textId="77777777" w:rsidR="00933F5E" w:rsidRPr="00773BFB" w:rsidRDefault="00933F5E" w:rsidP="00933F5E">
      <w:pPr>
        <w:pStyle w:val="AOrderedList1Para"/>
      </w:pPr>
      <w:r>
        <w:t>If you really want to go crazy with this exercise, have the macro do the following:</w:t>
      </w:r>
    </w:p>
    <w:p w14:paraId="717D01A0" w14:textId="77777777" w:rsidR="00933F5E" w:rsidRDefault="00933F5E" w:rsidP="00933F5E">
      <w:pPr>
        <w:pStyle w:val="AOrderedList2"/>
        <w:numPr>
          <w:ilvl w:val="0"/>
          <w:numId w:val="20"/>
        </w:numPr>
      </w:pPr>
      <w:r>
        <w:t>P</w:t>
      </w:r>
      <w:r w:rsidRPr="00773BFB">
        <w:t>lot the residuals versus each X squared.</w:t>
      </w:r>
    </w:p>
    <w:p w14:paraId="49C96795" w14:textId="5CE2A52F" w:rsidR="00933F5E" w:rsidRDefault="00933F5E" w:rsidP="00933F5E">
      <w:pPr>
        <w:pStyle w:val="AOrderedList1Para"/>
      </w:pPr>
      <w:r>
        <w:t>P</w:t>
      </w:r>
      <w:r w:rsidRPr="00773BFB">
        <w:t xml:space="preserve">lot the residuals versus </w:t>
      </w:r>
      <w:proofErr w:type="spellStart"/>
      <w:r w:rsidRPr="00773BFB">
        <w:t>X</w:t>
      </w:r>
      <w:r w:rsidRPr="0024516D">
        <w:rPr>
          <w:vertAlign w:val="subscript"/>
        </w:rPr>
        <w:t>i</w:t>
      </w:r>
      <w:r w:rsidRPr="00773BFB">
        <w:t>X</w:t>
      </w:r>
      <w:r w:rsidRPr="0024516D">
        <w:rPr>
          <w:vertAlign w:val="subscript"/>
        </w:rPr>
        <w:t>j</w:t>
      </w:r>
      <w:proofErr w:type="spellEnd"/>
      <w:r w:rsidRPr="00773BFB">
        <w:t xml:space="preserve"> (pairs of the predictor</w:t>
      </w:r>
      <w:r>
        <w:t xml:space="preserve"> variable</w:t>
      </w:r>
      <w:r w:rsidRPr="00773BFB">
        <w:t>s).</w:t>
      </w:r>
    </w:p>
    <w:p w14:paraId="080DB10B" w14:textId="472F2CC3" w:rsidR="00933F5E" w:rsidRDefault="00933F5E" w:rsidP="00933F5E">
      <w:pPr>
        <w:pStyle w:val="AOrderedList1Para"/>
      </w:pPr>
    </w:p>
    <w:p w14:paraId="2795EDCB" w14:textId="24B2FD4E" w:rsidR="00933F5E" w:rsidRDefault="00933F5E" w:rsidP="00933F5E">
      <w:pPr>
        <w:pStyle w:val="AOrderedList1"/>
      </w:pPr>
      <w:r>
        <w:t>Construct a macro to calculate upper tail probabilities for standard statistical distributions (Z, T, Chi</w:t>
      </w:r>
      <w:r w:rsidR="00BD5E2D">
        <w:t>-</w:t>
      </w:r>
      <w:r>
        <w:t>square and F).  This macro should include checks of input arguments (distribution must by Z, T, Chi</w:t>
      </w:r>
      <w:r w:rsidR="00BD5E2D">
        <w:t>-</w:t>
      </w:r>
      <w:r>
        <w:t>sq</w:t>
      </w:r>
      <w:r w:rsidR="00BD5E2D">
        <w:t>u</w:t>
      </w:r>
      <w:r>
        <w:t>are or F; appropriate DF must be specified)</w:t>
      </w:r>
    </w:p>
    <w:p w14:paraId="77D51CEA" w14:textId="77777777" w:rsidR="00933F5E" w:rsidRDefault="00933F5E" w:rsidP="00933F5E">
      <w:pPr>
        <w:pStyle w:val="AOrderedList1Para"/>
      </w:pPr>
    </w:p>
    <w:sectPr w:rsidR="00933F5E" w:rsidSect="00DD5E3D">
      <w:headerReference w:type="even" r:id="rId18"/>
      <w:headerReference w:type="default" r:id="rId19"/>
      <w:footerReference w:type="even" r:id="rId20"/>
      <w:footerReference w:type="default" r:id="rId21"/>
      <w:pgSz w:w="10800" w:h="13320" w:code="1"/>
      <w:pgMar w:top="1267" w:right="720" w:bottom="720" w:left="1080" w:header="720" w:footer="0" w:gutter="0"/>
      <w:pgNumType w:start="305"/>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CE80C93" w14:textId="77777777" w:rsidR="005F2D31" w:rsidRDefault="005F2D31">
      <w:r>
        <w:separator/>
      </w:r>
    </w:p>
  </w:endnote>
  <w:endnote w:type="continuationSeparator" w:id="0">
    <w:p w14:paraId="6DCA6786" w14:textId="77777777" w:rsidR="005F2D31" w:rsidRDefault="005F2D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HelveticaNeueLT Std">
    <w:altName w:val="Arial"/>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Helvetica Black">
    <w:altName w:val="Arial"/>
    <w:panose1 w:val="00000000000000000000"/>
    <w:charset w:val="00"/>
    <w:family w:val="swiss"/>
    <w:notTrueType/>
    <w:pitch w:val="variable"/>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HelveticaNeueLT Std Blk">
    <w:altName w:val="Tw Cen MT Condensed Extra Bold"/>
    <w:panose1 w:val="00000000000000000000"/>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20002A87" w:usb1="80000000" w:usb2="00000008" w:usb3="00000000" w:csb0="000001FF" w:csb1="00000000"/>
  </w:font>
  <w:font w:name="Century Old Style">
    <w:altName w:val="Cambria"/>
    <w:panose1 w:val="00000000000000000000"/>
    <w:charset w:val="00"/>
    <w:family w:val="roman"/>
    <w:notTrueType/>
    <w:pitch w:val="variable"/>
    <w:sig w:usb0="00000003" w:usb1="00000000" w:usb2="00000000" w:usb3="00000000" w:csb0="00000001" w:csb1="00000000"/>
  </w:font>
  <w:font w:name="Eurostile Bold">
    <w:altName w:val="Agency FB"/>
    <w:panose1 w:val="00000000000000000000"/>
    <w:charset w:val="00"/>
    <w:family w:val="swiss"/>
    <w:notTrueType/>
    <w:pitch w:val="variable"/>
    <w:sig w:usb0="00000003" w:usb1="00000000" w:usb2="00000000" w:usb3="00000000" w:csb0="00000001" w:csb1="00000000"/>
  </w:font>
  <w:font w:name="Helvetica 95 Black">
    <w:altName w:val="Arial"/>
    <w:panose1 w:val="00000000000000000000"/>
    <w:charset w:val="00"/>
    <w:family w:val="swiss"/>
    <w:notTrueType/>
    <w:pitch w:val="variable"/>
    <w:sig w:usb0="00000003" w:usb1="00000000" w:usb2="00000000" w:usb3="00000000" w:csb0="00000001" w:csb1="00000000"/>
  </w:font>
  <w:font w:name="Univers ExtraBlack">
    <w:altName w:val="Calibri"/>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Helvetica 65 Medium">
    <w:altName w:val="Arial"/>
    <w:panose1 w:val="00000000000000000000"/>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HelveticaNeueLT Std Med">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AS Monospace">
    <w:panose1 w:val="020B0609020202020204"/>
    <w:charset w:val="00"/>
    <w:family w:val="modern"/>
    <w:pitch w:val="fixed"/>
    <w:sig w:usb0="00000003" w:usb1="00000000" w:usb2="00000000" w:usb3="00000000" w:csb0="00000001" w:csb1="00000000"/>
  </w:font>
  <w:font w:name="Albany AMT">
    <w:panose1 w:val="020B0604020202020204"/>
    <w:charset w:val="00"/>
    <w:family w:val="swiss"/>
    <w:pitch w:val="variable"/>
    <w:sig w:usb0="00002A87" w:usb1="C0000000" w:usb2="00000008" w:usb3="00000000" w:csb0="000000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EACABF" w14:textId="77777777" w:rsidR="004D5F12" w:rsidRDefault="004D5F12" w:rsidP="00C869E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D753F6" w14:textId="77777777" w:rsidR="004D5F12" w:rsidRDefault="004D5F12" w:rsidP="00C869E1">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4D682F" w14:textId="77777777" w:rsidR="005F2D31" w:rsidRDefault="005F2D31">
      <w:r>
        <w:separator/>
      </w:r>
    </w:p>
  </w:footnote>
  <w:footnote w:type="continuationSeparator" w:id="0">
    <w:p w14:paraId="2CD61E6C" w14:textId="77777777" w:rsidR="005F2D31" w:rsidRDefault="005F2D31">
      <w:r>
        <w:continuationSeparator/>
      </w:r>
    </w:p>
  </w:footnote>
  <w:footnote w:id="1">
    <w:p w14:paraId="213CED97" w14:textId="77777777" w:rsidR="004D5F12" w:rsidRPr="00AF7D30" w:rsidRDefault="004D5F12" w:rsidP="00AF7D30">
      <w:pPr>
        <w:rPr>
          <w:sz w:val="19"/>
          <w:szCs w:val="19"/>
        </w:rPr>
      </w:pPr>
      <w:r>
        <w:rPr>
          <w:rStyle w:val="FootnoteReference"/>
        </w:rPr>
        <w:footnoteRef/>
      </w:r>
      <w:r>
        <w:t xml:space="preserve"> </w:t>
      </w:r>
      <w:proofErr w:type="spellStart"/>
      <w:r w:rsidRPr="00AF7D30">
        <w:rPr>
          <w:sz w:val="19"/>
          <w:szCs w:val="19"/>
        </w:rPr>
        <w:t>Nitrofen</w:t>
      </w:r>
      <w:proofErr w:type="spellEnd"/>
      <w:r w:rsidRPr="00AF7D30">
        <w:rPr>
          <w:sz w:val="19"/>
          <w:szCs w:val="19"/>
        </w:rPr>
        <w:t xml:space="preserve"> data set from Bailer, A. John., and James T. </w:t>
      </w:r>
      <w:proofErr w:type="spellStart"/>
      <w:r w:rsidRPr="00AF7D30">
        <w:rPr>
          <w:sz w:val="19"/>
          <w:szCs w:val="19"/>
        </w:rPr>
        <w:t>Oris</w:t>
      </w:r>
      <w:proofErr w:type="spellEnd"/>
      <w:r w:rsidRPr="00AF7D30">
        <w:rPr>
          <w:sz w:val="19"/>
          <w:szCs w:val="19"/>
        </w:rPr>
        <w:t xml:space="preserve">. 1994. “Assessing Toxicity of Pollutants in Aquatic </w:t>
      </w:r>
      <w:r>
        <w:rPr>
          <w:sz w:val="19"/>
          <w:szCs w:val="19"/>
        </w:rPr>
        <w:br/>
        <w:t xml:space="preserve">   </w:t>
      </w:r>
      <w:r w:rsidRPr="00AF7D30">
        <w:rPr>
          <w:sz w:val="19"/>
          <w:szCs w:val="19"/>
        </w:rPr>
        <w:t xml:space="preserve">Systems.” Chapter 2 in </w:t>
      </w:r>
      <w:r w:rsidRPr="00AF7D30">
        <w:rPr>
          <w:i/>
          <w:sz w:val="19"/>
          <w:szCs w:val="19"/>
        </w:rPr>
        <w:t>Case Studies in Biometry</w:t>
      </w:r>
      <w:r w:rsidRPr="00AF7D30">
        <w:rPr>
          <w:sz w:val="19"/>
          <w:szCs w:val="19"/>
        </w:rPr>
        <w:t xml:space="preserve">. Nicholas Lange, </w:t>
      </w:r>
      <w:hyperlink r:id="rId1" w:history="1">
        <w:r w:rsidRPr="00FE0B06">
          <w:rPr>
            <w:rStyle w:val="Hyperlink"/>
            <w:color w:val="000000" w:themeColor="text1"/>
            <w:sz w:val="19"/>
            <w:szCs w:val="19"/>
            <w:u w:val="none"/>
          </w:rPr>
          <w:t>Louise Ryan</w:t>
        </w:r>
      </w:hyperlink>
      <w:r w:rsidRPr="00FE0B06">
        <w:rPr>
          <w:color w:val="000000" w:themeColor="text1"/>
          <w:sz w:val="19"/>
          <w:szCs w:val="19"/>
        </w:rPr>
        <w:t xml:space="preserve">, </w:t>
      </w:r>
      <w:hyperlink r:id="rId2" w:history="1">
        <w:r w:rsidRPr="00FE0B06">
          <w:rPr>
            <w:rStyle w:val="Hyperlink"/>
            <w:color w:val="000000" w:themeColor="text1"/>
            <w:sz w:val="19"/>
            <w:szCs w:val="19"/>
            <w:u w:val="none"/>
          </w:rPr>
          <w:t xml:space="preserve">Lynne </w:t>
        </w:r>
        <w:proofErr w:type="spellStart"/>
        <w:r w:rsidRPr="00FE0B06">
          <w:rPr>
            <w:rStyle w:val="Hyperlink"/>
            <w:color w:val="000000" w:themeColor="text1"/>
            <w:sz w:val="19"/>
            <w:szCs w:val="19"/>
            <w:u w:val="none"/>
          </w:rPr>
          <w:t>Billard</w:t>
        </w:r>
        <w:proofErr w:type="spellEnd"/>
      </w:hyperlink>
      <w:r w:rsidRPr="00FE0B06">
        <w:rPr>
          <w:color w:val="000000" w:themeColor="text1"/>
          <w:sz w:val="19"/>
          <w:szCs w:val="19"/>
        </w:rPr>
        <w:t xml:space="preserve">, </w:t>
      </w:r>
      <w:hyperlink r:id="rId3" w:history="1">
        <w:r w:rsidRPr="00FE0B06">
          <w:rPr>
            <w:rStyle w:val="Hyperlink"/>
            <w:color w:val="000000" w:themeColor="text1"/>
            <w:sz w:val="19"/>
            <w:szCs w:val="19"/>
            <w:u w:val="none"/>
          </w:rPr>
          <w:t xml:space="preserve">David </w:t>
        </w:r>
        <w:r w:rsidRPr="00FE0B06">
          <w:rPr>
            <w:rStyle w:val="Hyperlink"/>
            <w:color w:val="000000" w:themeColor="text1"/>
            <w:sz w:val="19"/>
            <w:szCs w:val="19"/>
            <w:u w:val="none"/>
          </w:rPr>
          <w:br/>
          <w:t xml:space="preserve">   </w:t>
        </w:r>
        <w:proofErr w:type="spellStart"/>
        <w:r w:rsidRPr="00FE0B06">
          <w:rPr>
            <w:rStyle w:val="Hyperlink"/>
            <w:color w:val="000000" w:themeColor="text1"/>
            <w:sz w:val="19"/>
            <w:szCs w:val="19"/>
            <w:u w:val="none"/>
          </w:rPr>
          <w:t>Brillinger</w:t>
        </w:r>
        <w:proofErr w:type="spellEnd"/>
      </w:hyperlink>
      <w:r w:rsidRPr="00FE0B06">
        <w:rPr>
          <w:color w:val="000000" w:themeColor="text1"/>
          <w:sz w:val="19"/>
          <w:szCs w:val="19"/>
        </w:rPr>
        <w:t xml:space="preserve">, </w:t>
      </w:r>
      <w:hyperlink r:id="rId4" w:history="1">
        <w:r w:rsidRPr="00FE0B06">
          <w:rPr>
            <w:rStyle w:val="Hyperlink"/>
            <w:color w:val="000000" w:themeColor="text1"/>
            <w:sz w:val="19"/>
            <w:szCs w:val="19"/>
            <w:u w:val="none"/>
          </w:rPr>
          <w:t>Loveday Conquest</w:t>
        </w:r>
      </w:hyperlink>
      <w:r w:rsidRPr="00FE0B06">
        <w:rPr>
          <w:color w:val="000000" w:themeColor="text1"/>
          <w:sz w:val="19"/>
          <w:szCs w:val="19"/>
        </w:rPr>
        <w:t xml:space="preserve">, </w:t>
      </w:r>
      <w:hyperlink r:id="rId5" w:history="1">
        <w:r w:rsidRPr="00FE0B06">
          <w:rPr>
            <w:rStyle w:val="Hyperlink"/>
            <w:color w:val="000000" w:themeColor="text1"/>
            <w:sz w:val="19"/>
            <w:szCs w:val="19"/>
            <w:u w:val="none"/>
          </w:rPr>
          <w:t>Joel Greenhouse</w:t>
        </w:r>
      </w:hyperlink>
      <w:r w:rsidRPr="00AF7D30">
        <w:rPr>
          <w:sz w:val="19"/>
          <w:szCs w:val="19"/>
        </w:rPr>
        <w:t xml:space="preserve">, eds. New Jersey: John Wiley &amp; Sons, Inc. Reprinted with </w:t>
      </w:r>
      <w:r>
        <w:rPr>
          <w:sz w:val="19"/>
          <w:szCs w:val="19"/>
        </w:rPr>
        <w:br/>
        <w:t xml:space="preserve">   </w:t>
      </w:r>
      <w:r w:rsidRPr="00AF7D30">
        <w:rPr>
          <w:sz w:val="19"/>
          <w:szCs w:val="19"/>
        </w:rPr>
        <w:t>permission of John Wiley &amp; Sons, Inc.</w:t>
      </w:r>
    </w:p>
    <w:p w14:paraId="39737DD1" w14:textId="77777777" w:rsidR="004D5F12" w:rsidRPr="00714DBB" w:rsidRDefault="004D5F12" w:rsidP="00714DBB">
      <w:pPr>
        <w:rPr>
          <w:szCs w:val="20"/>
        </w:rPr>
      </w:pPr>
    </w:p>
    <w:p w14:paraId="1EAE8B1A" w14:textId="77777777" w:rsidR="004D5F12" w:rsidRDefault="004D5F12">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420BC6" w14:textId="304AD9E6" w:rsidR="004D5F12" w:rsidRPr="00F1751D" w:rsidRDefault="004D5F12" w:rsidP="00370317">
    <w:pPr>
      <w:pStyle w:val="AHeaderLeft"/>
    </w:pPr>
    <w:r w:rsidRPr="00A5554E">
      <w:rPr>
        <w:rStyle w:val="PageNumber"/>
      </w:rPr>
      <w:fldChar w:fldCharType="begin"/>
    </w:r>
    <w:r w:rsidRPr="00A5554E">
      <w:rPr>
        <w:rStyle w:val="PageNumber"/>
      </w:rPr>
      <w:instrText xml:space="preserve"> PAGE </w:instrText>
    </w:r>
    <w:r w:rsidRPr="00A5554E">
      <w:rPr>
        <w:rStyle w:val="PageNumber"/>
      </w:rPr>
      <w:fldChar w:fldCharType="separate"/>
    </w:r>
    <w:r w:rsidR="00512775">
      <w:rPr>
        <w:rStyle w:val="PageNumber"/>
        <w:noProof/>
      </w:rPr>
      <w:t>344</w:t>
    </w:r>
    <w:r w:rsidRPr="00A5554E">
      <w:rPr>
        <w:rStyle w:val="PageNumber"/>
      </w:rPr>
      <w:fldChar w:fldCharType="end"/>
    </w:r>
    <w:r w:rsidRPr="00F1751D">
      <w:rPr>
        <w:rStyle w:val="PageNumber"/>
      </w:rPr>
      <w:t xml:space="preserve">   </w:t>
    </w:r>
    <w:r w:rsidRPr="00CE644D">
      <w:t>Statistical Programming in SAS, Second Edition</w:t>
    </w:r>
  </w:p>
  <w:p w14:paraId="27CA96E7" w14:textId="77777777" w:rsidR="004D5F12" w:rsidRDefault="004D5F1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675617" w14:textId="1363185A" w:rsidR="004D5F12" w:rsidRDefault="004D5F12" w:rsidP="008854BD">
    <w:pPr>
      <w:pStyle w:val="Header"/>
    </w:pPr>
    <w:r w:rsidRPr="002F27F1">
      <w:rPr>
        <w:sz w:val="21"/>
        <w:szCs w:val="21"/>
      </w:rPr>
      <w:t xml:space="preserve">Chapter </w:t>
    </w:r>
    <w:r>
      <w:rPr>
        <w:sz w:val="21"/>
        <w:szCs w:val="21"/>
      </w:rPr>
      <w:t>10:</w:t>
    </w:r>
    <w:r w:rsidRPr="002F27F1">
      <w:rPr>
        <w:sz w:val="21"/>
        <w:szCs w:val="21"/>
      </w:rPr>
      <w:t xml:space="preserve">  </w:t>
    </w:r>
    <w:r>
      <w:rPr>
        <w:sz w:val="21"/>
        <w:szCs w:val="21"/>
      </w:rPr>
      <w:t xml:space="preserve">Macro Programming   </w:t>
    </w:r>
    <w:r w:rsidRPr="002F27F1">
      <w:rPr>
        <w:b/>
        <w:szCs w:val="22"/>
      </w:rPr>
      <w:fldChar w:fldCharType="begin"/>
    </w:r>
    <w:r w:rsidRPr="002F27F1">
      <w:rPr>
        <w:b/>
        <w:szCs w:val="22"/>
      </w:rPr>
      <w:instrText xml:space="preserve"> PAGE   \* MERGEFORMAT </w:instrText>
    </w:r>
    <w:r w:rsidRPr="002F27F1">
      <w:rPr>
        <w:b/>
        <w:szCs w:val="22"/>
      </w:rPr>
      <w:fldChar w:fldCharType="separate"/>
    </w:r>
    <w:r w:rsidR="00512775">
      <w:rPr>
        <w:b/>
        <w:noProof/>
        <w:szCs w:val="22"/>
      </w:rPr>
      <w:t>345</w:t>
    </w:r>
    <w:r w:rsidRPr="002F27F1">
      <w:rPr>
        <w:b/>
        <w:szCs w:val="22"/>
      </w:rPr>
      <w:fldChar w:fldCharType="end"/>
    </w:r>
  </w:p>
  <w:p w14:paraId="1D5E8C85" w14:textId="77777777" w:rsidR="004D5F12" w:rsidRPr="008854BD" w:rsidRDefault="004D5F12" w:rsidP="008854B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3E0A6D88"/>
    <w:lvl w:ilvl="0">
      <w:start w:val="1"/>
      <w:numFmt w:val="decimal"/>
      <w:lvlText w:val="%1."/>
      <w:lvlJc w:val="left"/>
      <w:pPr>
        <w:tabs>
          <w:tab w:val="num" w:pos="360"/>
        </w:tabs>
        <w:ind w:left="360" w:hanging="360"/>
      </w:pPr>
    </w:lvl>
  </w:abstractNum>
  <w:abstractNum w:abstractNumId="1" w15:restartNumberingAfterBreak="0">
    <w:nsid w:val="FFFFFF89"/>
    <w:multiLevelType w:val="singleLevel"/>
    <w:tmpl w:val="2D7A2E76"/>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039336C"/>
    <w:multiLevelType w:val="multilevel"/>
    <w:tmpl w:val="B8E22F42"/>
    <w:styleLink w:val="StyleBulleted"/>
    <w:lvl w:ilvl="0">
      <w:start w:val="1"/>
      <w:numFmt w:val="decimal"/>
      <w:suff w:val="space"/>
      <w:lvlText w:val="Chapter %1"/>
      <w:lvlJc w:val="left"/>
      <w:pPr>
        <w:ind w:left="1800" w:firstLine="0"/>
      </w:pPr>
      <w:rPr>
        <w:rFonts w:hint="default"/>
        <w:sz w:val="24"/>
        <w:szCs w:val="24"/>
      </w:rPr>
    </w:lvl>
    <w:lvl w:ilvl="1">
      <w:start w:val="1"/>
      <w:numFmt w:val="none"/>
      <w:suff w:val="nothing"/>
      <w:lvlText w:val=""/>
      <w:lvlJc w:val="left"/>
      <w:pPr>
        <w:ind w:left="1800" w:firstLine="0"/>
      </w:pPr>
      <w:rPr>
        <w:rFonts w:hint="default"/>
        <w:sz w:val="24"/>
      </w:rPr>
    </w:lvl>
    <w:lvl w:ilvl="2">
      <w:start w:val="1"/>
      <w:numFmt w:val="none"/>
      <w:suff w:val="nothing"/>
      <w:lvlText w:val=""/>
      <w:lvlJc w:val="left"/>
      <w:pPr>
        <w:ind w:left="1800" w:firstLine="0"/>
      </w:pPr>
      <w:rPr>
        <w:rFonts w:hint="default"/>
      </w:rPr>
    </w:lvl>
    <w:lvl w:ilvl="3">
      <w:start w:val="1"/>
      <w:numFmt w:val="none"/>
      <w:pStyle w:val="Heading4"/>
      <w:suff w:val="nothing"/>
      <w:lvlText w:val=""/>
      <w:lvlJc w:val="left"/>
      <w:pPr>
        <w:ind w:left="1800" w:firstLine="0"/>
      </w:pPr>
      <w:rPr>
        <w:rFonts w:hint="default"/>
      </w:rPr>
    </w:lvl>
    <w:lvl w:ilvl="4">
      <w:start w:val="1"/>
      <w:numFmt w:val="none"/>
      <w:pStyle w:val="Heading5"/>
      <w:suff w:val="nothing"/>
      <w:lvlText w:val=""/>
      <w:lvlJc w:val="left"/>
      <w:pPr>
        <w:ind w:left="1800" w:firstLine="0"/>
      </w:pPr>
      <w:rPr>
        <w:rFonts w:hint="default"/>
      </w:rPr>
    </w:lvl>
    <w:lvl w:ilvl="5">
      <w:start w:val="1"/>
      <w:numFmt w:val="none"/>
      <w:pStyle w:val="Heading6"/>
      <w:suff w:val="nothing"/>
      <w:lvlText w:val=""/>
      <w:lvlJc w:val="left"/>
      <w:pPr>
        <w:ind w:left="1800" w:firstLine="0"/>
      </w:pPr>
      <w:rPr>
        <w:rFonts w:hint="default"/>
      </w:rPr>
    </w:lvl>
    <w:lvl w:ilvl="6">
      <w:start w:val="1"/>
      <w:numFmt w:val="none"/>
      <w:pStyle w:val="Heading7"/>
      <w:suff w:val="nothing"/>
      <w:lvlText w:val=""/>
      <w:lvlJc w:val="left"/>
      <w:pPr>
        <w:ind w:left="1800" w:firstLine="0"/>
      </w:pPr>
      <w:rPr>
        <w:rFonts w:hint="default"/>
      </w:rPr>
    </w:lvl>
    <w:lvl w:ilvl="7">
      <w:start w:val="1"/>
      <w:numFmt w:val="none"/>
      <w:pStyle w:val="Heading8"/>
      <w:suff w:val="nothing"/>
      <w:lvlText w:val=""/>
      <w:lvlJc w:val="left"/>
      <w:pPr>
        <w:ind w:left="1800" w:firstLine="0"/>
      </w:pPr>
      <w:rPr>
        <w:rFonts w:hint="default"/>
      </w:rPr>
    </w:lvl>
    <w:lvl w:ilvl="8">
      <w:start w:val="1"/>
      <w:numFmt w:val="none"/>
      <w:pStyle w:val="Heading9"/>
      <w:suff w:val="nothing"/>
      <w:lvlText w:val=""/>
      <w:lvlJc w:val="left"/>
      <w:pPr>
        <w:ind w:left="1800" w:firstLine="0"/>
      </w:pPr>
      <w:rPr>
        <w:rFonts w:hint="default"/>
      </w:rPr>
    </w:lvl>
  </w:abstractNum>
  <w:abstractNum w:abstractNumId="3" w15:restartNumberingAfterBreak="0">
    <w:nsid w:val="03453027"/>
    <w:multiLevelType w:val="hybridMultilevel"/>
    <w:tmpl w:val="364696A0"/>
    <w:lvl w:ilvl="0" w:tplc="E548BB16">
      <w:start w:val="1"/>
      <w:numFmt w:val="lowerRoman"/>
      <w:pStyle w:val="AOrderedList3"/>
      <w:lvlText w:val="%1."/>
      <w:lvlJc w:val="righ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10146FE6"/>
    <w:multiLevelType w:val="hybridMultilevel"/>
    <w:tmpl w:val="AE58D6C2"/>
    <w:lvl w:ilvl="0" w:tplc="B2E2008E">
      <w:start w:val="1"/>
      <w:numFmt w:val="decimal"/>
      <w:pStyle w:val="numlist"/>
      <w:lvlText w:val="%1."/>
      <w:lvlJc w:val="left"/>
      <w:pPr>
        <w:tabs>
          <w:tab w:val="num" w:pos="1080"/>
        </w:tabs>
        <w:ind w:left="1080" w:hanging="360"/>
      </w:pPr>
      <w:rPr>
        <w:rFonts w:ascii="Times New Roman" w:hAnsi="Times New Roman" w:hint="default"/>
        <w:b/>
        <w:i w:val="0"/>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3E74935"/>
    <w:multiLevelType w:val="hybridMultilevel"/>
    <w:tmpl w:val="74AEA1CA"/>
    <w:lvl w:ilvl="0" w:tplc="27EAA85A">
      <w:start w:val="1"/>
      <w:numFmt w:val="lowerLetter"/>
      <w:pStyle w:val="nestedletterlist"/>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15:restartNumberingAfterBreak="0">
    <w:nsid w:val="28940204"/>
    <w:multiLevelType w:val="hybridMultilevel"/>
    <w:tmpl w:val="99A26DF6"/>
    <w:lvl w:ilvl="0" w:tplc="F8CC5148">
      <w:start w:val="1"/>
      <w:numFmt w:val="decimal"/>
      <w:pStyle w:val="nestednumlist"/>
      <w:lvlText w:val="%1."/>
      <w:lvlJc w:val="left"/>
      <w:pPr>
        <w:ind w:left="1440" w:hanging="360"/>
      </w:pPr>
      <w:rPr>
        <w:rFonts w:ascii="Times New Roman" w:hAnsi="Times New Roman" w:hint="default"/>
        <w:b w:val="0"/>
        <w:i w:val="0"/>
        <w:sz w:val="22"/>
        <w:szCs w:val="2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15:restartNumberingAfterBreak="0">
    <w:nsid w:val="31831E02"/>
    <w:multiLevelType w:val="hybridMultilevel"/>
    <w:tmpl w:val="37923476"/>
    <w:lvl w:ilvl="0" w:tplc="0E984DF6">
      <w:start w:val="1"/>
      <w:numFmt w:val="decimal"/>
      <w:pStyle w:val="AOrderedList1"/>
      <w:lvlText w:val="%1."/>
      <w:lvlJc w:val="left"/>
      <w:pPr>
        <w:ind w:left="1080" w:hanging="360"/>
      </w:pPr>
      <w:rPr>
        <w:rFonts w:ascii="Times New Roman" w:hAnsi="Times New Roman" w:hint="default"/>
        <w:b w:val="0"/>
        <w:i w:val="0"/>
        <w:sz w:val="22"/>
        <w:szCs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472272D"/>
    <w:multiLevelType w:val="hybridMultilevel"/>
    <w:tmpl w:val="1D28EEAA"/>
    <w:lvl w:ilvl="0" w:tplc="B9D6F4B2">
      <w:start w:val="1"/>
      <w:numFmt w:val="decimal"/>
      <w:pStyle w:val="numlistnew"/>
      <w:lvlText w:val="%1."/>
      <w:lvlJc w:val="left"/>
      <w:pPr>
        <w:ind w:left="1440" w:hanging="360"/>
      </w:pPr>
      <w:rPr>
        <w:rFonts w:ascii="Times New Roman" w:hAnsi="Times New Roman" w:hint="default"/>
        <w:b/>
        <w:i w:val="0"/>
        <w:sz w:val="22"/>
        <w:szCs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37FB4CB9"/>
    <w:multiLevelType w:val="hybridMultilevel"/>
    <w:tmpl w:val="5F34E730"/>
    <w:lvl w:ilvl="0" w:tplc="6982412A">
      <w:start w:val="1"/>
      <w:numFmt w:val="decimal"/>
      <w:pStyle w:val="numlistnew2"/>
      <w:lvlText w:val="%1."/>
      <w:lvlJc w:val="left"/>
      <w:pPr>
        <w:ind w:left="1080" w:hanging="360"/>
      </w:pPr>
      <w:rPr>
        <w:rFonts w:ascii="Times New Roman" w:hAnsi="Times New Roman" w:hint="default"/>
        <w:b w:val="0"/>
        <w:i w:val="0"/>
        <w:sz w:val="22"/>
        <w:szCs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3B950B3A"/>
    <w:multiLevelType w:val="hybridMultilevel"/>
    <w:tmpl w:val="D1485C60"/>
    <w:lvl w:ilvl="0" w:tplc="D24E8DB4">
      <w:start w:val="1"/>
      <w:numFmt w:val="lowerLetter"/>
      <w:pStyle w:val="AOrderedList2"/>
      <w:lvlText w:val="%1."/>
      <w:lvlJc w:val="left"/>
      <w:pPr>
        <w:ind w:left="144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3D6C2193"/>
    <w:multiLevelType w:val="hybridMultilevel"/>
    <w:tmpl w:val="8174AAA8"/>
    <w:lvl w:ilvl="0" w:tplc="9E081A40">
      <w:start w:val="1"/>
      <w:numFmt w:val="bullet"/>
      <w:pStyle w:val="Bullet2"/>
      <w:lvlText w:val=""/>
      <w:lvlJc w:val="left"/>
      <w:pPr>
        <w:tabs>
          <w:tab w:val="num" w:pos="2160"/>
        </w:tabs>
        <w:ind w:left="2160" w:hanging="360"/>
      </w:pPr>
      <w:rPr>
        <w:rFonts w:ascii="Wingdings" w:hAnsi="Wingdings" w:hint="default"/>
        <w:sz w:val="12"/>
        <w:szCs w:val="1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E370444"/>
    <w:multiLevelType w:val="hybridMultilevel"/>
    <w:tmpl w:val="D5829560"/>
    <w:lvl w:ilvl="0" w:tplc="70B2E83C">
      <w:start w:val="1"/>
      <w:numFmt w:val="lowerLetter"/>
      <w:pStyle w:val="letterlistnew"/>
      <w:lvlText w:val="%1."/>
      <w:lvlJc w:val="left"/>
      <w:pPr>
        <w:ind w:left="1440" w:hanging="360"/>
      </w:pPr>
      <w:rPr>
        <w:rFonts w:hint="default"/>
      </w:rPr>
    </w:lvl>
    <w:lvl w:ilvl="1" w:tplc="04090019" w:tentative="1">
      <w:start w:val="1"/>
      <w:numFmt w:val="lowerLetter"/>
      <w:lvlText w:val="%2."/>
      <w:lvlJc w:val="left"/>
      <w:pPr>
        <w:ind w:left="2625" w:hanging="360"/>
      </w:pPr>
    </w:lvl>
    <w:lvl w:ilvl="2" w:tplc="0409001B" w:tentative="1">
      <w:start w:val="1"/>
      <w:numFmt w:val="lowerRoman"/>
      <w:lvlText w:val="%3."/>
      <w:lvlJc w:val="right"/>
      <w:pPr>
        <w:ind w:left="3345" w:hanging="180"/>
      </w:pPr>
    </w:lvl>
    <w:lvl w:ilvl="3" w:tplc="0409000F" w:tentative="1">
      <w:start w:val="1"/>
      <w:numFmt w:val="decimal"/>
      <w:lvlText w:val="%4."/>
      <w:lvlJc w:val="left"/>
      <w:pPr>
        <w:ind w:left="4065" w:hanging="360"/>
      </w:pPr>
    </w:lvl>
    <w:lvl w:ilvl="4" w:tplc="04090019" w:tentative="1">
      <w:start w:val="1"/>
      <w:numFmt w:val="lowerLetter"/>
      <w:lvlText w:val="%5."/>
      <w:lvlJc w:val="left"/>
      <w:pPr>
        <w:ind w:left="4785" w:hanging="360"/>
      </w:pPr>
    </w:lvl>
    <w:lvl w:ilvl="5" w:tplc="0409001B" w:tentative="1">
      <w:start w:val="1"/>
      <w:numFmt w:val="lowerRoman"/>
      <w:lvlText w:val="%6."/>
      <w:lvlJc w:val="right"/>
      <w:pPr>
        <w:ind w:left="5505" w:hanging="180"/>
      </w:pPr>
    </w:lvl>
    <w:lvl w:ilvl="6" w:tplc="0409000F" w:tentative="1">
      <w:start w:val="1"/>
      <w:numFmt w:val="decimal"/>
      <w:lvlText w:val="%7."/>
      <w:lvlJc w:val="left"/>
      <w:pPr>
        <w:ind w:left="6225" w:hanging="360"/>
      </w:pPr>
    </w:lvl>
    <w:lvl w:ilvl="7" w:tplc="04090019" w:tentative="1">
      <w:start w:val="1"/>
      <w:numFmt w:val="lowerLetter"/>
      <w:lvlText w:val="%8."/>
      <w:lvlJc w:val="left"/>
      <w:pPr>
        <w:ind w:left="6945" w:hanging="360"/>
      </w:pPr>
    </w:lvl>
    <w:lvl w:ilvl="8" w:tplc="0409001B" w:tentative="1">
      <w:start w:val="1"/>
      <w:numFmt w:val="lowerRoman"/>
      <w:lvlText w:val="%9."/>
      <w:lvlJc w:val="right"/>
      <w:pPr>
        <w:ind w:left="7665" w:hanging="180"/>
      </w:pPr>
    </w:lvl>
  </w:abstractNum>
  <w:abstractNum w:abstractNumId="13" w15:restartNumberingAfterBreak="0">
    <w:nsid w:val="3FCF21D6"/>
    <w:multiLevelType w:val="hybridMultilevel"/>
    <w:tmpl w:val="7C647394"/>
    <w:lvl w:ilvl="0" w:tplc="8182EBBC">
      <w:start w:val="1"/>
      <w:numFmt w:val="bullet"/>
      <w:lvlText w:val="̶"/>
      <w:lvlJc w:val="left"/>
      <w:pPr>
        <w:ind w:left="2016" w:hanging="360"/>
      </w:pPr>
      <w:rPr>
        <w:rFonts w:ascii="Times New Roman" w:hAnsi="Times New Roman" w:cs="Times New Roman" w:hint="default"/>
        <w:sz w:val="18"/>
      </w:rPr>
    </w:lvl>
    <w:lvl w:ilvl="1" w:tplc="04090003" w:tentative="1">
      <w:start w:val="1"/>
      <w:numFmt w:val="bullet"/>
      <w:lvlText w:val="o"/>
      <w:lvlJc w:val="left"/>
      <w:pPr>
        <w:ind w:left="2736" w:hanging="360"/>
      </w:pPr>
      <w:rPr>
        <w:rFonts w:ascii="Courier New" w:hAnsi="Courier New" w:cs="Courier New" w:hint="default"/>
      </w:rPr>
    </w:lvl>
    <w:lvl w:ilvl="2" w:tplc="04090005" w:tentative="1">
      <w:start w:val="1"/>
      <w:numFmt w:val="bullet"/>
      <w:lvlText w:val=""/>
      <w:lvlJc w:val="left"/>
      <w:pPr>
        <w:ind w:left="3456" w:hanging="360"/>
      </w:pPr>
      <w:rPr>
        <w:rFonts w:ascii="Wingdings" w:hAnsi="Wingdings" w:hint="default"/>
      </w:rPr>
    </w:lvl>
    <w:lvl w:ilvl="3" w:tplc="04090001" w:tentative="1">
      <w:start w:val="1"/>
      <w:numFmt w:val="bullet"/>
      <w:lvlText w:val=""/>
      <w:lvlJc w:val="left"/>
      <w:pPr>
        <w:ind w:left="4176" w:hanging="360"/>
      </w:pPr>
      <w:rPr>
        <w:rFonts w:ascii="Symbol" w:hAnsi="Symbol" w:hint="default"/>
      </w:rPr>
    </w:lvl>
    <w:lvl w:ilvl="4" w:tplc="04090003" w:tentative="1">
      <w:start w:val="1"/>
      <w:numFmt w:val="bullet"/>
      <w:lvlText w:val="o"/>
      <w:lvlJc w:val="left"/>
      <w:pPr>
        <w:ind w:left="4896" w:hanging="360"/>
      </w:pPr>
      <w:rPr>
        <w:rFonts w:ascii="Courier New" w:hAnsi="Courier New" w:cs="Courier New" w:hint="default"/>
      </w:rPr>
    </w:lvl>
    <w:lvl w:ilvl="5" w:tplc="04090005" w:tentative="1">
      <w:start w:val="1"/>
      <w:numFmt w:val="bullet"/>
      <w:lvlText w:val=""/>
      <w:lvlJc w:val="left"/>
      <w:pPr>
        <w:ind w:left="5616" w:hanging="360"/>
      </w:pPr>
      <w:rPr>
        <w:rFonts w:ascii="Wingdings" w:hAnsi="Wingdings" w:hint="default"/>
      </w:rPr>
    </w:lvl>
    <w:lvl w:ilvl="6" w:tplc="04090001" w:tentative="1">
      <w:start w:val="1"/>
      <w:numFmt w:val="bullet"/>
      <w:lvlText w:val=""/>
      <w:lvlJc w:val="left"/>
      <w:pPr>
        <w:ind w:left="6336" w:hanging="360"/>
      </w:pPr>
      <w:rPr>
        <w:rFonts w:ascii="Symbol" w:hAnsi="Symbol" w:hint="default"/>
      </w:rPr>
    </w:lvl>
    <w:lvl w:ilvl="7" w:tplc="04090003" w:tentative="1">
      <w:start w:val="1"/>
      <w:numFmt w:val="bullet"/>
      <w:lvlText w:val="o"/>
      <w:lvlJc w:val="left"/>
      <w:pPr>
        <w:ind w:left="7056" w:hanging="360"/>
      </w:pPr>
      <w:rPr>
        <w:rFonts w:ascii="Courier New" w:hAnsi="Courier New" w:cs="Courier New" w:hint="default"/>
      </w:rPr>
    </w:lvl>
    <w:lvl w:ilvl="8" w:tplc="04090005" w:tentative="1">
      <w:start w:val="1"/>
      <w:numFmt w:val="bullet"/>
      <w:lvlText w:val=""/>
      <w:lvlJc w:val="left"/>
      <w:pPr>
        <w:ind w:left="7776" w:hanging="360"/>
      </w:pPr>
      <w:rPr>
        <w:rFonts w:ascii="Wingdings" w:hAnsi="Wingdings" w:hint="default"/>
      </w:rPr>
    </w:lvl>
  </w:abstractNum>
  <w:abstractNum w:abstractNumId="14" w15:restartNumberingAfterBreak="0">
    <w:nsid w:val="49503C3E"/>
    <w:multiLevelType w:val="hybridMultilevel"/>
    <w:tmpl w:val="13423068"/>
    <w:lvl w:ilvl="0" w:tplc="600659E2">
      <w:start w:val="1"/>
      <w:numFmt w:val="bullet"/>
      <w:pStyle w:val="AUnordered1List"/>
      <w:lvlText w:val="●"/>
      <w:lvlJc w:val="left"/>
      <w:pPr>
        <w:ind w:left="720" w:hanging="360"/>
      </w:pPr>
      <w:rPr>
        <w:rFonts w:ascii="Times New Roman" w:hAnsi="Times New Roman" w:cs="Times New Roman" w:hint="default"/>
        <w:position w:val="-2"/>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FA82A43"/>
    <w:multiLevelType w:val="multilevel"/>
    <w:tmpl w:val="04090023"/>
    <w:styleLink w:val="ArticleSection"/>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6" w15:restartNumberingAfterBreak="0">
    <w:nsid w:val="572B4297"/>
    <w:multiLevelType w:val="hybridMultilevel"/>
    <w:tmpl w:val="39F4B89C"/>
    <w:lvl w:ilvl="0" w:tplc="9B56A2D4">
      <w:start w:val="1"/>
      <w:numFmt w:val="bullet"/>
      <w:pStyle w:val="nestedbulletedlist"/>
      <w:lvlText w:val="o"/>
      <w:lvlJc w:val="left"/>
      <w:pPr>
        <w:tabs>
          <w:tab w:val="num" w:pos="1440"/>
        </w:tabs>
        <w:ind w:left="144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61BB1B61"/>
    <w:multiLevelType w:val="hybridMultilevel"/>
    <w:tmpl w:val="A2868664"/>
    <w:lvl w:ilvl="0" w:tplc="45EE1776">
      <w:start w:val="1"/>
      <w:numFmt w:val="decimal"/>
      <w:pStyle w:val="numListnew0"/>
      <w:lvlText w:val="%1."/>
      <w:lvlJc w:val="left"/>
      <w:pPr>
        <w:ind w:left="1440" w:hanging="360"/>
      </w:pPr>
      <w:rPr>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63C666A0"/>
    <w:multiLevelType w:val="hybridMultilevel"/>
    <w:tmpl w:val="029469D0"/>
    <w:lvl w:ilvl="0" w:tplc="F84635D6">
      <w:start w:val="1"/>
      <w:numFmt w:val="decimal"/>
      <w:pStyle w:val="numlistnew1"/>
      <w:lvlText w:val="%1."/>
      <w:lvlJc w:val="left"/>
      <w:pPr>
        <w:ind w:left="1440" w:hanging="360"/>
      </w:pPr>
      <w:rPr>
        <w:rFonts w:ascii="Times New Roman" w:hAnsi="Times New Roman" w:hint="default"/>
        <w:b w:val="0"/>
        <w:i w:val="0"/>
        <w:sz w:val="22"/>
        <w:szCs w:val="20"/>
      </w:rPr>
    </w:lvl>
    <w:lvl w:ilvl="1" w:tplc="04090019" w:tentative="1">
      <w:start w:val="1"/>
      <w:numFmt w:val="lowerLetter"/>
      <w:pStyle w:val="ATemporaryheading2"/>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70D97272"/>
    <w:multiLevelType w:val="hybridMultilevel"/>
    <w:tmpl w:val="BF8E48D0"/>
    <w:lvl w:ilvl="0" w:tplc="2D3EEF9C">
      <w:start w:val="1"/>
      <w:numFmt w:val="lowerLetter"/>
      <w:pStyle w:val="letteredlist"/>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9FC0149"/>
    <w:multiLevelType w:val="multilevel"/>
    <w:tmpl w:val="DABACBAE"/>
    <w:styleLink w:val="StyleBulleted0"/>
    <w:lvl w:ilvl="0">
      <w:start w:val="1"/>
      <w:numFmt w:val="decimal"/>
      <w:suff w:val="space"/>
      <w:lvlText w:val="Chapter %1"/>
      <w:lvlJc w:val="left"/>
      <w:pPr>
        <w:ind w:left="1800" w:firstLine="0"/>
      </w:pPr>
      <w:rPr>
        <w:rFonts w:hint="default"/>
        <w:sz w:val="24"/>
        <w:szCs w:val="24"/>
      </w:rPr>
    </w:lvl>
    <w:lvl w:ilvl="1">
      <w:start w:val="1"/>
      <w:numFmt w:val="none"/>
      <w:suff w:val="nothing"/>
      <w:lvlText w:val=""/>
      <w:lvlJc w:val="left"/>
      <w:pPr>
        <w:ind w:left="1800" w:firstLine="0"/>
      </w:pPr>
      <w:rPr>
        <w:rFonts w:hint="default"/>
        <w:sz w:val="24"/>
      </w:rPr>
    </w:lvl>
    <w:lvl w:ilvl="2">
      <w:start w:val="1"/>
      <w:numFmt w:val="none"/>
      <w:suff w:val="nothing"/>
      <w:lvlText w:val=""/>
      <w:lvlJc w:val="left"/>
      <w:pPr>
        <w:ind w:left="1800" w:firstLine="0"/>
      </w:pPr>
      <w:rPr>
        <w:rFonts w:hint="default"/>
      </w:rPr>
    </w:lvl>
    <w:lvl w:ilvl="3">
      <w:start w:val="1"/>
      <w:numFmt w:val="none"/>
      <w:suff w:val="nothing"/>
      <w:lvlText w:val=""/>
      <w:lvlJc w:val="left"/>
      <w:pPr>
        <w:ind w:left="1800" w:firstLine="0"/>
      </w:pPr>
      <w:rPr>
        <w:rFonts w:hint="default"/>
      </w:rPr>
    </w:lvl>
    <w:lvl w:ilvl="4">
      <w:start w:val="1"/>
      <w:numFmt w:val="none"/>
      <w:suff w:val="nothing"/>
      <w:lvlText w:val=""/>
      <w:lvlJc w:val="left"/>
      <w:pPr>
        <w:ind w:left="1800" w:firstLine="0"/>
      </w:pPr>
      <w:rPr>
        <w:rFonts w:hint="default"/>
      </w:rPr>
    </w:lvl>
    <w:lvl w:ilvl="5">
      <w:start w:val="1"/>
      <w:numFmt w:val="none"/>
      <w:suff w:val="nothing"/>
      <w:lvlText w:val=""/>
      <w:lvlJc w:val="left"/>
      <w:pPr>
        <w:ind w:left="1800" w:firstLine="0"/>
      </w:pPr>
      <w:rPr>
        <w:rFonts w:hint="default"/>
      </w:rPr>
    </w:lvl>
    <w:lvl w:ilvl="6">
      <w:start w:val="1"/>
      <w:numFmt w:val="none"/>
      <w:suff w:val="nothing"/>
      <w:lvlText w:val=""/>
      <w:lvlJc w:val="left"/>
      <w:pPr>
        <w:ind w:left="1800" w:firstLine="0"/>
      </w:pPr>
      <w:rPr>
        <w:rFonts w:hint="default"/>
      </w:rPr>
    </w:lvl>
    <w:lvl w:ilvl="7">
      <w:start w:val="1"/>
      <w:numFmt w:val="none"/>
      <w:suff w:val="nothing"/>
      <w:lvlText w:val=""/>
      <w:lvlJc w:val="left"/>
      <w:pPr>
        <w:ind w:left="1800" w:firstLine="0"/>
      </w:pPr>
      <w:rPr>
        <w:rFonts w:hint="default"/>
      </w:rPr>
    </w:lvl>
    <w:lvl w:ilvl="8">
      <w:start w:val="1"/>
      <w:numFmt w:val="none"/>
      <w:suff w:val="nothing"/>
      <w:lvlText w:val=""/>
      <w:lvlJc w:val="left"/>
      <w:pPr>
        <w:ind w:left="1800" w:firstLine="0"/>
      </w:pPr>
      <w:rPr>
        <w:rFonts w:hint="default"/>
      </w:rPr>
    </w:lvl>
  </w:abstractNum>
  <w:abstractNum w:abstractNumId="21" w15:restartNumberingAfterBreak="0">
    <w:nsid w:val="79FC7E49"/>
    <w:multiLevelType w:val="hybridMultilevel"/>
    <w:tmpl w:val="4CD01FB0"/>
    <w:lvl w:ilvl="0" w:tplc="ED324FAA">
      <w:start w:val="1"/>
      <w:numFmt w:val="bullet"/>
      <w:pStyle w:val="AUnorderedNest2List"/>
      <w:lvlText w:val="◦"/>
      <w:lvlJc w:val="left"/>
      <w:pPr>
        <w:ind w:left="2448" w:hanging="360"/>
      </w:pPr>
      <w:rPr>
        <w:rFonts w:ascii="Times New Roman" w:hAnsi="Times New Roman" w:cs="Times New Roman" w:hint="default"/>
        <w:position w:val="-2"/>
        <w:sz w:val="30"/>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num w:numId="1">
    <w:abstractNumId w:val="4"/>
  </w:num>
  <w:num w:numId="2">
    <w:abstractNumId w:val="2"/>
  </w:num>
  <w:num w:numId="3">
    <w:abstractNumId w:val="11"/>
  </w:num>
  <w:num w:numId="4">
    <w:abstractNumId w:val="16"/>
  </w:num>
  <w:num w:numId="5">
    <w:abstractNumId w:val="17"/>
  </w:num>
  <w:num w:numId="6">
    <w:abstractNumId w:val="18"/>
  </w:num>
  <w:num w:numId="7">
    <w:abstractNumId w:val="15"/>
  </w:num>
  <w:num w:numId="8">
    <w:abstractNumId w:val="19"/>
  </w:num>
  <w:num w:numId="9">
    <w:abstractNumId w:val="14"/>
  </w:num>
  <w:num w:numId="10">
    <w:abstractNumId w:val="10"/>
  </w:num>
  <w:num w:numId="11">
    <w:abstractNumId w:val="3"/>
  </w:num>
  <w:num w:numId="12">
    <w:abstractNumId w:val="20"/>
  </w:num>
  <w:num w:numId="13">
    <w:abstractNumId w:val="21"/>
  </w:num>
  <w:num w:numId="14">
    <w:abstractNumId w:val="13"/>
  </w:num>
  <w:num w:numId="15">
    <w:abstractNumId w:val="8"/>
  </w:num>
  <w:num w:numId="16">
    <w:abstractNumId w:val="9"/>
  </w:num>
  <w:num w:numId="17">
    <w:abstractNumId w:val="6"/>
  </w:num>
  <w:num w:numId="18">
    <w:abstractNumId w:val="5"/>
  </w:num>
  <w:num w:numId="19">
    <w:abstractNumId w:val="12"/>
  </w:num>
  <w:num w:numId="20">
    <w:abstractNumId w:val="10"/>
    <w:lvlOverride w:ilvl="0">
      <w:startOverride w:val="1"/>
    </w:lvlOverride>
  </w:num>
  <w:num w:numId="21">
    <w:abstractNumId w:val="7"/>
    <w:lvlOverride w:ilvl="0">
      <w:startOverride w:val="1"/>
    </w:lvlOverride>
  </w:num>
  <w:num w:numId="22">
    <w:abstractNumId w:val="7"/>
    <w:lvlOverride w:ilvl="0">
      <w:startOverride w:val="1"/>
    </w:lvlOverride>
  </w:num>
  <w:num w:numId="23">
    <w:abstractNumId w:val="7"/>
  </w:num>
  <w:num w:numId="24">
    <w:abstractNumId w:val="7"/>
    <w:lvlOverride w:ilvl="0">
      <w:startOverride w:val="1"/>
    </w:lvlOverride>
  </w:num>
  <w:num w:numId="25">
    <w:abstractNumId w:val="1"/>
  </w:num>
  <w:num w:numId="26">
    <w:abstractNumId w:val="0"/>
  </w:num>
  <w:num w:numId="27">
    <w:abstractNumId w:val="7"/>
    <w:lvlOverride w:ilvl="0">
      <w:startOverride w:val="1"/>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spelling="clean" w:grammar="clean"/>
  <w:linkStyles/>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4C6"/>
    <w:rsid w:val="0000099C"/>
    <w:rsid w:val="00002AC6"/>
    <w:rsid w:val="00003B2B"/>
    <w:rsid w:val="00003B3F"/>
    <w:rsid w:val="000044BA"/>
    <w:rsid w:val="0000539C"/>
    <w:rsid w:val="00012DDD"/>
    <w:rsid w:val="00014AFC"/>
    <w:rsid w:val="00023B63"/>
    <w:rsid w:val="00023CCE"/>
    <w:rsid w:val="00025100"/>
    <w:rsid w:val="000268E2"/>
    <w:rsid w:val="0002768F"/>
    <w:rsid w:val="00030CD2"/>
    <w:rsid w:val="00030EE8"/>
    <w:rsid w:val="00030F11"/>
    <w:rsid w:val="000341A8"/>
    <w:rsid w:val="000358E9"/>
    <w:rsid w:val="000375B5"/>
    <w:rsid w:val="00040036"/>
    <w:rsid w:val="00047691"/>
    <w:rsid w:val="00054030"/>
    <w:rsid w:val="000542ED"/>
    <w:rsid w:val="00056D5D"/>
    <w:rsid w:val="00057F7F"/>
    <w:rsid w:val="00065D4C"/>
    <w:rsid w:val="000712BC"/>
    <w:rsid w:val="00075240"/>
    <w:rsid w:val="000757E7"/>
    <w:rsid w:val="0007680C"/>
    <w:rsid w:val="00077221"/>
    <w:rsid w:val="000808DD"/>
    <w:rsid w:val="00081F09"/>
    <w:rsid w:val="0008205B"/>
    <w:rsid w:val="00084976"/>
    <w:rsid w:val="00085771"/>
    <w:rsid w:val="00085E98"/>
    <w:rsid w:val="00090427"/>
    <w:rsid w:val="00092789"/>
    <w:rsid w:val="00095C32"/>
    <w:rsid w:val="000968A2"/>
    <w:rsid w:val="000A05DB"/>
    <w:rsid w:val="000A0E27"/>
    <w:rsid w:val="000A100B"/>
    <w:rsid w:val="000A316B"/>
    <w:rsid w:val="000A3E02"/>
    <w:rsid w:val="000B0454"/>
    <w:rsid w:val="000B6E28"/>
    <w:rsid w:val="000D0EAA"/>
    <w:rsid w:val="000D4212"/>
    <w:rsid w:val="000D4D31"/>
    <w:rsid w:val="000D7DB4"/>
    <w:rsid w:val="000E2A17"/>
    <w:rsid w:val="000F33C5"/>
    <w:rsid w:val="000F35AF"/>
    <w:rsid w:val="000F54E0"/>
    <w:rsid w:val="00103E06"/>
    <w:rsid w:val="00103E38"/>
    <w:rsid w:val="001100CE"/>
    <w:rsid w:val="00110A10"/>
    <w:rsid w:val="00116AAE"/>
    <w:rsid w:val="00121DAC"/>
    <w:rsid w:val="0012272A"/>
    <w:rsid w:val="00123DAB"/>
    <w:rsid w:val="001250D9"/>
    <w:rsid w:val="00130FD9"/>
    <w:rsid w:val="00130FF8"/>
    <w:rsid w:val="00133C4C"/>
    <w:rsid w:val="00135F3F"/>
    <w:rsid w:val="00136D21"/>
    <w:rsid w:val="001524E5"/>
    <w:rsid w:val="001542FA"/>
    <w:rsid w:val="00160912"/>
    <w:rsid w:val="00160F34"/>
    <w:rsid w:val="001643E4"/>
    <w:rsid w:val="0017157D"/>
    <w:rsid w:val="00172A87"/>
    <w:rsid w:val="0017345A"/>
    <w:rsid w:val="001827F2"/>
    <w:rsid w:val="0018393E"/>
    <w:rsid w:val="00183DD7"/>
    <w:rsid w:val="00185432"/>
    <w:rsid w:val="001860F6"/>
    <w:rsid w:val="00192D8C"/>
    <w:rsid w:val="001971EF"/>
    <w:rsid w:val="001A21AB"/>
    <w:rsid w:val="001A3370"/>
    <w:rsid w:val="001A381B"/>
    <w:rsid w:val="001A38F0"/>
    <w:rsid w:val="001A4094"/>
    <w:rsid w:val="001A6464"/>
    <w:rsid w:val="001A6FDE"/>
    <w:rsid w:val="001B2697"/>
    <w:rsid w:val="001B3D34"/>
    <w:rsid w:val="001B3DD7"/>
    <w:rsid w:val="001B62E0"/>
    <w:rsid w:val="001B76AC"/>
    <w:rsid w:val="001B775E"/>
    <w:rsid w:val="001C4BB2"/>
    <w:rsid w:val="001D0B0B"/>
    <w:rsid w:val="001D0C0B"/>
    <w:rsid w:val="001D10AA"/>
    <w:rsid w:val="001D1340"/>
    <w:rsid w:val="001D20C2"/>
    <w:rsid w:val="001D31E0"/>
    <w:rsid w:val="001D4456"/>
    <w:rsid w:val="001D79B1"/>
    <w:rsid w:val="001E2EB0"/>
    <w:rsid w:val="001E3132"/>
    <w:rsid w:val="001F34CC"/>
    <w:rsid w:val="001F7E1F"/>
    <w:rsid w:val="002006F1"/>
    <w:rsid w:val="00205563"/>
    <w:rsid w:val="00210339"/>
    <w:rsid w:val="002112B3"/>
    <w:rsid w:val="00211AF1"/>
    <w:rsid w:val="00217CC8"/>
    <w:rsid w:val="00225C55"/>
    <w:rsid w:val="002274BE"/>
    <w:rsid w:val="00230963"/>
    <w:rsid w:val="002337F9"/>
    <w:rsid w:val="002374E7"/>
    <w:rsid w:val="00245029"/>
    <w:rsid w:val="0024516D"/>
    <w:rsid w:val="00245170"/>
    <w:rsid w:val="0024787E"/>
    <w:rsid w:val="002478C9"/>
    <w:rsid w:val="00247A27"/>
    <w:rsid w:val="00251439"/>
    <w:rsid w:val="002613C1"/>
    <w:rsid w:val="002622A5"/>
    <w:rsid w:val="0026316B"/>
    <w:rsid w:val="0026344F"/>
    <w:rsid w:val="00264855"/>
    <w:rsid w:val="00267A6E"/>
    <w:rsid w:val="00270005"/>
    <w:rsid w:val="002764F1"/>
    <w:rsid w:val="00277220"/>
    <w:rsid w:val="00277BB2"/>
    <w:rsid w:val="00283953"/>
    <w:rsid w:val="002867BC"/>
    <w:rsid w:val="002869FC"/>
    <w:rsid w:val="00290AC6"/>
    <w:rsid w:val="002931DF"/>
    <w:rsid w:val="0029409F"/>
    <w:rsid w:val="002947EA"/>
    <w:rsid w:val="002A34E2"/>
    <w:rsid w:val="002A4B62"/>
    <w:rsid w:val="002B21F7"/>
    <w:rsid w:val="002B4F27"/>
    <w:rsid w:val="002B5707"/>
    <w:rsid w:val="002B5F42"/>
    <w:rsid w:val="002B66C5"/>
    <w:rsid w:val="002C5AEC"/>
    <w:rsid w:val="002D50E9"/>
    <w:rsid w:val="002D5FFA"/>
    <w:rsid w:val="002D6DD5"/>
    <w:rsid w:val="002E2047"/>
    <w:rsid w:val="002E31D9"/>
    <w:rsid w:val="002E4B38"/>
    <w:rsid w:val="002F0EF6"/>
    <w:rsid w:val="002F1A88"/>
    <w:rsid w:val="002F20B6"/>
    <w:rsid w:val="002F7AA1"/>
    <w:rsid w:val="00300E98"/>
    <w:rsid w:val="00301905"/>
    <w:rsid w:val="00302F8E"/>
    <w:rsid w:val="0030616E"/>
    <w:rsid w:val="0030621B"/>
    <w:rsid w:val="00312939"/>
    <w:rsid w:val="0031640C"/>
    <w:rsid w:val="003209F5"/>
    <w:rsid w:val="00323D43"/>
    <w:rsid w:val="00327CF6"/>
    <w:rsid w:val="00327D5C"/>
    <w:rsid w:val="0033064F"/>
    <w:rsid w:val="003341DE"/>
    <w:rsid w:val="00336B13"/>
    <w:rsid w:val="00337414"/>
    <w:rsid w:val="00341E15"/>
    <w:rsid w:val="00343C76"/>
    <w:rsid w:val="00343E9B"/>
    <w:rsid w:val="003446B6"/>
    <w:rsid w:val="00347B57"/>
    <w:rsid w:val="00350438"/>
    <w:rsid w:val="00350D83"/>
    <w:rsid w:val="0036343E"/>
    <w:rsid w:val="00366A66"/>
    <w:rsid w:val="00370317"/>
    <w:rsid w:val="00370D78"/>
    <w:rsid w:val="00374DBA"/>
    <w:rsid w:val="00376703"/>
    <w:rsid w:val="0037695A"/>
    <w:rsid w:val="00382B2B"/>
    <w:rsid w:val="003831DD"/>
    <w:rsid w:val="00392372"/>
    <w:rsid w:val="0039265A"/>
    <w:rsid w:val="00394717"/>
    <w:rsid w:val="003A57FD"/>
    <w:rsid w:val="003A5B07"/>
    <w:rsid w:val="003A6735"/>
    <w:rsid w:val="003B007F"/>
    <w:rsid w:val="003B6A3E"/>
    <w:rsid w:val="003C0565"/>
    <w:rsid w:val="003C249C"/>
    <w:rsid w:val="003C255A"/>
    <w:rsid w:val="003C3E6E"/>
    <w:rsid w:val="003C6213"/>
    <w:rsid w:val="003D35D8"/>
    <w:rsid w:val="003D7D4A"/>
    <w:rsid w:val="003E2F64"/>
    <w:rsid w:val="003E5711"/>
    <w:rsid w:val="003F18E0"/>
    <w:rsid w:val="003F2122"/>
    <w:rsid w:val="003F2A5C"/>
    <w:rsid w:val="003F3A35"/>
    <w:rsid w:val="003F3CFE"/>
    <w:rsid w:val="003F7229"/>
    <w:rsid w:val="00402896"/>
    <w:rsid w:val="00402D8A"/>
    <w:rsid w:val="004033C8"/>
    <w:rsid w:val="00410504"/>
    <w:rsid w:val="00424670"/>
    <w:rsid w:val="00427297"/>
    <w:rsid w:val="00427669"/>
    <w:rsid w:val="004279F9"/>
    <w:rsid w:val="00427B36"/>
    <w:rsid w:val="004319A9"/>
    <w:rsid w:val="004324F1"/>
    <w:rsid w:val="0044059B"/>
    <w:rsid w:val="004424E9"/>
    <w:rsid w:val="004473B0"/>
    <w:rsid w:val="0045526F"/>
    <w:rsid w:val="0045542D"/>
    <w:rsid w:val="00456C8B"/>
    <w:rsid w:val="0046342E"/>
    <w:rsid w:val="004654CB"/>
    <w:rsid w:val="004667C1"/>
    <w:rsid w:val="00470439"/>
    <w:rsid w:val="0047269D"/>
    <w:rsid w:val="004738F4"/>
    <w:rsid w:val="004750CA"/>
    <w:rsid w:val="0047559B"/>
    <w:rsid w:val="004815DA"/>
    <w:rsid w:val="00482F10"/>
    <w:rsid w:val="00483E0F"/>
    <w:rsid w:val="00484477"/>
    <w:rsid w:val="00485450"/>
    <w:rsid w:val="00486BCC"/>
    <w:rsid w:val="00494B79"/>
    <w:rsid w:val="00495F25"/>
    <w:rsid w:val="004A0BFC"/>
    <w:rsid w:val="004A120E"/>
    <w:rsid w:val="004A121F"/>
    <w:rsid w:val="004A203E"/>
    <w:rsid w:val="004B0282"/>
    <w:rsid w:val="004B27FE"/>
    <w:rsid w:val="004B3251"/>
    <w:rsid w:val="004B769B"/>
    <w:rsid w:val="004C645B"/>
    <w:rsid w:val="004D4C11"/>
    <w:rsid w:val="004D5F12"/>
    <w:rsid w:val="004E382B"/>
    <w:rsid w:val="004E65FE"/>
    <w:rsid w:val="004F0E51"/>
    <w:rsid w:val="004F380D"/>
    <w:rsid w:val="004F52D1"/>
    <w:rsid w:val="004F74D1"/>
    <w:rsid w:val="00500B69"/>
    <w:rsid w:val="00512775"/>
    <w:rsid w:val="00513380"/>
    <w:rsid w:val="00513DE1"/>
    <w:rsid w:val="00522735"/>
    <w:rsid w:val="00522B1D"/>
    <w:rsid w:val="00522B41"/>
    <w:rsid w:val="00523BF0"/>
    <w:rsid w:val="005250B4"/>
    <w:rsid w:val="00525885"/>
    <w:rsid w:val="00526D38"/>
    <w:rsid w:val="00530F57"/>
    <w:rsid w:val="00530F8C"/>
    <w:rsid w:val="005360F9"/>
    <w:rsid w:val="00537C95"/>
    <w:rsid w:val="00540BC4"/>
    <w:rsid w:val="00544510"/>
    <w:rsid w:val="005474B4"/>
    <w:rsid w:val="00552C30"/>
    <w:rsid w:val="0055733D"/>
    <w:rsid w:val="00557852"/>
    <w:rsid w:val="00561949"/>
    <w:rsid w:val="0056262B"/>
    <w:rsid w:val="00564783"/>
    <w:rsid w:val="0056505A"/>
    <w:rsid w:val="005660EC"/>
    <w:rsid w:val="00572462"/>
    <w:rsid w:val="00572C14"/>
    <w:rsid w:val="00573FBB"/>
    <w:rsid w:val="005760CF"/>
    <w:rsid w:val="005763B3"/>
    <w:rsid w:val="0057664A"/>
    <w:rsid w:val="00576D3A"/>
    <w:rsid w:val="00581993"/>
    <w:rsid w:val="0058305C"/>
    <w:rsid w:val="005870B9"/>
    <w:rsid w:val="00593669"/>
    <w:rsid w:val="00594D14"/>
    <w:rsid w:val="00597AE2"/>
    <w:rsid w:val="005A1E48"/>
    <w:rsid w:val="005A1EC6"/>
    <w:rsid w:val="005A2E4B"/>
    <w:rsid w:val="005A2F47"/>
    <w:rsid w:val="005A3EF8"/>
    <w:rsid w:val="005B0B32"/>
    <w:rsid w:val="005B1104"/>
    <w:rsid w:val="005B1BCE"/>
    <w:rsid w:val="005B2930"/>
    <w:rsid w:val="005C0249"/>
    <w:rsid w:val="005C29BC"/>
    <w:rsid w:val="005C2A03"/>
    <w:rsid w:val="005C46C3"/>
    <w:rsid w:val="005C71F6"/>
    <w:rsid w:val="005C7F42"/>
    <w:rsid w:val="005C7FA2"/>
    <w:rsid w:val="005D34C2"/>
    <w:rsid w:val="005D3B01"/>
    <w:rsid w:val="005D5C2B"/>
    <w:rsid w:val="005E35C7"/>
    <w:rsid w:val="005E3A48"/>
    <w:rsid w:val="005F0111"/>
    <w:rsid w:val="005F027B"/>
    <w:rsid w:val="005F2D31"/>
    <w:rsid w:val="005F6B6F"/>
    <w:rsid w:val="005F734D"/>
    <w:rsid w:val="00600C8D"/>
    <w:rsid w:val="00607339"/>
    <w:rsid w:val="006101ED"/>
    <w:rsid w:val="006142B3"/>
    <w:rsid w:val="006176CB"/>
    <w:rsid w:val="00620753"/>
    <w:rsid w:val="006248CD"/>
    <w:rsid w:val="006265B6"/>
    <w:rsid w:val="00627EAE"/>
    <w:rsid w:val="00630EED"/>
    <w:rsid w:val="006335DE"/>
    <w:rsid w:val="00634F47"/>
    <w:rsid w:val="006378D3"/>
    <w:rsid w:val="00650042"/>
    <w:rsid w:val="006530B6"/>
    <w:rsid w:val="00654A7F"/>
    <w:rsid w:val="00656B7C"/>
    <w:rsid w:val="006629CE"/>
    <w:rsid w:val="00664793"/>
    <w:rsid w:val="0066660F"/>
    <w:rsid w:val="00666777"/>
    <w:rsid w:val="00667BE8"/>
    <w:rsid w:val="00667DE9"/>
    <w:rsid w:val="00673ED8"/>
    <w:rsid w:val="00673FBE"/>
    <w:rsid w:val="006750EE"/>
    <w:rsid w:val="006755E8"/>
    <w:rsid w:val="006779AA"/>
    <w:rsid w:val="00680AEB"/>
    <w:rsid w:val="00683A8B"/>
    <w:rsid w:val="00683D2E"/>
    <w:rsid w:val="006871AC"/>
    <w:rsid w:val="00687E4F"/>
    <w:rsid w:val="00691CF1"/>
    <w:rsid w:val="0069329F"/>
    <w:rsid w:val="00693BC3"/>
    <w:rsid w:val="00696479"/>
    <w:rsid w:val="006969F2"/>
    <w:rsid w:val="006A3475"/>
    <w:rsid w:val="006A7E2B"/>
    <w:rsid w:val="006B2BA8"/>
    <w:rsid w:val="006B2CBC"/>
    <w:rsid w:val="006B3BC1"/>
    <w:rsid w:val="006C14D0"/>
    <w:rsid w:val="006C15D1"/>
    <w:rsid w:val="006C2440"/>
    <w:rsid w:val="006C3AE7"/>
    <w:rsid w:val="006D5744"/>
    <w:rsid w:val="006D6A21"/>
    <w:rsid w:val="006E367C"/>
    <w:rsid w:val="006E4F7A"/>
    <w:rsid w:val="006E7BB3"/>
    <w:rsid w:val="006F3B9C"/>
    <w:rsid w:val="006F6BE1"/>
    <w:rsid w:val="0070698F"/>
    <w:rsid w:val="00714DBB"/>
    <w:rsid w:val="0071732C"/>
    <w:rsid w:val="007223D6"/>
    <w:rsid w:val="00732408"/>
    <w:rsid w:val="00735B72"/>
    <w:rsid w:val="00740255"/>
    <w:rsid w:val="00755313"/>
    <w:rsid w:val="00760EF8"/>
    <w:rsid w:val="00761590"/>
    <w:rsid w:val="00761C2A"/>
    <w:rsid w:val="00765099"/>
    <w:rsid w:val="00772E4C"/>
    <w:rsid w:val="0077335F"/>
    <w:rsid w:val="00773577"/>
    <w:rsid w:val="0077366D"/>
    <w:rsid w:val="00781223"/>
    <w:rsid w:val="00781EFA"/>
    <w:rsid w:val="00782EF5"/>
    <w:rsid w:val="00783E7B"/>
    <w:rsid w:val="007951B2"/>
    <w:rsid w:val="00796724"/>
    <w:rsid w:val="00797351"/>
    <w:rsid w:val="007A27E1"/>
    <w:rsid w:val="007A6AB3"/>
    <w:rsid w:val="007B4543"/>
    <w:rsid w:val="007B5814"/>
    <w:rsid w:val="007B7829"/>
    <w:rsid w:val="007D05B6"/>
    <w:rsid w:val="007D1EA7"/>
    <w:rsid w:val="007D52B5"/>
    <w:rsid w:val="007E30AA"/>
    <w:rsid w:val="007E6DF9"/>
    <w:rsid w:val="007F0B8E"/>
    <w:rsid w:val="007F550B"/>
    <w:rsid w:val="007F716C"/>
    <w:rsid w:val="0080187A"/>
    <w:rsid w:val="008051DE"/>
    <w:rsid w:val="0080647A"/>
    <w:rsid w:val="00806AF8"/>
    <w:rsid w:val="00812688"/>
    <w:rsid w:val="00815DB2"/>
    <w:rsid w:val="00820F91"/>
    <w:rsid w:val="00821944"/>
    <w:rsid w:val="00825D7D"/>
    <w:rsid w:val="00825E56"/>
    <w:rsid w:val="0082694C"/>
    <w:rsid w:val="008319F7"/>
    <w:rsid w:val="00833B97"/>
    <w:rsid w:val="00837CDF"/>
    <w:rsid w:val="00840418"/>
    <w:rsid w:val="00843FA3"/>
    <w:rsid w:val="00851A00"/>
    <w:rsid w:val="00857AA3"/>
    <w:rsid w:val="008642D4"/>
    <w:rsid w:val="008662BD"/>
    <w:rsid w:val="00871157"/>
    <w:rsid w:val="00872AFC"/>
    <w:rsid w:val="00873295"/>
    <w:rsid w:val="00874A91"/>
    <w:rsid w:val="0087733F"/>
    <w:rsid w:val="008823C2"/>
    <w:rsid w:val="00883EA0"/>
    <w:rsid w:val="008854BD"/>
    <w:rsid w:val="008859C9"/>
    <w:rsid w:val="00885CA7"/>
    <w:rsid w:val="0089035E"/>
    <w:rsid w:val="00894603"/>
    <w:rsid w:val="00894EF6"/>
    <w:rsid w:val="008A15BF"/>
    <w:rsid w:val="008A19AC"/>
    <w:rsid w:val="008A35C2"/>
    <w:rsid w:val="008A4650"/>
    <w:rsid w:val="008B3811"/>
    <w:rsid w:val="008B4DC4"/>
    <w:rsid w:val="008B5F51"/>
    <w:rsid w:val="008B6114"/>
    <w:rsid w:val="008B768E"/>
    <w:rsid w:val="008C27A1"/>
    <w:rsid w:val="008C432D"/>
    <w:rsid w:val="008C748B"/>
    <w:rsid w:val="008D0023"/>
    <w:rsid w:val="008D269D"/>
    <w:rsid w:val="008D578A"/>
    <w:rsid w:val="008D7066"/>
    <w:rsid w:val="008E0974"/>
    <w:rsid w:val="008E2C49"/>
    <w:rsid w:val="008E2DC5"/>
    <w:rsid w:val="008E48A9"/>
    <w:rsid w:val="008E6F4D"/>
    <w:rsid w:val="008F0290"/>
    <w:rsid w:val="008F088D"/>
    <w:rsid w:val="008F539B"/>
    <w:rsid w:val="008F7C61"/>
    <w:rsid w:val="009001FA"/>
    <w:rsid w:val="0090031B"/>
    <w:rsid w:val="00900933"/>
    <w:rsid w:val="00902007"/>
    <w:rsid w:val="009021BD"/>
    <w:rsid w:val="00910044"/>
    <w:rsid w:val="009112B4"/>
    <w:rsid w:val="00912261"/>
    <w:rsid w:val="00913A09"/>
    <w:rsid w:val="00915C7A"/>
    <w:rsid w:val="00916398"/>
    <w:rsid w:val="00917C94"/>
    <w:rsid w:val="00920ADA"/>
    <w:rsid w:val="00921298"/>
    <w:rsid w:val="00922065"/>
    <w:rsid w:val="009273A9"/>
    <w:rsid w:val="009306D2"/>
    <w:rsid w:val="00930C27"/>
    <w:rsid w:val="00931855"/>
    <w:rsid w:val="00933D58"/>
    <w:rsid w:val="00933F5E"/>
    <w:rsid w:val="0094129A"/>
    <w:rsid w:val="00942837"/>
    <w:rsid w:val="00943E5E"/>
    <w:rsid w:val="00947140"/>
    <w:rsid w:val="00947A11"/>
    <w:rsid w:val="00947E3F"/>
    <w:rsid w:val="009525E0"/>
    <w:rsid w:val="00957793"/>
    <w:rsid w:val="00960722"/>
    <w:rsid w:val="009661EC"/>
    <w:rsid w:val="00970012"/>
    <w:rsid w:val="0098197D"/>
    <w:rsid w:val="00983E61"/>
    <w:rsid w:val="0098435C"/>
    <w:rsid w:val="00995D13"/>
    <w:rsid w:val="009973E4"/>
    <w:rsid w:val="009A0700"/>
    <w:rsid w:val="009A0BEA"/>
    <w:rsid w:val="009A43CA"/>
    <w:rsid w:val="009B2EA8"/>
    <w:rsid w:val="009B34FE"/>
    <w:rsid w:val="009D3063"/>
    <w:rsid w:val="009D64E2"/>
    <w:rsid w:val="009E2F26"/>
    <w:rsid w:val="009F5116"/>
    <w:rsid w:val="009F5E68"/>
    <w:rsid w:val="00A024E2"/>
    <w:rsid w:val="00A03FE9"/>
    <w:rsid w:val="00A1113C"/>
    <w:rsid w:val="00A119A6"/>
    <w:rsid w:val="00A139FE"/>
    <w:rsid w:val="00A144C6"/>
    <w:rsid w:val="00A14FA9"/>
    <w:rsid w:val="00A1606A"/>
    <w:rsid w:val="00A20535"/>
    <w:rsid w:val="00A2117F"/>
    <w:rsid w:val="00A24405"/>
    <w:rsid w:val="00A306DB"/>
    <w:rsid w:val="00A4208C"/>
    <w:rsid w:val="00A4250C"/>
    <w:rsid w:val="00A45EC9"/>
    <w:rsid w:val="00A47186"/>
    <w:rsid w:val="00A50C9D"/>
    <w:rsid w:val="00A50D93"/>
    <w:rsid w:val="00A522D9"/>
    <w:rsid w:val="00A535C1"/>
    <w:rsid w:val="00A555E7"/>
    <w:rsid w:val="00A635AD"/>
    <w:rsid w:val="00A70C5C"/>
    <w:rsid w:val="00A7324C"/>
    <w:rsid w:val="00A73729"/>
    <w:rsid w:val="00A77E6A"/>
    <w:rsid w:val="00A80918"/>
    <w:rsid w:val="00A81454"/>
    <w:rsid w:val="00A8509E"/>
    <w:rsid w:val="00A86E8E"/>
    <w:rsid w:val="00A905E7"/>
    <w:rsid w:val="00A90ADB"/>
    <w:rsid w:val="00A926C6"/>
    <w:rsid w:val="00A93350"/>
    <w:rsid w:val="00A93BEE"/>
    <w:rsid w:val="00A950BB"/>
    <w:rsid w:val="00A95E9F"/>
    <w:rsid w:val="00A96045"/>
    <w:rsid w:val="00AB24F3"/>
    <w:rsid w:val="00AB2C4E"/>
    <w:rsid w:val="00AB3D30"/>
    <w:rsid w:val="00AC1DEF"/>
    <w:rsid w:val="00AC244A"/>
    <w:rsid w:val="00AC30EC"/>
    <w:rsid w:val="00AC4CFA"/>
    <w:rsid w:val="00AC782C"/>
    <w:rsid w:val="00AD1023"/>
    <w:rsid w:val="00AD508C"/>
    <w:rsid w:val="00AE0053"/>
    <w:rsid w:val="00AE3B46"/>
    <w:rsid w:val="00AE6736"/>
    <w:rsid w:val="00AE77ED"/>
    <w:rsid w:val="00AE7B5F"/>
    <w:rsid w:val="00AF4ABE"/>
    <w:rsid w:val="00AF553D"/>
    <w:rsid w:val="00AF7D30"/>
    <w:rsid w:val="00B03E64"/>
    <w:rsid w:val="00B047B9"/>
    <w:rsid w:val="00B07886"/>
    <w:rsid w:val="00B11F07"/>
    <w:rsid w:val="00B1333C"/>
    <w:rsid w:val="00B13BF7"/>
    <w:rsid w:val="00B1714D"/>
    <w:rsid w:val="00B17190"/>
    <w:rsid w:val="00B202E7"/>
    <w:rsid w:val="00B226EA"/>
    <w:rsid w:val="00B24EC7"/>
    <w:rsid w:val="00B257DF"/>
    <w:rsid w:val="00B42026"/>
    <w:rsid w:val="00B430AF"/>
    <w:rsid w:val="00B46976"/>
    <w:rsid w:val="00B5427E"/>
    <w:rsid w:val="00B55554"/>
    <w:rsid w:val="00B5698C"/>
    <w:rsid w:val="00B572CD"/>
    <w:rsid w:val="00B62234"/>
    <w:rsid w:val="00B72E56"/>
    <w:rsid w:val="00B7409A"/>
    <w:rsid w:val="00B74C61"/>
    <w:rsid w:val="00B86DBD"/>
    <w:rsid w:val="00B90F79"/>
    <w:rsid w:val="00B91A54"/>
    <w:rsid w:val="00B97165"/>
    <w:rsid w:val="00BA2657"/>
    <w:rsid w:val="00BA31E6"/>
    <w:rsid w:val="00BA600F"/>
    <w:rsid w:val="00BB0984"/>
    <w:rsid w:val="00BB0EC0"/>
    <w:rsid w:val="00BB4C0F"/>
    <w:rsid w:val="00BB5708"/>
    <w:rsid w:val="00BC38BC"/>
    <w:rsid w:val="00BD5E2D"/>
    <w:rsid w:val="00BD683F"/>
    <w:rsid w:val="00BD7EBD"/>
    <w:rsid w:val="00BE09F4"/>
    <w:rsid w:val="00BE331B"/>
    <w:rsid w:val="00BF130E"/>
    <w:rsid w:val="00BF37E1"/>
    <w:rsid w:val="00C00E4C"/>
    <w:rsid w:val="00C02340"/>
    <w:rsid w:val="00C04743"/>
    <w:rsid w:val="00C06469"/>
    <w:rsid w:val="00C07030"/>
    <w:rsid w:val="00C119ED"/>
    <w:rsid w:val="00C11CE0"/>
    <w:rsid w:val="00C138F6"/>
    <w:rsid w:val="00C156A8"/>
    <w:rsid w:val="00C17A1E"/>
    <w:rsid w:val="00C2162E"/>
    <w:rsid w:val="00C24A10"/>
    <w:rsid w:val="00C31478"/>
    <w:rsid w:val="00C42888"/>
    <w:rsid w:val="00C550D7"/>
    <w:rsid w:val="00C5558F"/>
    <w:rsid w:val="00C57D3D"/>
    <w:rsid w:val="00C605B0"/>
    <w:rsid w:val="00C6108D"/>
    <w:rsid w:val="00C619BD"/>
    <w:rsid w:val="00C63C26"/>
    <w:rsid w:val="00C63E62"/>
    <w:rsid w:val="00C66DBC"/>
    <w:rsid w:val="00C706FE"/>
    <w:rsid w:val="00C71762"/>
    <w:rsid w:val="00C726BB"/>
    <w:rsid w:val="00C746B0"/>
    <w:rsid w:val="00C756C1"/>
    <w:rsid w:val="00C76907"/>
    <w:rsid w:val="00C80FFC"/>
    <w:rsid w:val="00C862C6"/>
    <w:rsid w:val="00C869E1"/>
    <w:rsid w:val="00C86A9F"/>
    <w:rsid w:val="00C958E9"/>
    <w:rsid w:val="00C97AE8"/>
    <w:rsid w:val="00CA1A01"/>
    <w:rsid w:val="00CA647B"/>
    <w:rsid w:val="00CA6B48"/>
    <w:rsid w:val="00CA73C2"/>
    <w:rsid w:val="00CA7FE5"/>
    <w:rsid w:val="00CB0197"/>
    <w:rsid w:val="00CB3694"/>
    <w:rsid w:val="00CB3A30"/>
    <w:rsid w:val="00CB48DF"/>
    <w:rsid w:val="00CC17B3"/>
    <w:rsid w:val="00CC300D"/>
    <w:rsid w:val="00CC61D0"/>
    <w:rsid w:val="00CD025A"/>
    <w:rsid w:val="00CD0EF3"/>
    <w:rsid w:val="00CD207F"/>
    <w:rsid w:val="00CD2BCE"/>
    <w:rsid w:val="00CD574F"/>
    <w:rsid w:val="00CD61AF"/>
    <w:rsid w:val="00CD6EB4"/>
    <w:rsid w:val="00CD7C76"/>
    <w:rsid w:val="00CD7EB7"/>
    <w:rsid w:val="00CD7FC0"/>
    <w:rsid w:val="00CE772A"/>
    <w:rsid w:val="00CE7CA0"/>
    <w:rsid w:val="00CF073C"/>
    <w:rsid w:val="00CF164A"/>
    <w:rsid w:val="00CF2722"/>
    <w:rsid w:val="00D00E8B"/>
    <w:rsid w:val="00D01B80"/>
    <w:rsid w:val="00D04698"/>
    <w:rsid w:val="00D053B4"/>
    <w:rsid w:val="00D07632"/>
    <w:rsid w:val="00D12B02"/>
    <w:rsid w:val="00D16912"/>
    <w:rsid w:val="00D2014A"/>
    <w:rsid w:val="00D21736"/>
    <w:rsid w:val="00D4091C"/>
    <w:rsid w:val="00D41999"/>
    <w:rsid w:val="00D42D9F"/>
    <w:rsid w:val="00D44EDB"/>
    <w:rsid w:val="00D458BB"/>
    <w:rsid w:val="00D52EC9"/>
    <w:rsid w:val="00D54041"/>
    <w:rsid w:val="00D710F4"/>
    <w:rsid w:val="00D72EB0"/>
    <w:rsid w:val="00D755CB"/>
    <w:rsid w:val="00D7755F"/>
    <w:rsid w:val="00D77672"/>
    <w:rsid w:val="00D81148"/>
    <w:rsid w:val="00D84608"/>
    <w:rsid w:val="00D87D3E"/>
    <w:rsid w:val="00D945E2"/>
    <w:rsid w:val="00D95AC6"/>
    <w:rsid w:val="00D97AD0"/>
    <w:rsid w:val="00DA1646"/>
    <w:rsid w:val="00DA1FC2"/>
    <w:rsid w:val="00DA5E41"/>
    <w:rsid w:val="00DA60D0"/>
    <w:rsid w:val="00DB1965"/>
    <w:rsid w:val="00DB2304"/>
    <w:rsid w:val="00DB3092"/>
    <w:rsid w:val="00DB3F38"/>
    <w:rsid w:val="00DB46FC"/>
    <w:rsid w:val="00DB622B"/>
    <w:rsid w:val="00DB76CF"/>
    <w:rsid w:val="00DC2D9E"/>
    <w:rsid w:val="00DD19FC"/>
    <w:rsid w:val="00DD372B"/>
    <w:rsid w:val="00DD5E3D"/>
    <w:rsid w:val="00DE5F4F"/>
    <w:rsid w:val="00DF18BF"/>
    <w:rsid w:val="00DF253E"/>
    <w:rsid w:val="00DF2FCD"/>
    <w:rsid w:val="00DF3313"/>
    <w:rsid w:val="00DF3F51"/>
    <w:rsid w:val="00DF3FA7"/>
    <w:rsid w:val="00E001BD"/>
    <w:rsid w:val="00E0097D"/>
    <w:rsid w:val="00E01362"/>
    <w:rsid w:val="00E03748"/>
    <w:rsid w:val="00E0577E"/>
    <w:rsid w:val="00E11CA9"/>
    <w:rsid w:val="00E127C0"/>
    <w:rsid w:val="00E21B02"/>
    <w:rsid w:val="00E2235C"/>
    <w:rsid w:val="00E25A54"/>
    <w:rsid w:val="00E2648A"/>
    <w:rsid w:val="00E26975"/>
    <w:rsid w:val="00E26CAE"/>
    <w:rsid w:val="00E317FF"/>
    <w:rsid w:val="00E36510"/>
    <w:rsid w:val="00E43B63"/>
    <w:rsid w:val="00E457C6"/>
    <w:rsid w:val="00E45B10"/>
    <w:rsid w:val="00E50FD8"/>
    <w:rsid w:val="00E51405"/>
    <w:rsid w:val="00E51652"/>
    <w:rsid w:val="00E5501F"/>
    <w:rsid w:val="00E601F3"/>
    <w:rsid w:val="00E64353"/>
    <w:rsid w:val="00E6537C"/>
    <w:rsid w:val="00E66A84"/>
    <w:rsid w:val="00E72C94"/>
    <w:rsid w:val="00E74081"/>
    <w:rsid w:val="00E74661"/>
    <w:rsid w:val="00E82784"/>
    <w:rsid w:val="00E844F6"/>
    <w:rsid w:val="00E85A62"/>
    <w:rsid w:val="00E91F44"/>
    <w:rsid w:val="00E92827"/>
    <w:rsid w:val="00E95021"/>
    <w:rsid w:val="00E95902"/>
    <w:rsid w:val="00EA01B9"/>
    <w:rsid w:val="00EA02FA"/>
    <w:rsid w:val="00EA61EF"/>
    <w:rsid w:val="00EB11A6"/>
    <w:rsid w:val="00EB5E75"/>
    <w:rsid w:val="00EC1151"/>
    <w:rsid w:val="00EC2021"/>
    <w:rsid w:val="00EC29D3"/>
    <w:rsid w:val="00EC3B73"/>
    <w:rsid w:val="00EC528E"/>
    <w:rsid w:val="00ED19FA"/>
    <w:rsid w:val="00ED1CF9"/>
    <w:rsid w:val="00ED7F73"/>
    <w:rsid w:val="00EE065F"/>
    <w:rsid w:val="00EF0694"/>
    <w:rsid w:val="00EF0FAE"/>
    <w:rsid w:val="00EF3CB8"/>
    <w:rsid w:val="00EF6410"/>
    <w:rsid w:val="00F047CB"/>
    <w:rsid w:val="00F104B8"/>
    <w:rsid w:val="00F126F0"/>
    <w:rsid w:val="00F20724"/>
    <w:rsid w:val="00F275D7"/>
    <w:rsid w:val="00F31B25"/>
    <w:rsid w:val="00F31D99"/>
    <w:rsid w:val="00F33653"/>
    <w:rsid w:val="00F37DE7"/>
    <w:rsid w:val="00F43121"/>
    <w:rsid w:val="00F53690"/>
    <w:rsid w:val="00F54C4E"/>
    <w:rsid w:val="00F64874"/>
    <w:rsid w:val="00F70A84"/>
    <w:rsid w:val="00F736D1"/>
    <w:rsid w:val="00F74DDE"/>
    <w:rsid w:val="00F80AEB"/>
    <w:rsid w:val="00F83451"/>
    <w:rsid w:val="00F87089"/>
    <w:rsid w:val="00F9031D"/>
    <w:rsid w:val="00F91032"/>
    <w:rsid w:val="00F91363"/>
    <w:rsid w:val="00F928D1"/>
    <w:rsid w:val="00F935C0"/>
    <w:rsid w:val="00F93C03"/>
    <w:rsid w:val="00F97E84"/>
    <w:rsid w:val="00FA0C50"/>
    <w:rsid w:val="00FA2E3E"/>
    <w:rsid w:val="00FA4D44"/>
    <w:rsid w:val="00FB27EF"/>
    <w:rsid w:val="00FB3448"/>
    <w:rsid w:val="00FB4EEE"/>
    <w:rsid w:val="00FB54C2"/>
    <w:rsid w:val="00FB64D0"/>
    <w:rsid w:val="00FB7709"/>
    <w:rsid w:val="00FC0C51"/>
    <w:rsid w:val="00FC59E9"/>
    <w:rsid w:val="00FC5C6C"/>
    <w:rsid w:val="00FC60C5"/>
    <w:rsid w:val="00FD138B"/>
    <w:rsid w:val="00FD5557"/>
    <w:rsid w:val="00FE0B06"/>
    <w:rsid w:val="00FE7A6A"/>
    <w:rsid w:val="00FE7B16"/>
    <w:rsid w:val="00FF63FE"/>
    <w:rsid w:val="00FF69FA"/>
    <w:rsid w:val="00FF7D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7E6D945"/>
  <w15:docId w15:val="{0F761721-19FE-4146-A9D1-9B720D5B31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iPriority="99" w:unhideWhenUsed="1"/>
    <w:lsdException w:name="envelope return" w:semiHidden="1" w:uiPriority="99"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5F12"/>
    <w:pPr>
      <w:spacing w:after="160" w:line="259" w:lineRule="auto"/>
    </w:pPr>
    <w:rPr>
      <w:rFonts w:asciiTheme="minorHAnsi" w:eastAsiaTheme="minorHAnsi" w:hAnsiTheme="minorHAnsi" w:cstheme="minorBidi"/>
      <w:sz w:val="22"/>
      <w:szCs w:val="22"/>
    </w:rPr>
  </w:style>
  <w:style w:type="paragraph" w:styleId="Heading1">
    <w:name w:val="heading 1"/>
    <w:aliases w:val="AHeading1"/>
    <w:basedOn w:val="Normal"/>
    <w:next w:val="Normal"/>
    <w:link w:val="Heading1Char1"/>
    <w:qFormat/>
    <w:rsid w:val="00943E5E"/>
    <w:pPr>
      <w:keepNext/>
      <w:pBdr>
        <w:top w:val="single" w:sz="18" w:space="1" w:color="auto"/>
      </w:pBdr>
      <w:spacing w:before="480" w:after="60"/>
      <w:outlineLvl w:val="0"/>
    </w:pPr>
    <w:rPr>
      <w:rFonts w:ascii="HelveticaNeueLT Std" w:hAnsi="HelveticaNeueLT Std" w:cs="Arial"/>
      <w:b/>
      <w:bCs/>
      <w:kern w:val="32"/>
      <w:sz w:val="26"/>
      <w:szCs w:val="32"/>
    </w:rPr>
  </w:style>
  <w:style w:type="paragraph" w:styleId="Heading2">
    <w:name w:val="heading 2"/>
    <w:aliases w:val="AHeading2"/>
    <w:basedOn w:val="Normal"/>
    <w:next w:val="Normal"/>
    <w:link w:val="Heading2Char"/>
    <w:qFormat/>
    <w:rsid w:val="00943E5E"/>
    <w:pPr>
      <w:keepNext/>
      <w:numPr>
        <w:ilvl w:val="1"/>
      </w:numPr>
      <w:pBdr>
        <w:top w:val="single" w:sz="8" w:space="1" w:color="auto"/>
      </w:pBdr>
      <w:spacing w:before="120" w:after="60"/>
      <w:ind w:left="360"/>
      <w:outlineLvl w:val="1"/>
    </w:pPr>
    <w:rPr>
      <w:rFonts w:ascii="HelveticaNeueLT Std" w:hAnsi="HelveticaNeueLT Std" w:cs="Arial"/>
      <w:b/>
      <w:bCs/>
      <w:iCs/>
      <w:sz w:val="24"/>
    </w:rPr>
  </w:style>
  <w:style w:type="paragraph" w:styleId="Heading3">
    <w:name w:val="heading 3"/>
    <w:aliases w:val="AHeading3"/>
    <w:next w:val="Normal"/>
    <w:link w:val="Heading3Char"/>
    <w:qFormat/>
    <w:rsid w:val="00943E5E"/>
    <w:pPr>
      <w:keepNext/>
      <w:spacing w:before="240" w:after="60"/>
      <w:ind w:left="360"/>
      <w:outlineLvl w:val="2"/>
    </w:pPr>
    <w:rPr>
      <w:rFonts w:ascii="HelveticaNeueLT Std" w:hAnsi="HelveticaNeueLT Std"/>
      <w:b/>
      <w:bCs/>
      <w:sz w:val="22"/>
      <w:szCs w:val="22"/>
    </w:rPr>
  </w:style>
  <w:style w:type="paragraph" w:styleId="Heading4">
    <w:name w:val="heading 4"/>
    <w:aliases w:val="AHeading4"/>
    <w:next w:val="Normal"/>
    <w:link w:val="Heading4Char"/>
    <w:qFormat/>
    <w:rsid w:val="00943E5E"/>
    <w:pPr>
      <w:keepNext/>
      <w:numPr>
        <w:ilvl w:val="3"/>
        <w:numId w:val="2"/>
      </w:numPr>
      <w:spacing w:before="240" w:after="60"/>
      <w:outlineLvl w:val="3"/>
    </w:pPr>
    <w:rPr>
      <w:rFonts w:ascii="HelveticaNeueLT Std" w:hAnsi="HelveticaNeueLT Std"/>
      <w:b/>
      <w:bCs/>
      <w:szCs w:val="22"/>
    </w:rPr>
  </w:style>
  <w:style w:type="paragraph" w:styleId="Heading5">
    <w:name w:val="heading 5"/>
    <w:aliases w:val="AHeading5,AHeading 5"/>
    <w:basedOn w:val="Normal"/>
    <w:next w:val="Normal"/>
    <w:link w:val="Heading5Char"/>
    <w:qFormat/>
    <w:rsid w:val="00943E5E"/>
    <w:pPr>
      <w:numPr>
        <w:ilvl w:val="4"/>
        <w:numId w:val="2"/>
      </w:numPr>
      <w:spacing w:before="240" w:after="60"/>
      <w:outlineLvl w:val="4"/>
    </w:pPr>
    <w:rPr>
      <w:b/>
      <w:bCs/>
      <w:i/>
      <w:iCs/>
      <w:szCs w:val="26"/>
    </w:rPr>
  </w:style>
  <w:style w:type="paragraph" w:styleId="Heading6">
    <w:name w:val="heading 6"/>
    <w:aliases w:val="AHeading6,AHeading 6"/>
    <w:basedOn w:val="Normal"/>
    <w:next w:val="Normal"/>
    <w:link w:val="Heading6Char"/>
    <w:qFormat/>
    <w:rsid w:val="00943E5E"/>
    <w:pPr>
      <w:numPr>
        <w:ilvl w:val="5"/>
        <w:numId w:val="2"/>
      </w:numPr>
      <w:spacing w:before="180" w:after="60"/>
      <w:outlineLvl w:val="5"/>
    </w:pPr>
    <w:rPr>
      <w:b/>
      <w:bCs/>
    </w:rPr>
  </w:style>
  <w:style w:type="paragraph" w:styleId="Heading7">
    <w:name w:val="heading 7"/>
    <w:aliases w:val="Heading7"/>
    <w:basedOn w:val="Normal"/>
    <w:next w:val="Normal"/>
    <w:link w:val="Heading7Char"/>
    <w:rsid w:val="00943E5E"/>
    <w:pPr>
      <w:numPr>
        <w:ilvl w:val="6"/>
        <w:numId w:val="2"/>
      </w:numPr>
      <w:spacing w:before="240" w:after="60"/>
      <w:outlineLvl w:val="6"/>
    </w:pPr>
  </w:style>
  <w:style w:type="paragraph" w:styleId="Heading8">
    <w:name w:val="heading 8"/>
    <w:aliases w:val="Heading8"/>
    <w:basedOn w:val="Normal"/>
    <w:next w:val="Normal"/>
    <w:link w:val="Heading8Char"/>
    <w:rsid w:val="00943E5E"/>
    <w:pPr>
      <w:numPr>
        <w:ilvl w:val="7"/>
        <w:numId w:val="2"/>
      </w:numPr>
      <w:spacing w:before="240" w:after="60"/>
      <w:outlineLvl w:val="7"/>
    </w:pPr>
    <w:rPr>
      <w:i/>
      <w:iCs/>
    </w:rPr>
  </w:style>
  <w:style w:type="paragraph" w:styleId="Heading9">
    <w:name w:val="heading 9"/>
    <w:aliases w:val="Heading9"/>
    <w:basedOn w:val="Normal"/>
    <w:next w:val="Normal"/>
    <w:link w:val="Heading9Char"/>
    <w:rsid w:val="00943E5E"/>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rsid w:val="004D5F1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D5F12"/>
  </w:style>
  <w:style w:type="paragraph" w:customStyle="1" w:styleId="outline">
    <w:name w:val="outline"/>
    <w:basedOn w:val="Normal"/>
    <w:rsid w:val="00943E5E"/>
    <w:pPr>
      <w:tabs>
        <w:tab w:val="left" w:pos="620"/>
        <w:tab w:val="left" w:pos="1080"/>
        <w:tab w:val="left" w:pos="1520"/>
        <w:tab w:val="left" w:pos="1980"/>
        <w:tab w:val="left" w:pos="7200"/>
      </w:tabs>
    </w:pPr>
    <w:rPr>
      <w:szCs w:val="20"/>
    </w:rPr>
  </w:style>
  <w:style w:type="paragraph" w:styleId="HTMLPreformatted">
    <w:name w:val="HTML Preformatted"/>
    <w:aliases w:val="HTMLPreformatted"/>
    <w:basedOn w:val="Normal"/>
    <w:link w:val="HTMLPreformattedChar"/>
    <w:rsid w:val="00943E5E"/>
    <w:rPr>
      <w:rFonts w:ascii="Consolas" w:hAnsi="Consolas" w:cs="Consolas"/>
      <w:szCs w:val="20"/>
    </w:rPr>
  </w:style>
  <w:style w:type="character" w:styleId="Hyperlink">
    <w:name w:val="Hyperlink"/>
    <w:uiPriority w:val="99"/>
    <w:rsid w:val="00943E5E"/>
    <w:rPr>
      <w:color w:val="0000FF"/>
      <w:u w:val="single"/>
    </w:rPr>
  </w:style>
  <w:style w:type="paragraph" w:styleId="PlainText">
    <w:name w:val="Plain Text"/>
    <w:aliases w:val="PlainText"/>
    <w:basedOn w:val="Normal"/>
    <w:uiPriority w:val="99"/>
    <w:rsid w:val="00943E5E"/>
    <w:rPr>
      <w:rFonts w:ascii="Courier New" w:hAnsi="Courier New" w:cs="Courier New"/>
      <w:szCs w:val="20"/>
    </w:rPr>
  </w:style>
  <w:style w:type="paragraph" w:styleId="Footer">
    <w:name w:val="footer"/>
    <w:basedOn w:val="Normal"/>
    <w:link w:val="FooterChar"/>
    <w:uiPriority w:val="99"/>
    <w:rsid w:val="00943E5E"/>
    <w:pPr>
      <w:tabs>
        <w:tab w:val="center" w:pos="4680"/>
        <w:tab w:val="right" w:pos="9360"/>
      </w:tabs>
    </w:pPr>
  </w:style>
  <w:style w:type="character" w:styleId="PageNumber">
    <w:name w:val="page number"/>
    <w:aliases w:val="PageNumber"/>
    <w:rsid w:val="00943E5E"/>
    <w:rPr>
      <w:rFonts w:ascii="Times New Roman" w:hAnsi="Times New Roman"/>
      <w:b/>
      <w:i/>
    </w:rPr>
  </w:style>
  <w:style w:type="paragraph" w:styleId="Header">
    <w:name w:val="header"/>
    <w:aliases w:val="AHeaderRight"/>
    <w:basedOn w:val="Normal"/>
    <w:link w:val="HeaderChar"/>
    <w:rsid w:val="00943E5E"/>
    <w:pPr>
      <w:jc w:val="right"/>
    </w:pPr>
    <w:rPr>
      <w:i/>
      <w:szCs w:val="20"/>
    </w:rPr>
  </w:style>
  <w:style w:type="table" w:styleId="TableGrid">
    <w:name w:val="Table Grid"/>
    <w:basedOn w:val="TableNormal"/>
    <w:uiPriority w:val="59"/>
    <w:rsid w:val="00943E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nhideWhenUsed/>
    <w:rsid w:val="00943E5E"/>
    <w:rPr>
      <w:rFonts w:ascii="Segoe UI" w:hAnsi="Segoe UI" w:cs="Segoe UI"/>
      <w:sz w:val="18"/>
      <w:szCs w:val="18"/>
    </w:rPr>
  </w:style>
  <w:style w:type="character" w:customStyle="1" w:styleId="BalloonTextChar">
    <w:name w:val="Balloon Text Char"/>
    <w:link w:val="BalloonText"/>
    <w:rsid w:val="00943E5E"/>
    <w:rPr>
      <w:rFonts w:ascii="Segoe UI" w:hAnsi="Segoe UI" w:cs="Segoe UI"/>
      <w:sz w:val="18"/>
      <w:szCs w:val="18"/>
    </w:rPr>
  </w:style>
  <w:style w:type="character" w:customStyle="1" w:styleId="Heading1Char">
    <w:name w:val="Heading 1 Char"/>
    <w:aliases w:val="AHeading1 Char"/>
    <w:rsid w:val="00943E5E"/>
    <w:rPr>
      <w:rFonts w:ascii="HelveticaNeueLT Std" w:hAnsi="HelveticaNeueLT Std" w:cs="Arial"/>
      <w:b/>
      <w:bCs/>
      <w:kern w:val="32"/>
      <w:sz w:val="26"/>
      <w:szCs w:val="32"/>
    </w:rPr>
  </w:style>
  <w:style w:type="character" w:customStyle="1" w:styleId="Heading2Char">
    <w:name w:val="Heading 2 Char"/>
    <w:aliases w:val="AHeading2 Char"/>
    <w:link w:val="Heading2"/>
    <w:rsid w:val="00943E5E"/>
    <w:rPr>
      <w:rFonts w:ascii="HelveticaNeueLT Std" w:hAnsi="HelveticaNeueLT Std" w:cs="Arial"/>
      <w:b/>
      <w:bCs/>
      <w:iCs/>
      <w:sz w:val="24"/>
      <w:szCs w:val="24"/>
    </w:rPr>
  </w:style>
  <w:style w:type="character" w:customStyle="1" w:styleId="Heading3Char">
    <w:name w:val="Heading 3 Char"/>
    <w:aliases w:val="AHeading3 Char"/>
    <w:link w:val="Heading3"/>
    <w:rsid w:val="00943E5E"/>
    <w:rPr>
      <w:rFonts w:ascii="HelveticaNeueLT Std" w:hAnsi="HelveticaNeueLT Std"/>
      <w:b/>
      <w:bCs/>
      <w:sz w:val="22"/>
      <w:szCs w:val="22"/>
    </w:rPr>
  </w:style>
  <w:style w:type="character" w:customStyle="1" w:styleId="Heading4Char">
    <w:name w:val="Heading 4 Char"/>
    <w:aliases w:val="AHeading4 Char"/>
    <w:link w:val="Heading4"/>
    <w:rsid w:val="00943E5E"/>
    <w:rPr>
      <w:rFonts w:ascii="HelveticaNeueLT Std" w:hAnsi="HelveticaNeueLT Std"/>
      <w:b/>
      <w:bCs/>
      <w:szCs w:val="22"/>
    </w:rPr>
  </w:style>
  <w:style w:type="character" w:customStyle="1" w:styleId="Heading5Char">
    <w:name w:val="Heading 5 Char"/>
    <w:aliases w:val="AHeading5 Char,AHeading 5 Char"/>
    <w:link w:val="Heading5"/>
    <w:rsid w:val="00943E5E"/>
    <w:rPr>
      <w:b/>
      <w:bCs/>
      <w:i/>
      <w:iCs/>
      <w:sz w:val="22"/>
      <w:szCs w:val="26"/>
    </w:rPr>
  </w:style>
  <w:style w:type="character" w:customStyle="1" w:styleId="Heading6Char">
    <w:name w:val="Heading 6 Char"/>
    <w:aliases w:val="AHeading6 Char,AHeading 6 Char"/>
    <w:link w:val="Heading6"/>
    <w:rsid w:val="00943E5E"/>
    <w:rPr>
      <w:b/>
      <w:bCs/>
      <w:szCs w:val="22"/>
    </w:rPr>
  </w:style>
  <w:style w:type="character" w:customStyle="1" w:styleId="Heading7Char">
    <w:name w:val="Heading 7 Char"/>
    <w:aliases w:val="Heading7 Char"/>
    <w:link w:val="Heading7"/>
    <w:rsid w:val="00943E5E"/>
    <w:rPr>
      <w:szCs w:val="24"/>
    </w:rPr>
  </w:style>
  <w:style w:type="character" w:customStyle="1" w:styleId="Heading8Char">
    <w:name w:val="Heading 8 Char"/>
    <w:aliases w:val="Heading8 Char"/>
    <w:link w:val="Heading8"/>
    <w:rsid w:val="00943E5E"/>
    <w:rPr>
      <w:i/>
      <w:iCs/>
      <w:szCs w:val="24"/>
    </w:rPr>
  </w:style>
  <w:style w:type="character" w:customStyle="1" w:styleId="Heading9Char">
    <w:name w:val="Heading 9 Char"/>
    <w:aliases w:val="Heading9 Char"/>
    <w:link w:val="Heading9"/>
    <w:rsid w:val="00943E5E"/>
    <w:rPr>
      <w:rFonts w:ascii="Arial" w:hAnsi="Arial" w:cs="Arial"/>
      <w:sz w:val="22"/>
      <w:szCs w:val="22"/>
    </w:rPr>
  </w:style>
  <w:style w:type="paragraph" w:customStyle="1" w:styleId="Chaptitle">
    <w:name w:val="Chap_title"/>
    <w:basedOn w:val="Normal"/>
    <w:rsid w:val="00943E5E"/>
    <w:pPr>
      <w:ind w:right="5760"/>
    </w:pPr>
    <w:rPr>
      <w:rFonts w:ascii="Helvetica Black" w:hAnsi="Helvetica Black"/>
      <w:sz w:val="26"/>
      <w:szCs w:val="26"/>
    </w:rPr>
  </w:style>
  <w:style w:type="paragraph" w:customStyle="1" w:styleId="bodyCharChar">
    <w:name w:val="body Char Char"/>
    <w:basedOn w:val="Normal"/>
    <w:link w:val="bodyCharCharChar"/>
    <w:autoRedefine/>
    <w:rsid w:val="00943E5E"/>
    <w:pPr>
      <w:spacing w:after="240"/>
      <w:ind w:left="720"/>
    </w:pPr>
    <w:rPr>
      <w:szCs w:val="20"/>
    </w:rPr>
  </w:style>
  <w:style w:type="character" w:customStyle="1" w:styleId="bodyCharCharChar">
    <w:name w:val="body Char Char Char"/>
    <w:link w:val="bodyCharChar"/>
    <w:rsid w:val="00943E5E"/>
    <w:rPr>
      <w:sz w:val="22"/>
    </w:rPr>
  </w:style>
  <w:style w:type="paragraph" w:customStyle="1" w:styleId="StyleHelveticaBlack13ptRight4">
    <w:name w:val="Style Helvetica Black 13 pt Right:  4&quot;"/>
    <w:basedOn w:val="Normal"/>
    <w:autoRedefine/>
    <w:rsid w:val="00943E5E"/>
    <w:pPr>
      <w:ind w:right="5760"/>
    </w:pPr>
    <w:rPr>
      <w:rFonts w:ascii="Helvetica Black" w:hAnsi="Helvetica Black"/>
      <w:sz w:val="32"/>
      <w:szCs w:val="32"/>
    </w:rPr>
  </w:style>
  <w:style w:type="paragraph" w:styleId="TOC2">
    <w:name w:val="toc 2"/>
    <w:aliases w:val="ATOC2"/>
    <w:basedOn w:val="Normal"/>
    <w:next w:val="Normal"/>
    <w:uiPriority w:val="39"/>
    <w:rsid w:val="00943E5E"/>
    <w:pPr>
      <w:tabs>
        <w:tab w:val="right" w:leader="dot" w:pos="8280"/>
        <w:tab w:val="right" w:leader="dot" w:pos="9350"/>
      </w:tabs>
      <w:ind w:left="432"/>
    </w:pPr>
    <w:rPr>
      <w:rFonts w:ascii="HelveticaNeueLT Std" w:hAnsi="HelveticaNeueLT Std"/>
      <w:b/>
      <w:noProof/>
      <w:sz w:val="21"/>
    </w:rPr>
  </w:style>
  <w:style w:type="paragraph" w:styleId="Index1">
    <w:name w:val="index 1"/>
    <w:basedOn w:val="Normal"/>
    <w:next w:val="Normal"/>
    <w:autoRedefine/>
    <w:rsid w:val="00943E5E"/>
    <w:pPr>
      <w:ind w:left="240" w:hanging="240"/>
    </w:pPr>
    <w:rPr>
      <w:rFonts w:ascii="Helvetica" w:hAnsi="Helvetica"/>
    </w:rPr>
  </w:style>
  <w:style w:type="paragraph" w:styleId="TOC1">
    <w:name w:val="toc 1"/>
    <w:aliases w:val="ATOC1"/>
    <w:basedOn w:val="Normal"/>
    <w:next w:val="Normal"/>
    <w:link w:val="TOC1Char"/>
    <w:uiPriority w:val="39"/>
    <w:rsid w:val="00943E5E"/>
    <w:pPr>
      <w:tabs>
        <w:tab w:val="right" w:leader="dot" w:pos="8280"/>
        <w:tab w:val="right" w:leader="dot" w:pos="9350"/>
      </w:tabs>
      <w:spacing w:line="360" w:lineRule="exact"/>
    </w:pPr>
    <w:rPr>
      <w:rFonts w:ascii="HelveticaNeueLT Std Blk" w:hAnsi="HelveticaNeueLT Std Blk"/>
      <w:b/>
      <w:noProof/>
      <w:sz w:val="21"/>
    </w:rPr>
  </w:style>
  <w:style w:type="paragraph" w:customStyle="1" w:styleId="surverytextbox">
    <w:name w:val="survery text_box"/>
    <w:basedOn w:val="Normal"/>
    <w:autoRedefine/>
    <w:rsid w:val="00943E5E"/>
    <w:pPr>
      <w:pBdr>
        <w:top w:val="single" w:sz="24" w:space="6" w:color="C0C0C0"/>
        <w:left w:val="single" w:sz="24" w:space="6" w:color="C0C0C0"/>
        <w:bottom w:val="single" w:sz="24" w:space="6" w:color="C0C0C0"/>
        <w:right w:val="single" w:sz="24" w:space="6" w:color="C0C0C0"/>
      </w:pBdr>
      <w:tabs>
        <w:tab w:val="left" w:pos="800"/>
        <w:tab w:val="left" w:pos="1400"/>
      </w:tabs>
      <w:ind w:left="900"/>
    </w:pPr>
  </w:style>
  <w:style w:type="paragraph" w:customStyle="1" w:styleId="Codetable">
    <w:name w:val="Code_table"/>
    <w:basedOn w:val="Normal"/>
    <w:autoRedefine/>
    <w:rsid w:val="00943E5E"/>
    <w:pPr>
      <w:ind w:left="720"/>
    </w:pPr>
    <w:rPr>
      <w:rFonts w:ascii="Courier" w:hAnsi="Courier"/>
      <w:sz w:val="18"/>
      <w:szCs w:val="18"/>
    </w:rPr>
  </w:style>
  <w:style w:type="paragraph" w:customStyle="1" w:styleId="StyleCodetableBold">
    <w:name w:val="Style Code_table + Bold"/>
    <w:basedOn w:val="Codetable"/>
    <w:autoRedefine/>
    <w:rsid w:val="00943E5E"/>
    <w:rPr>
      <w:b/>
      <w:bCs/>
    </w:rPr>
  </w:style>
  <w:style w:type="paragraph" w:customStyle="1" w:styleId="code">
    <w:name w:val="code"/>
    <w:basedOn w:val="Normal"/>
    <w:link w:val="codeChar"/>
    <w:autoRedefine/>
    <w:qFormat/>
    <w:rsid w:val="00943E5E"/>
    <w:pPr>
      <w:tabs>
        <w:tab w:val="left" w:pos="1680"/>
      </w:tabs>
      <w:overflowPunct w:val="0"/>
      <w:autoSpaceDE w:val="0"/>
      <w:autoSpaceDN w:val="0"/>
      <w:adjustRightInd w:val="0"/>
      <w:spacing w:line="220" w:lineRule="exact"/>
      <w:ind w:left="1440" w:right="360"/>
      <w:textAlignment w:val="baseline"/>
    </w:pPr>
    <w:rPr>
      <w:rFonts w:ascii="Courier" w:hAnsi="Courier"/>
      <w:sz w:val="18"/>
      <w:szCs w:val="18"/>
    </w:rPr>
  </w:style>
  <w:style w:type="paragraph" w:customStyle="1" w:styleId="Bullet1">
    <w:name w:val="Bullet1"/>
    <w:basedOn w:val="Normal"/>
    <w:autoRedefine/>
    <w:rsid w:val="00943E5E"/>
    <w:pPr>
      <w:tabs>
        <w:tab w:val="num" w:pos="1000"/>
        <w:tab w:val="num" w:pos="1080"/>
      </w:tabs>
      <w:spacing w:after="80"/>
      <w:ind w:left="1008" w:hanging="288"/>
    </w:pPr>
    <w:rPr>
      <w:szCs w:val="20"/>
    </w:rPr>
  </w:style>
  <w:style w:type="numbering" w:customStyle="1" w:styleId="StyleBulleted">
    <w:name w:val="Style Bulleted"/>
    <w:basedOn w:val="NoList"/>
    <w:rsid w:val="00943E5E"/>
    <w:pPr>
      <w:numPr>
        <w:numId w:val="2"/>
      </w:numPr>
    </w:pPr>
  </w:style>
  <w:style w:type="paragraph" w:customStyle="1" w:styleId="Bullet2">
    <w:name w:val="Bullet2"/>
    <w:basedOn w:val="Normal"/>
    <w:rsid w:val="00943E5E"/>
    <w:pPr>
      <w:numPr>
        <w:numId w:val="3"/>
      </w:numPr>
    </w:pPr>
  </w:style>
  <w:style w:type="paragraph" w:customStyle="1" w:styleId="nestedhangingTerm">
    <w:name w:val="nested_hangingTerm"/>
    <w:basedOn w:val="Normal"/>
    <w:rsid w:val="00943E5E"/>
    <w:pPr>
      <w:ind w:left="1440"/>
    </w:pPr>
  </w:style>
  <w:style w:type="paragraph" w:customStyle="1" w:styleId="blocklist">
    <w:name w:val="block_list"/>
    <w:basedOn w:val="Normal"/>
    <w:rsid w:val="00943E5E"/>
    <w:pPr>
      <w:spacing w:after="240"/>
      <w:ind w:left="720"/>
    </w:pPr>
  </w:style>
  <w:style w:type="paragraph" w:customStyle="1" w:styleId="Output">
    <w:name w:val="Output"/>
    <w:basedOn w:val="Normal"/>
    <w:autoRedefine/>
    <w:rsid w:val="00943E5E"/>
    <w:pPr>
      <w:pBdr>
        <w:top w:val="single" w:sz="8" w:space="1" w:color="auto"/>
        <w:left w:val="single" w:sz="8" w:space="4" w:color="auto"/>
        <w:bottom w:val="single" w:sz="8" w:space="1" w:color="auto"/>
        <w:right w:val="single" w:sz="8" w:space="4" w:color="auto"/>
      </w:pBdr>
      <w:ind w:left="864"/>
    </w:pPr>
    <w:rPr>
      <w:rFonts w:ascii="Courier" w:hAnsi="Courier"/>
      <w:sz w:val="18"/>
    </w:rPr>
  </w:style>
  <w:style w:type="paragraph" w:customStyle="1" w:styleId="Outputhead">
    <w:name w:val="Output_head"/>
    <w:basedOn w:val="Normal"/>
    <w:autoRedefine/>
    <w:rsid w:val="00943E5E"/>
    <w:pPr>
      <w:spacing w:before="80"/>
      <w:ind w:left="691"/>
    </w:pPr>
    <w:rPr>
      <w:rFonts w:ascii="Helvetica" w:hAnsi="Helvetica"/>
      <w:b/>
      <w:szCs w:val="20"/>
    </w:rPr>
  </w:style>
  <w:style w:type="paragraph" w:customStyle="1" w:styleId="StyletextboxTopSinglesolidlineAuto1ptLinewidthF">
    <w:name w:val="Style text_box + Top: (Single solid line Auto  1 pt Line width F..."/>
    <w:basedOn w:val="surverytextbox"/>
    <w:autoRedefine/>
    <w:rsid w:val="00943E5E"/>
    <w:pPr>
      <w:ind w:left="864"/>
    </w:pPr>
    <w:rPr>
      <w:szCs w:val="20"/>
    </w:rPr>
  </w:style>
  <w:style w:type="paragraph" w:customStyle="1" w:styleId="reflist">
    <w:name w:val="ref_list"/>
    <w:basedOn w:val="Normal"/>
    <w:autoRedefine/>
    <w:rsid w:val="00943E5E"/>
    <w:pPr>
      <w:ind w:left="1440" w:hanging="720"/>
    </w:pPr>
  </w:style>
  <w:style w:type="paragraph" w:customStyle="1" w:styleId="Outputcontinued">
    <w:name w:val="Output (continued)"/>
    <w:basedOn w:val="bodyCharChar"/>
    <w:autoRedefine/>
    <w:rsid w:val="00943E5E"/>
    <w:pPr>
      <w:spacing w:before="80"/>
      <w:jc w:val="right"/>
    </w:pPr>
    <w:rPr>
      <w:rFonts w:ascii="Helvetica" w:hAnsi="Helvetica"/>
      <w:b/>
    </w:rPr>
  </w:style>
  <w:style w:type="paragraph" w:customStyle="1" w:styleId="chapnum">
    <w:name w:val="chapnum"/>
    <w:basedOn w:val="Normal"/>
    <w:autoRedefine/>
    <w:rsid w:val="00943E5E"/>
    <w:pPr>
      <w:spacing w:before="100"/>
    </w:pPr>
    <w:rPr>
      <w:rFonts w:ascii="Helvetica Black" w:hAnsi="Helvetica Black"/>
      <w:spacing w:val="320"/>
      <w:sz w:val="64"/>
      <w:szCs w:val="64"/>
    </w:rPr>
  </w:style>
  <w:style w:type="paragraph" w:customStyle="1" w:styleId="chaptitle0">
    <w:name w:val="chaptitle"/>
    <w:basedOn w:val="PlainText"/>
    <w:autoRedefine/>
    <w:rsid w:val="00943E5E"/>
    <w:pPr>
      <w:spacing w:before="60"/>
    </w:pPr>
    <w:rPr>
      <w:rFonts w:ascii="Helvetica Black" w:hAnsi="Helvetica Black"/>
      <w:sz w:val="34"/>
      <w:szCs w:val="34"/>
    </w:rPr>
  </w:style>
  <w:style w:type="paragraph" w:customStyle="1" w:styleId="numlist">
    <w:name w:val="num_list"/>
    <w:basedOn w:val="Bullet1"/>
    <w:autoRedefine/>
    <w:rsid w:val="00943E5E"/>
    <w:pPr>
      <w:numPr>
        <w:numId w:val="1"/>
      </w:numPr>
    </w:pPr>
  </w:style>
  <w:style w:type="paragraph" w:customStyle="1" w:styleId="nestedbulletedlist">
    <w:name w:val="nested_bulleted list"/>
    <w:basedOn w:val="Bullet1"/>
    <w:autoRedefine/>
    <w:rsid w:val="00943E5E"/>
    <w:pPr>
      <w:numPr>
        <w:numId w:val="4"/>
      </w:numPr>
    </w:pPr>
  </w:style>
  <w:style w:type="paragraph" w:customStyle="1" w:styleId="StyleStyleCodetableBoldTopSinglesolidlineAuto1p">
    <w:name w:val="Style Style Code_table + Bold + Top: (Single solid line Auto  1 p..."/>
    <w:basedOn w:val="StyleCodetableBold"/>
    <w:autoRedefine/>
    <w:rsid w:val="00943E5E"/>
    <w:pPr>
      <w:pBdr>
        <w:top w:val="single" w:sz="8" w:space="1" w:color="auto"/>
        <w:bottom w:val="single" w:sz="12" w:space="1" w:color="auto"/>
      </w:pBdr>
      <w:tabs>
        <w:tab w:val="left" w:pos="900"/>
        <w:tab w:val="left" w:pos="2300"/>
        <w:tab w:val="left" w:pos="4000"/>
      </w:tabs>
    </w:pPr>
    <w:rPr>
      <w:rFonts w:ascii="Times New Roman" w:hAnsi="Times New Roman"/>
      <w:sz w:val="22"/>
      <w:szCs w:val="22"/>
    </w:rPr>
  </w:style>
  <w:style w:type="paragraph" w:customStyle="1" w:styleId="StyleCodetableTopSinglesolidlineAuto1ptLinewidth">
    <w:name w:val="Style Code_table + Top: (Single solid line Auto  1 pt Line width)..."/>
    <w:basedOn w:val="Codetable"/>
    <w:autoRedefine/>
    <w:rsid w:val="00943E5E"/>
    <w:pPr>
      <w:pBdr>
        <w:top w:val="single" w:sz="8" w:space="1" w:color="auto"/>
        <w:bottom w:val="single" w:sz="8" w:space="1" w:color="auto"/>
      </w:pBdr>
      <w:tabs>
        <w:tab w:val="left" w:pos="900"/>
        <w:tab w:val="left" w:pos="2300"/>
        <w:tab w:val="left" w:pos="4000"/>
      </w:tabs>
    </w:pPr>
    <w:rPr>
      <w:rFonts w:ascii="Times New Roman" w:hAnsi="Times New Roman"/>
      <w:sz w:val="22"/>
      <w:szCs w:val="22"/>
    </w:rPr>
  </w:style>
  <w:style w:type="paragraph" w:customStyle="1" w:styleId="Captionhead">
    <w:name w:val="Caption_head"/>
    <w:basedOn w:val="Heading4"/>
    <w:link w:val="CaptionheadChar"/>
    <w:autoRedefine/>
    <w:rsid w:val="00943E5E"/>
    <w:pPr>
      <w:numPr>
        <w:ilvl w:val="0"/>
        <w:numId w:val="0"/>
      </w:numPr>
      <w:ind w:left="360"/>
    </w:pPr>
    <w:rPr>
      <w:sz w:val="21"/>
    </w:rPr>
  </w:style>
  <w:style w:type="paragraph" w:customStyle="1" w:styleId="StyleStylelistTOCHelveticaNotBold">
    <w:name w:val="Style Style list_TOC + Helvetica + Not Bold"/>
    <w:basedOn w:val="Normal"/>
    <w:autoRedefine/>
    <w:rsid w:val="00943E5E"/>
    <w:pPr>
      <w:spacing w:line="480" w:lineRule="exact"/>
      <w:ind w:left="475"/>
    </w:pPr>
    <w:rPr>
      <w:rFonts w:ascii="Helvetica" w:hAnsi="Helvetica"/>
      <w:sz w:val="21"/>
      <w:szCs w:val="21"/>
    </w:rPr>
  </w:style>
  <w:style w:type="character" w:customStyle="1" w:styleId="ChapterNumber">
    <w:name w:val="ChapterNumber"/>
    <w:rsid w:val="00943E5E"/>
    <w:rPr>
      <w:rFonts w:ascii="Times New Roman" w:hAnsi="Times New Roman" w:cs="Times New Roman" w:hint="default"/>
      <w:sz w:val="22"/>
      <w:szCs w:val="22"/>
    </w:rPr>
  </w:style>
  <w:style w:type="paragraph" w:customStyle="1" w:styleId="circlednumlist">
    <w:name w:val="circled_num list"/>
    <w:basedOn w:val="bodyCharChar"/>
    <w:autoRedefine/>
    <w:rsid w:val="00943E5E"/>
    <w:pPr>
      <w:spacing w:after="60"/>
      <w:ind w:left="706"/>
    </w:pPr>
    <w:rPr>
      <w:szCs w:val="22"/>
    </w:rPr>
  </w:style>
  <w:style w:type="character" w:customStyle="1" w:styleId="change">
    <w:name w:val="change"/>
    <w:rsid w:val="00943E5E"/>
    <w:rPr>
      <w:color w:val="FF00FF"/>
      <w:u w:val="single"/>
    </w:rPr>
  </w:style>
  <w:style w:type="paragraph" w:customStyle="1" w:styleId="StylelistTOCHelvetica">
    <w:name w:val="Style list_TOC + Helvetica"/>
    <w:basedOn w:val="Normal"/>
    <w:autoRedefine/>
    <w:rsid w:val="00943E5E"/>
    <w:pPr>
      <w:spacing w:line="400" w:lineRule="exact"/>
      <w:ind w:left="475"/>
    </w:pPr>
    <w:rPr>
      <w:rFonts w:ascii="Helvetica" w:hAnsi="Helvetica"/>
      <w:b/>
      <w:sz w:val="21"/>
      <w:szCs w:val="21"/>
    </w:rPr>
  </w:style>
  <w:style w:type="paragraph" w:customStyle="1" w:styleId="BodyChar1">
    <w:name w:val="Body Char1"/>
    <w:basedOn w:val="Normal"/>
    <w:link w:val="BodyChar1Char"/>
    <w:autoRedefine/>
    <w:rsid w:val="00943E5E"/>
    <w:pPr>
      <w:tabs>
        <w:tab w:val="left" w:pos="1320"/>
      </w:tabs>
      <w:spacing w:after="180" w:line="240" w:lineRule="exact"/>
      <w:ind w:left="1080"/>
    </w:pPr>
    <w:rPr>
      <w:rFonts w:ascii="Times" w:hAnsi="Times"/>
      <w:color w:val="000000"/>
      <w:sz w:val="21"/>
      <w:szCs w:val="21"/>
    </w:rPr>
  </w:style>
  <w:style w:type="paragraph" w:customStyle="1" w:styleId="bodycopy">
    <w:name w:val="body copy"/>
    <w:basedOn w:val="Normal"/>
    <w:rsid w:val="00943E5E"/>
    <w:pPr>
      <w:overflowPunct w:val="0"/>
      <w:autoSpaceDE w:val="0"/>
      <w:autoSpaceDN w:val="0"/>
      <w:adjustRightInd w:val="0"/>
      <w:spacing w:after="180" w:line="250" w:lineRule="exact"/>
      <w:ind w:left="1440"/>
      <w:textAlignment w:val="baseline"/>
    </w:pPr>
    <w:rPr>
      <w:rFonts w:ascii="Century Old Style" w:hAnsi="Century Old Style"/>
      <w:sz w:val="21"/>
      <w:szCs w:val="20"/>
    </w:rPr>
  </w:style>
  <w:style w:type="character" w:customStyle="1" w:styleId="BodyChar1Char">
    <w:name w:val="Body Char1 Char"/>
    <w:link w:val="BodyChar1"/>
    <w:rsid w:val="00943E5E"/>
    <w:rPr>
      <w:rFonts w:ascii="Times" w:hAnsi="Times"/>
      <w:color w:val="000000"/>
      <w:sz w:val="21"/>
      <w:szCs w:val="21"/>
    </w:rPr>
  </w:style>
  <w:style w:type="paragraph" w:customStyle="1" w:styleId="Bodyindent">
    <w:name w:val="Body_indent"/>
    <w:basedOn w:val="Normal"/>
    <w:rsid w:val="00943E5E"/>
    <w:pPr>
      <w:tabs>
        <w:tab w:val="left" w:pos="1800"/>
        <w:tab w:val="left" w:pos="2160"/>
        <w:tab w:val="left" w:pos="2520"/>
      </w:tabs>
      <w:overflowPunct w:val="0"/>
      <w:autoSpaceDE w:val="0"/>
      <w:autoSpaceDN w:val="0"/>
      <w:adjustRightInd w:val="0"/>
      <w:spacing w:after="180" w:line="250" w:lineRule="exact"/>
      <w:ind w:left="1440"/>
      <w:textAlignment w:val="baseline"/>
    </w:pPr>
    <w:rPr>
      <w:rFonts w:ascii="Times" w:hAnsi="Times"/>
      <w:sz w:val="21"/>
      <w:szCs w:val="20"/>
    </w:rPr>
  </w:style>
  <w:style w:type="paragraph" w:customStyle="1" w:styleId="variabledef">
    <w:name w:val="variable_def"/>
    <w:basedOn w:val="Normal"/>
    <w:link w:val="variabledefChar1"/>
    <w:rsid w:val="00943E5E"/>
    <w:pPr>
      <w:tabs>
        <w:tab w:val="left" w:pos="1320"/>
      </w:tabs>
      <w:spacing w:after="180" w:line="240" w:lineRule="exact"/>
      <w:ind w:left="2880" w:hanging="1440"/>
    </w:pPr>
    <w:rPr>
      <w:rFonts w:ascii="Times" w:hAnsi="Times"/>
      <w:color w:val="000000"/>
      <w:sz w:val="21"/>
      <w:szCs w:val="21"/>
    </w:rPr>
  </w:style>
  <w:style w:type="character" w:customStyle="1" w:styleId="Heading1Char1">
    <w:name w:val="Heading 1 Char1"/>
    <w:aliases w:val="AHeading1 Char1"/>
    <w:link w:val="Heading1"/>
    <w:rsid w:val="00943E5E"/>
    <w:rPr>
      <w:rFonts w:ascii="HelveticaNeueLT Std" w:hAnsi="HelveticaNeueLT Std" w:cs="Arial"/>
      <w:b/>
      <w:bCs/>
      <w:kern w:val="32"/>
      <w:sz w:val="26"/>
      <w:szCs w:val="32"/>
    </w:rPr>
  </w:style>
  <w:style w:type="character" w:customStyle="1" w:styleId="variabledefChar1">
    <w:name w:val="variable_def Char1"/>
    <w:link w:val="variabledef"/>
    <w:rsid w:val="00943E5E"/>
    <w:rPr>
      <w:rFonts w:ascii="Times" w:hAnsi="Times"/>
      <w:color w:val="000000"/>
      <w:sz w:val="21"/>
      <w:szCs w:val="21"/>
    </w:rPr>
  </w:style>
  <w:style w:type="paragraph" w:customStyle="1" w:styleId="bulletlist">
    <w:name w:val="bullet list"/>
    <w:basedOn w:val="Normal"/>
    <w:autoRedefine/>
    <w:rsid w:val="00943E5E"/>
    <w:pPr>
      <w:spacing w:before="60"/>
    </w:pPr>
    <w:rPr>
      <w:szCs w:val="20"/>
    </w:rPr>
  </w:style>
  <w:style w:type="paragraph" w:customStyle="1" w:styleId="Heading3a">
    <w:name w:val="Heading 3a"/>
    <w:basedOn w:val="Heading3"/>
    <w:autoRedefine/>
    <w:rsid w:val="00943E5E"/>
    <w:pPr>
      <w:spacing w:before="120" w:after="120"/>
      <w:ind w:left="0"/>
    </w:pPr>
    <w:rPr>
      <w:rFonts w:ascii="Eurostile Bold" w:hAnsi="Eurostile Bold"/>
      <w:bCs w:val="0"/>
      <w:sz w:val="24"/>
      <w:szCs w:val="20"/>
    </w:rPr>
  </w:style>
  <w:style w:type="paragraph" w:customStyle="1" w:styleId="Heading3a1">
    <w:name w:val="Heading3a1"/>
    <w:basedOn w:val="Normal"/>
    <w:autoRedefine/>
    <w:rsid w:val="00943E5E"/>
    <w:pPr>
      <w:keepNext/>
      <w:spacing w:before="240" w:after="120"/>
      <w:ind w:right="-86"/>
      <w:outlineLvl w:val="2"/>
    </w:pPr>
    <w:rPr>
      <w:rFonts w:ascii="Eurostile Bold" w:hAnsi="Eurostile Bold"/>
      <w:b/>
      <w:sz w:val="24"/>
      <w:szCs w:val="20"/>
    </w:rPr>
  </w:style>
  <w:style w:type="paragraph" w:customStyle="1" w:styleId="NormalBody">
    <w:name w:val="Normal Body"/>
    <w:basedOn w:val="Normal"/>
    <w:autoRedefine/>
    <w:rsid w:val="00943E5E"/>
    <w:pPr>
      <w:ind w:firstLine="288"/>
    </w:pPr>
    <w:rPr>
      <w:szCs w:val="20"/>
    </w:rPr>
  </w:style>
  <w:style w:type="paragraph" w:customStyle="1" w:styleId="Partshead">
    <w:name w:val="Parts_head"/>
    <w:basedOn w:val="TOC1"/>
    <w:autoRedefine/>
    <w:rsid w:val="00943E5E"/>
    <w:pPr>
      <w:tabs>
        <w:tab w:val="left" w:pos="1560"/>
      </w:tabs>
      <w:spacing w:after="120" w:line="320" w:lineRule="exact"/>
      <w:ind w:left="900"/>
    </w:pPr>
    <w:rPr>
      <w:rFonts w:ascii="Helvetica Black" w:hAnsi="Helvetica Black"/>
      <w:sz w:val="34"/>
      <w:szCs w:val="34"/>
    </w:rPr>
  </w:style>
  <w:style w:type="paragraph" w:customStyle="1" w:styleId="TOCchaptertitle">
    <w:name w:val="TOC_chapter title"/>
    <w:basedOn w:val="Normal"/>
    <w:autoRedefine/>
    <w:rsid w:val="00943E5E"/>
    <w:pPr>
      <w:pBdr>
        <w:top w:val="single" w:sz="36" w:space="1" w:color="auto"/>
      </w:pBdr>
      <w:ind w:left="900"/>
    </w:pPr>
    <w:rPr>
      <w:rFonts w:ascii="Helvetica 95 Black" w:hAnsi="Helvetica 95 Black"/>
      <w:sz w:val="34"/>
      <w:szCs w:val="34"/>
    </w:rPr>
  </w:style>
  <w:style w:type="character" w:customStyle="1" w:styleId="ChapterTitleChar">
    <w:name w:val="ChapterTitle Char"/>
    <w:rsid w:val="00943E5E"/>
    <w:rPr>
      <w:rFonts w:ascii="Univers ExtraBlack" w:hAnsi="Univers ExtraBlack" w:cs="Tahoma" w:hint="default"/>
      <w:sz w:val="40"/>
      <w:szCs w:val="48"/>
      <w:lang w:val="en-US" w:eastAsia="en-US" w:bidi="ar-SA"/>
    </w:rPr>
  </w:style>
  <w:style w:type="character" w:customStyle="1" w:styleId="Chapterhead">
    <w:name w:val="Chapter_head"/>
    <w:rsid w:val="00943E5E"/>
    <w:rPr>
      <w:rFonts w:ascii="Helvetica Black" w:hAnsi="Helvetica Black" w:cs="Arial" w:hint="default"/>
      <w:b/>
      <w:bCs/>
      <w:iCs/>
      <w:sz w:val="26"/>
      <w:szCs w:val="26"/>
      <w:lang w:val="en-US" w:eastAsia="en-US" w:bidi="ar-SA"/>
    </w:rPr>
  </w:style>
  <w:style w:type="paragraph" w:customStyle="1" w:styleId="TOCh1">
    <w:name w:val="TOC_h1"/>
    <w:basedOn w:val="TOC1"/>
    <w:autoRedefine/>
    <w:rsid w:val="00943E5E"/>
    <w:pPr>
      <w:tabs>
        <w:tab w:val="left" w:pos="1400"/>
      </w:tabs>
      <w:spacing w:line="280" w:lineRule="exact"/>
    </w:pPr>
    <w:rPr>
      <w:rFonts w:ascii="Helvetica 65 Medium" w:hAnsi="Helvetica 65 Medium"/>
      <w:b w:val="0"/>
      <w:sz w:val="20"/>
      <w:szCs w:val="20"/>
    </w:rPr>
  </w:style>
  <w:style w:type="character" w:customStyle="1" w:styleId="TOC1Char">
    <w:name w:val="TOC 1 Char"/>
    <w:aliases w:val="ATOC1 Char"/>
    <w:link w:val="TOC1"/>
    <w:uiPriority w:val="39"/>
    <w:rsid w:val="00943E5E"/>
    <w:rPr>
      <w:rFonts w:ascii="HelveticaNeueLT Std Blk" w:hAnsi="HelveticaNeueLT Std Blk"/>
      <w:b/>
      <w:noProof/>
      <w:sz w:val="21"/>
      <w:szCs w:val="24"/>
    </w:rPr>
  </w:style>
  <w:style w:type="paragraph" w:customStyle="1" w:styleId="StyleTOC112ptNotBold">
    <w:name w:val="Style TOC 1 + 12 pt Not Bold"/>
    <w:basedOn w:val="TOC1"/>
    <w:link w:val="StyleTOC112ptNotBoldChar"/>
    <w:rsid w:val="00943E5E"/>
    <w:rPr>
      <w:b w:val="0"/>
    </w:rPr>
  </w:style>
  <w:style w:type="character" w:customStyle="1" w:styleId="StyleTOC112ptNotBoldChar">
    <w:name w:val="Style TOC 1 + 12 pt Not Bold Char"/>
    <w:link w:val="StyleTOC112ptNotBold"/>
    <w:rsid w:val="00943E5E"/>
    <w:rPr>
      <w:rFonts w:ascii="HelveticaNeueLT Std Blk" w:hAnsi="HelveticaNeueLT Std Blk"/>
      <w:noProof/>
      <w:sz w:val="21"/>
      <w:szCs w:val="24"/>
    </w:rPr>
  </w:style>
  <w:style w:type="paragraph" w:customStyle="1" w:styleId="specialtopic">
    <w:name w:val="special_topic"/>
    <w:basedOn w:val="surverytextbox"/>
    <w:autoRedefine/>
    <w:rsid w:val="00943E5E"/>
    <w:pPr>
      <w:shd w:val="clear" w:color="auto" w:fill="E6E6E6"/>
    </w:pPr>
  </w:style>
  <w:style w:type="paragraph" w:customStyle="1" w:styleId="Outputjaggedbottom">
    <w:name w:val="Output_jaggedbottom"/>
    <w:basedOn w:val="Output"/>
    <w:rsid w:val="00943E5E"/>
    <w:pPr>
      <w:pBdr>
        <w:top w:val="single" w:sz="8" w:space="6" w:color="auto"/>
        <w:bottom w:val="wave" w:sz="6" w:space="1" w:color="auto"/>
      </w:pBdr>
    </w:pPr>
  </w:style>
  <w:style w:type="paragraph" w:customStyle="1" w:styleId="Outputjaggedtop">
    <w:name w:val="Output_jaggedtop"/>
    <w:basedOn w:val="Output"/>
    <w:rsid w:val="00943E5E"/>
    <w:pPr>
      <w:pBdr>
        <w:top w:val="wave" w:sz="6" w:space="8" w:color="auto"/>
        <w:bottom w:val="single" w:sz="8" w:space="7" w:color="auto"/>
      </w:pBdr>
    </w:pPr>
  </w:style>
  <w:style w:type="paragraph" w:customStyle="1" w:styleId="TOC2new">
    <w:name w:val="TOC2.new"/>
    <w:basedOn w:val="TOC1"/>
    <w:autoRedefine/>
    <w:rsid w:val="00943E5E"/>
    <w:pPr>
      <w:ind w:left="576"/>
    </w:pPr>
    <w:rPr>
      <w:rFonts w:ascii="Helvetica 65 Medium" w:hAnsi="Helvetica 65 Medium"/>
    </w:rPr>
  </w:style>
  <w:style w:type="paragraph" w:customStyle="1" w:styleId="Heading1topofpage">
    <w:name w:val="Heading1_top.of.page"/>
    <w:basedOn w:val="Heading1"/>
    <w:autoRedefine/>
    <w:rsid w:val="00943E5E"/>
    <w:pPr>
      <w:spacing w:before="120"/>
    </w:pPr>
  </w:style>
  <w:style w:type="paragraph" w:customStyle="1" w:styleId="StyleblocklistLeft05Hanging096">
    <w:name w:val="Style block_list + Left:  0.5&quot; Hanging:  0.96&quot;"/>
    <w:basedOn w:val="blocklist"/>
    <w:rsid w:val="00943E5E"/>
    <w:pPr>
      <w:ind w:left="2102" w:hanging="1382"/>
    </w:pPr>
    <w:rPr>
      <w:szCs w:val="20"/>
    </w:rPr>
  </w:style>
  <w:style w:type="paragraph" w:customStyle="1" w:styleId="continuedright">
    <w:name w:val="(continued)right"/>
    <w:basedOn w:val="Captionhead"/>
    <w:link w:val="continuedrightChar"/>
    <w:autoRedefine/>
    <w:rsid w:val="00943E5E"/>
    <w:pPr>
      <w:spacing w:before="120"/>
      <w:jc w:val="right"/>
    </w:pPr>
    <w:rPr>
      <w:b w:val="0"/>
      <w:i/>
      <w:szCs w:val="21"/>
    </w:rPr>
  </w:style>
  <w:style w:type="character" w:customStyle="1" w:styleId="CaptionheadChar">
    <w:name w:val="Caption_head Char"/>
    <w:link w:val="Captionhead"/>
    <w:rsid w:val="00943E5E"/>
    <w:rPr>
      <w:rFonts w:ascii="HelveticaNeueLT Std" w:hAnsi="HelveticaNeueLT Std"/>
      <w:b/>
      <w:bCs/>
      <w:sz w:val="21"/>
      <w:szCs w:val="22"/>
    </w:rPr>
  </w:style>
  <w:style w:type="character" w:customStyle="1" w:styleId="continuedrightChar">
    <w:name w:val="(continued)right Char"/>
    <w:link w:val="continuedright"/>
    <w:rsid w:val="00943E5E"/>
    <w:rPr>
      <w:rFonts w:ascii="HelveticaNeueLT Std" w:hAnsi="HelveticaNeueLT Std"/>
      <w:bCs/>
      <w:i/>
      <w:sz w:val="21"/>
      <w:szCs w:val="21"/>
    </w:rPr>
  </w:style>
  <w:style w:type="paragraph" w:customStyle="1" w:styleId="continuedleft">
    <w:name w:val="(continued)left"/>
    <w:basedOn w:val="continuedright"/>
    <w:link w:val="continuedleftChar"/>
    <w:autoRedefine/>
    <w:rsid w:val="00943E5E"/>
    <w:pPr>
      <w:jc w:val="left"/>
    </w:pPr>
  </w:style>
  <w:style w:type="character" w:customStyle="1" w:styleId="continuedleftChar">
    <w:name w:val="(continued)left Char"/>
    <w:basedOn w:val="continuedrightChar"/>
    <w:link w:val="continuedleft"/>
    <w:rsid w:val="00943E5E"/>
    <w:rPr>
      <w:rFonts w:ascii="HelveticaNeueLT Std" w:hAnsi="HelveticaNeueLT Std"/>
      <w:bCs/>
      <w:i/>
      <w:sz w:val="21"/>
      <w:szCs w:val="21"/>
    </w:rPr>
  </w:style>
  <w:style w:type="paragraph" w:customStyle="1" w:styleId="StylecontinuedrightItalic">
    <w:name w:val="Style (continued)right + Italic"/>
    <w:basedOn w:val="continuedright"/>
    <w:link w:val="StylecontinuedrightItalicChar"/>
    <w:autoRedefine/>
    <w:rsid w:val="00943E5E"/>
    <w:rPr>
      <w:bCs w:val="0"/>
      <w:i w:val="0"/>
      <w:iCs/>
    </w:rPr>
  </w:style>
  <w:style w:type="character" w:customStyle="1" w:styleId="StylecontinuedrightItalicChar">
    <w:name w:val="Style (continued)right + Italic Char"/>
    <w:link w:val="StylecontinuedrightItalic"/>
    <w:rsid w:val="00943E5E"/>
    <w:rPr>
      <w:rFonts w:ascii="HelveticaNeueLT Std" w:hAnsi="HelveticaNeueLT Std"/>
      <w:iCs/>
      <w:sz w:val="21"/>
      <w:szCs w:val="21"/>
    </w:rPr>
  </w:style>
  <w:style w:type="paragraph" w:customStyle="1" w:styleId="BodyType2">
    <w:name w:val="Body Type 2"/>
    <w:rsid w:val="00943E5E"/>
    <w:pPr>
      <w:spacing w:before="120" w:after="80"/>
    </w:pPr>
    <w:rPr>
      <w:rFonts w:ascii="Times" w:hAnsi="Times"/>
      <w:noProof/>
      <w:sz w:val="18"/>
    </w:rPr>
  </w:style>
  <w:style w:type="paragraph" w:styleId="CommentText">
    <w:name w:val="annotation text"/>
    <w:aliases w:val="CommentText"/>
    <w:basedOn w:val="Normal"/>
    <w:link w:val="CommentTextChar"/>
    <w:rsid w:val="00943E5E"/>
    <w:rPr>
      <w:b/>
      <w:sz w:val="18"/>
      <w:szCs w:val="20"/>
    </w:rPr>
  </w:style>
  <w:style w:type="character" w:customStyle="1" w:styleId="CommentTextChar">
    <w:name w:val="Comment Text Char"/>
    <w:aliases w:val="CommentText Char"/>
    <w:link w:val="CommentText"/>
    <w:rsid w:val="00943E5E"/>
    <w:rPr>
      <w:b/>
      <w:sz w:val="18"/>
    </w:rPr>
  </w:style>
  <w:style w:type="paragraph" w:customStyle="1" w:styleId="hangingtermnew">
    <w:name w:val="hanging_term.new"/>
    <w:basedOn w:val="Normal"/>
    <w:qFormat/>
    <w:rsid w:val="00943E5E"/>
    <w:pPr>
      <w:ind w:left="1080"/>
    </w:pPr>
    <w:rPr>
      <w:b/>
    </w:rPr>
  </w:style>
  <w:style w:type="paragraph" w:customStyle="1" w:styleId="hangingdefinitionnew">
    <w:name w:val="hanging_definition.new"/>
    <w:basedOn w:val="Normal"/>
    <w:qFormat/>
    <w:rsid w:val="00943E5E"/>
    <w:pPr>
      <w:spacing w:after="120"/>
      <w:ind w:left="1440"/>
    </w:pPr>
  </w:style>
  <w:style w:type="paragraph" w:customStyle="1" w:styleId="TOC1tight">
    <w:name w:val="TOC1.tight"/>
    <w:basedOn w:val="TOC1"/>
    <w:qFormat/>
    <w:rsid w:val="00943E5E"/>
    <w:pPr>
      <w:spacing w:before="40" w:line="280" w:lineRule="exact"/>
      <w:ind w:left="547" w:hanging="547"/>
    </w:pPr>
  </w:style>
  <w:style w:type="character" w:customStyle="1" w:styleId="HeaderChar">
    <w:name w:val="Header Char"/>
    <w:aliases w:val="AHeaderRight Char"/>
    <w:link w:val="Header"/>
    <w:rsid w:val="00943E5E"/>
    <w:rPr>
      <w:i/>
    </w:rPr>
  </w:style>
  <w:style w:type="paragraph" w:customStyle="1" w:styleId="Outputwide">
    <w:name w:val="Output.wide"/>
    <w:basedOn w:val="Output"/>
    <w:qFormat/>
    <w:rsid w:val="00B5698C"/>
    <w:pPr>
      <w:ind w:left="144"/>
    </w:pPr>
    <w:rPr>
      <w:bCs/>
    </w:rPr>
  </w:style>
  <w:style w:type="paragraph" w:customStyle="1" w:styleId="StyleOutputwideLeftSinglesolidlineAuto1ptLinewidt">
    <w:name w:val="Style Output.wide + Left: (Single solid line Auto  1 pt Line widt..."/>
    <w:basedOn w:val="Outputwide"/>
    <w:rsid w:val="00B5698C"/>
    <w:pPr>
      <w:pBdr>
        <w:left w:val="single" w:sz="8" w:space="0" w:color="auto"/>
      </w:pBdr>
    </w:pPr>
    <w:rPr>
      <w:bCs w:val="0"/>
      <w:szCs w:val="20"/>
    </w:rPr>
  </w:style>
  <w:style w:type="paragraph" w:customStyle="1" w:styleId="reflistnew">
    <w:name w:val="ref_list.new"/>
    <w:basedOn w:val="reflist"/>
    <w:qFormat/>
    <w:rsid w:val="00943E5E"/>
  </w:style>
  <w:style w:type="paragraph" w:customStyle="1" w:styleId="numListnew0">
    <w:name w:val="num_List.new"/>
    <w:basedOn w:val="numlist"/>
    <w:qFormat/>
    <w:rsid w:val="002274BE"/>
    <w:pPr>
      <w:numPr>
        <w:numId w:val="5"/>
      </w:numPr>
    </w:pPr>
  </w:style>
  <w:style w:type="paragraph" w:customStyle="1" w:styleId="bodyCharindent">
    <w:name w:val="body Char.indent"/>
    <w:basedOn w:val="bodyCharChar"/>
    <w:qFormat/>
    <w:rsid w:val="001860F6"/>
    <w:pPr>
      <w:ind w:left="1440"/>
    </w:pPr>
  </w:style>
  <w:style w:type="paragraph" w:customStyle="1" w:styleId="codeindentnew">
    <w:name w:val="code.indent.new"/>
    <w:basedOn w:val="code"/>
    <w:qFormat/>
    <w:rsid w:val="001860F6"/>
    <w:pPr>
      <w:ind w:left="1800"/>
    </w:pPr>
  </w:style>
  <w:style w:type="paragraph" w:customStyle="1" w:styleId="TOC1tight0">
    <w:name w:val="TOC1_tight"/>
    <w:basedOn w:val="TOC1"/>
    <w:qFormat/>
    <w:rsid w:val="001860F6"/>
    <w:pPr>
      <w:spacing w:before="40" w:after="40" w:line="280" w:lineRule="exact"/>
      <w:ind w:left="806" w:hanging="806"/>
    </w:pPr>
  </w:style>
  <w:style w:type="character" w:styleId="CommentReference">
    <w:name w:val="annotation reference"/>
    <w:aliases w:val="CommentReference"/>
    <w:rsid w:val="00943E5E"/>
    <w:rPr>
      <w:sz w:val="16"/>
      <w:szCs w:val="16"/>
    </w:rPr>
  </w:style>
  <w:style w:type="paragraph" w:styleId="CommentSubject">
    <w:name w:val="annotation subject"/>
    <w:aliases w:val="CommentSubject"/>
    <w:basedOn w:val="CommentText"/>
    <w:next w:val="CommentText"/>
    <w:link w:val="CommentSubjectChar"/>
    <w:rsid w:val="00943E5E"/>
    <w:rPr>
      <w:b w:val="0"/>
      <w:bCs/>
    </w:rPr>
  </w:style>
  <w:style w:type="character" w:customStyle="1" w:styleId="CommentSubjectChar">
    <w:name w:val="Comment Subject Char"/>
    <w:aliases w:val="CommentSubject Char"/>
    <w:link w:val="CommentSubject"/>
    <w:rsid w:val="00943E5E"/>
    <w:rPr>
      <w:bCs/>
      <w:sz w:val="18"/>
    </w:rPr>
  </w:style>
  <w:style w:type="paragraph" w:styleId="Revision">
    <w:name w:val="Revision"/>
    <w:hidden/>
    <w:uiPriority w:val="99"/>
    <w:semiHidden/>
    <w:rsid w:val="00D44EDB"/>
    <w:rPr>
      <w:sz w:val="24"/>
      <w:szCs w:val="24"/>
    </w:rPr>
  </w:style>
  <w:style w:type="paragraph" w:customStyle="1" w:styleId="numlistnew1">
    <w:name w:val="numlist.new"/>
    <w:basedOn w:val="Normal"/>
    <w:qFormat/>
    <w:rsid w:val="00943E5E"/>
    <w:pPr>
      <w:numPr>
        <w:numId w:val="6"/>
      </w:numPr>
      <w:spacing w:after="80"/>
    </w:pPr>
    <w:rPr>
      <w:szCs w:val="20"/>
    </w:rPr>
  </w:style>
  <w:style w:type="character" w:styleId="HTMLCode">
    <w:name w:val="HTML Code"/>
    <w:aliases w:val="HTMLCode"/>
    <w:rsid w:val="00943E5E"/>
    <w:rPr>
      <w:rFonts w:ascii="Consolas" w:hAnsi="Consolas" w:cs="Consolas"/>
      <w:sz w:val="20"/>
      <w:szCs w:val="20"/>
    </w:rPr>
  </w:style>
  <w:style w:type="paragraph" w:customStyle="1" w:styleId="equationnew">
    <w:name w:val="equation.new"/>
    <w:basedOn w:val="bodyCharChar"/>
    <w:qFormat/>
    <w:rsid w:val="00130FD9"/>
    <w:pPr>
      <w:ind w:left="1080"/>
    </w:pPr>
  </w:style>
  <w:style w:type="paragraph" w:customStyle="1" w:styleId="codetight">
    <w:name w:val="code_tight"/>
    <w:basedOn w:val="code"/>
    <w:qFormat/>
    <w:rsid w:val="00796724"/>
    <w:rPr>
      <w:spacing w:val="-4"/>
      <w:sz w:val="19"/>
      <w:shd w:val="clear" w:color="auto" w:fill="FFFFFF"/>
    </w:rPr>
  </w:style>
  <w:style w:type="paragraph" w:customStyle="1" w:styleId="Outputwidetight">
    <w:name w:val="Output.wide.tight"/>
    <w:basedOn w:val="Outputwide"/>
    <w:qFormat/>
    <w:rsid w:val="00714DBB"/>
    <w:rPr>
      <w:spacing w:val="-6"/>
    </w:rPr>
  </w:style>
  <w:style w:type="paragraph" w:customStyle="1" w:styleId="Heading1new">
    <w:name w:val="Heading1.new"/>
    <w:basedOn w:val="Heading1"/>
    <w:qFormat/>
    <w:rsid w:val="00943E5E"/>
    <w:pPr>
      <w:spacing w:before="720"/>
    </w:pPr>
  </w:style>
  <w:style w:type="paragraph" w:styleId="FootnoteText">
    <w:name w:val="footnote text"/>
    <w:basedOn w:val="Normal"/>
    <w:link w:val="FootnoteTextChar"/>
    <w:rsid w:val="00943E5E"/>
    <w:rPr>
      <w:szCs w:val="20"/>
    </w:rPr>
  </w:style>
  <w:style w:type="character" w:customStyle="1" w:styleId="FootnoteTextChar">
    <w:name w:val="Footnote Text Char"/>
    <w:link w:val="FootnoteText"/>
    <w:rsid w:val="00943E5E"/>
  </w:style>
  <w:style w:type="character" w:styleId="FootnoteReference">
    <w:name w:val="footnote reference"/>
    <w:aliases w:val="FootnoteReference"/>
    <w:rsid w:val="00943E5E"/>
    <w:rPr>
      <w:vertAlign w:val="superscript"/>
    </w:rPr>
  </w:style>
  <w:style w:type="paragraph" w:customStyle="1" w:styleId="equationlessspace">
    <w:name w:val="equation_lessspace"/>
    <w:basedOn w:val="bodyCharChar"/>
    <w:qFormat/>
    <w:rsid w:val="00245170"/>
    <w:pPr>
      <w:spacing w:after="120"/>
    </w:pPr>
  </w:style>
  <w:style w:type="paragraph" w:customStyle="1" w:styleId="letterlistnew0">
    <w:name w:val="letter_list.new"/>
    <w:basedOn w:val="bodyCharindent"/>
    <w:qFormat/>
    <w:rsid w:val="003C249C"/>
    <w:pPr>
      <w:spacing w:after="100"/>
    </w:pPr>
  </w:style>
  <w:style w:type="paragraph" w:customStyle="1" w:styleId="bodyChartight">
    <w:name w:val="body Char.tight"/>
    <w:basedOn w:val="bodyCharChar"/>
    <w:qFormat/>
    <w:rsid w:val="00921298"/>
    <w:pPr>
      <w:spacing w:line="230" w:lineRule="exact"/>
    </w:pPr>
  </w:style>
  <w:style w:type="paragraph" w:customStyle="1" w:styleId="Heading1new2">
    <w:name w:val="Heading1.new2"/>
    <w:basedOn w:val="Heading1new"/>
    <w:qFormat/>
    <w:rsid w:val="00E64353"/>
    <w:pPr>
      <w:spacing w:before="560"/>
    </w:pPr>
  </w:style>
  <w:style w:type="paragraph" w:customStyle="1" w:styleId="boeyChartightnew">
    <w:name w:val="boey Char.tight.new"/>
    <w:basedOn w:val="bodyChartight"/>
    <w:qFormat/>
    <w:rsid w:val="00211AF1"/>
    <w:pPr>
      <w:spacing w:line="250" w:lineRule="exact"/>
    </w:pPr>
  </w:style>
  <w:style w:type="paragraph" w:customStyle="1" w:styleId="Outputwidetight2">
    <w:name w:val="Output.wide.tight2"/>
    <w:basedOn w:val="Outputwidetight"/>
    <w:qFormat/>
    <w:rsid w:val="001A4094"/>
    <w:pPr>
      <w:spacing w:line="180" w:lineRule="exact"/>
    </w:pPr>
  </w:style>
  <w:style w:type="paragraph" w:customStyle="1" w:styleId="ABodyCopy">
    <w:name w:val="ABodyCopy"/>
    <w:basedOn w:val="Normal"/>
    <w:link w:val="ABodyCopyChar"/>
    <w:rsid w:val="00943E5E"/>
    <w:pPr>
      <w:spacing w:after="180"/>
      <w:ind w:left="360"/>
    </w:pPr>
    <w:rPr>
      <w:szCs w:val="20"/>
    </w:rPr>
  </w:style>
  <w:style w:type="character" w:customStyle="1" w:styleId="ABodyCopyChar">
    <w:name w:val="ABodyCopy Char"/>
    <w:link w:val="ABodyCopy"/>
    <w:rsid w:val="00943E5E"/>
  </w:style>
  <w:style w:type="paragraph" w:customStyle="1" w:styleId="AFigureLeft">
    <w:name w:val="AFigureLeft"/>
    <w:basedOn w:val="AFigure"/>
    <w:semiHidden/>
    <w:rsid w:val="00943E5E"/>
    <w:pPr>
      <w:ind w:left="0"/>
    </w:pPr>
  </w:style>
  <w:style w:type="paragraph" w:customStyle="1" w:styleId="CodeTable0">
    <w:name w:val="CodeTable"/>
    <w:basedOn w:val="Normal"/>
    <w:autoRedefine/>
    <w:semiHidden/>
    <w:rsid w:val="00943E5E"/>
    <w:pPr>
      <w:ind w:left="720"/>
    </w:pPr>
    <w:rPr>
      <w:rFonts w:ascii="Courier" w:hAnsi="Courier"/>
      <w:sz w:val="18"/>
      <w:szCs w:val="18"/>
    </w:rPr>
  </w:style>
  <w:style w:type="paragraph" w:customStyle="1" w:styleId="ACode">
    <w:name w:val="ACode"/>
    <w:basedOn w:val="Normal"/>
    <w:rsid w:val="00943E5E"/>
    <w:pPr>
      <w:keepNext/>
      <w:ind w:left="720" w:right="288"/>
    </w:pPr>
    <w:rPr>
      <w:rFonts w:ascii="Courier New" w:hAnsi="Courier New"/>
      <w:color w:val="000000"/>
      <w:sz w:val="18"/>
      <w:szCs w:val="18"/>
    </w:rPr>
  </w:style>
  <w:style w:type="paragraph" w:customStyle="1" w:styleId="AUnordered1List">
    <w:name w:val="AUnordered1List"/>
    <w:basedOn w:val="Normal"/>
    <w:qFormat/>
    <w:rsid w:val="00943E5E"/>
    <w:pPr>
      <w:numPr>
        <w:numId w:val="9"/>
      </w:numPr>
      <w:spacing w:after="40"/>
    </w:pPr>
    <w:rPr>
      <w:szCs w:val="20"/>
    </w:rPr>
  </w:style>
  <w:style w:type="paragraph" w:customStyle="1" w:styleId="AHangingTerm">
    <w:name w:val="AHangingTerm"/>
    <w:basedOn w:val="Normal"/>
    <w:next w:val="AHangingDefinition"/>
    <w:rsid w:val="00943E5E"/>
    <w:pPr>
      <w:keepNext/>
      <w:ind w:left="360"/>
    </w:pPr>
  </w:style>
  <w:style w:type="paragraph" w:customStyle="1" w:styleId="AHangingDefinition">
    <w:name w:val="AHangingDefinition"/>
    <w:basedOn w:val="Normal"/>
    <w:qFormat/>
    <w:rsid w:val="00943E5E"/>
    <w:pPr>
      <w:spacing w:after="180"/>
      <w:ind w:left="720"/>
    </w:pPr>
  </w:style>
  <w:style w:type="paragraph" w:styleId="BodyText">
    <w:name w:val="Body Text"/>
    <w:aliases w:val="BodyText"/>
    <w:basedOn w:val="Normal"/>
    <w:link w:val="BodyTextChar"/>
    <w:rsid w:val="00943E5E"/>
    <w:pPr>
      <w:spacing w:after="120"/>
    </w:pPr>
  </w:style>
  <w:style w:type="character" w:customStyle="1" w:styleId="BodyTextChar">
    <w:name w:val="Body Text Char"/>
    <w:aliases w:val="BodyText Char"/>
    <w:link w:val="BodyText"/>
    <w:rsid w:val="00943E5E"/>
    <w:rPr>
      <w:szCs w:val="24"/>
    </w:rPr>
  </w:style>
  <w:style w:type="paragraph" w:customStyle="1" w:styleId="ARefList">
    <w:name w:val="ARefList"/>
    <w:basedOn w:val="Normal"/>
    <w:autoRedefine/>
    <w:rsid w:val="00943E5E"/>
    <w:pPr>
      <w:spacing w:after="80"/>
      <w:ind w:left="1080" w:hanging="720"/>
    </w:pPr>
  </w:style>
  <w:style w:type="paragraph" w:customStyle="1" w:styleId="AChapTitle">
    <w:name w:val="AChapTitle"/>
    <w:qFormat/>
    <w:rsid w:val="00943E5E"/>
    <w:pPr>
      <w:spacing w:before="980" w:after="240"/>
    </w:pPr>
    <w:rPr>
      <w:rFonts w:ascii="HelveticaNeueLT Std Blk" w:hAnsi="HelveticaNeueLT Std Blk" w:cs="Courier New"/>
      <w:sz w:val="34"/>
      <w:szCs w:val="34"/>
    </w:rPr>
  </w:style>
  <w:style w:type="paragraph" w:customStyle="1" w:styleId="AOrderedList1">
    <w:name w:val="AOrderedList1"/>
    <w:basedOn w:val="Normal"/>
    <w:qFormat/>
    <w:rsid w:val="00943E5E"/>
    <w:pPr>
      <w:numPr>
        <w:numId w:val="23"/>
      </w:numPr>
      <w:spacing w:after="40"/>
    </w:pPr>
    <w:rPr>
      <w:szCs w:val="20"/>
    </w:rPr>
  </w:style>
  <w:style w:type="paragraph" w:customStyle="1" w:styleId="AUnorderedNest2List">
    <w:name w:val="AUnorderedNest2List"/>
    <w:basedOn w:val="Normal"/>
    <w:rsid w:val="00943E5E"/>
    <w:pPr>
      <w:numPr>
        <w:numId w:val="13"/>
      </w:numPr>
      <w:spacing w:after="40"/>
    </w:pPr>
    <w:rPr>
      <w:szCs w:val="20"/>
    </w:rPr>
  </w:style>
  <w:style w:type="paragraph" w:styleId="BodyText2">
    <w:name w:val="Body Text 2"/>
    <w:aliases w:val="BodyText2"/>
    <w:basedOn w:val="Normal"/>
    <w:link w:val="BodyText2Char"/>
    <w:rsid w:val="00943E5E"/>
    <w:pPr>
      <w:spacing w:after="120" w:line="480" w:lineRule="auto"/>
    </w:pPr>
  </w:style>
  <w:style w:type="character" w:customStyle="1" w:styleId="BodyText2Char">
    <w:name w:val="Body Text 2 Char"/>
    <w:aliases w:val="BodyText2 Char"/>
    <w:link w:val="BodyText2"/>
    <w:rsid w:val="00943E5E"/>
    <w:rPr>
      <w:szCs w:val="24"/>
    </w:rPr>
  </w:style>
  <w:style w:type="paragraph" w:customStyle="1" w:styleId="ACaptionHead">
    <w:name w:val="ACaptionHead"/>
    <w:basedOn w:val="Heading4"/>
    <w:rsid w:val="00943E5E"/>
    <w:pPr>
      <w:numPr>
        <w:ilvl w:val="0"/>
        <w:numId w:val="0"/>
      </w:numPr>
      <w:spacing w:after="80"/>
      <w:ind w:left="360"/>
    </w:pPr>
    <w:rPr>
      <w:sz w:val="18"/>
    </w:rPr>
  </w:style>
  <w:style w:type="paragraph" w:customStyle="1" w:styleId="ACalloutExplanation">
    <w:name w:val="ACalloutExplanation"/>
    <w:basedOn w:val="ABodyCopy"/>
    <w:rsid w:val="00943E5E"/>
    <w:pPr>
      <w:spacing w:after="40"/>
      <w:ind w:left="720" w:hanging="360"/>
    </w:pPr>
    <w:rPr>
      <w:szCs w:val="22"/>
    </w:rPr>
  </w:style>
  <w:style w:type="paragraph" w:customStyle="1" w:styleId="NormalBody0">
    <w:name w:val="NormalBody"/>
    <w:basedOn w:val="Normal"/>
    <w:autoRedefine/>
    <w:semiHidden/>
    <w:rsid w:val="00943E5E"/>
    <w:pPr>
      <w:ind w:firstLine="288"/>
    </w:pPr>
    <w:rPr>
      <w:szCs w:val="20"/>
    </w:rPr>
  </w:style>
  <w:style w:type="paragraph" w:customStyle="1" w:styleId="ASpecialTopic">
    <w:name w:val="ASpecialTopic"/>
    <w:basedOn w:val="Normal"/>
    <w:rsid w:val="00943E5E"/>
    <w:pPr>
      <w:pBdr>
        <w:top w:val="single" w:sz="24" w:space="6" w:color="C0C0C0"/>
        <w:left w:val="single" w:sz="24" w:space="6" w:color="C0C0C0"/>
        <w:bottom w:val="single" w:sz="24" w:space="6" w:color="C0C0C0"/>
        <w:right w:val="single" w:sz="24" w:space="6" w:color="C0C0C0"/>
      </w:pBdr>
      <w:shd w:val="clear" w:color="auto" w:fill="D9D9D9"/>
      <w:tabs>
        <w:tab w:val="left" w:pos="800"/>
        <w:tab w:val="left" w:pos="1400"/>
      </w:tabs>
      <w:spacing w:after="180"/>
      <w:ind w:left="504" w:right="216"/>
    </w:pPr>
  </w:style>
  <w:style w:type="paragraph" w:styleId="BodyText3">
    <w:name w:val="Body Text 3"/>
    <w:aliases w:val="BodyText3"/>
    <w:basedOn w:val="Normal"/>
    <w:link w:val="BodyText3Char"/>
    <w:rsid w:val="00943E5E"/>
    <w:pPr>
      <w:spacing w:after="120"/>
    </w:pPr>
    <w:rPr>
      <w:sz w:val="16"/>
      <w:szCs w:val="16"/>
    </w:rPr>
  </w:style>
  <w:style w:type="character" w:customStyle="1" w:styleId="BodyText3Char">
    <w:name w:val="Body Text 3 Char"/>
    <w:aliases w:val="BodyText3 Char"/>
    <w:link w:val="BodyText3"/>
    <w:rsid w:val="00943E5E"/>
    <w:rPr>
      <w:sz w:val="16"/>
      <w:szCs w:val="16"/>
    </w:rPr>
  </w:style>
  <w:style w:type="character" w:customStyle="1" w:styleId="ACodeItalic">
    <w:name w:val="ACodeItalic"/>
    <w:rsid w:val="00943E5E"/>
    <w:rPr>
      <w:rFonts w:ascii="Courier New" w:hAnsi="Courier New"/>
      <w:i/>
      <w:color w:val="000000"/>
      <w:sz w:val="18"/>
    </w:rPr>
  </w:style>
  <w:style w:type="paragraph" w:customStyle="1" w:styleId="Code0">
    <w:name w:val="Code"/>
    <w:basedOn w:val="ACode"/>
    <w:autoRedefine/>
    <w:semiHidden/>
    <w:rsid w:val="00943E5E"/>
  </w:style>
  <w:style w:type="paragraph" w:customStyle="1" w:styleId="ACodeLast">
    <w:name w:val="ACodeLast"/>
    <w:basedOn w:val="ACode"/>
    <w:qFormat/>
    <w:rsid w:val="00943E5E"/>
    <w:pPr>
      <w:spacing w:after="180"/>
    </w:pPr>
  </w:style>
  <w:style w:type="character" w:customStyle="1" w:styleId="ABodyCopyBold">
    <w:name w:val="ABodyCopyBold"/>
    <w:qFormat/>
    <w:rsid w:val="00943E5E"/>
    <w:rPr>
      <w:b/>
      <w:color w:val="000000"/>
    </w:rPr>
  </w:style>
  <w:style w:type="character" w:customStyle="1" w:styleId="ABodyCopyItalic">
    <w:name w:val="ABodyCopyItalic"/>
    <w:qFormat/>
    <w:rsid w:val="00943E5E"/>
    <w:rPr>
      <w:rFonts w:ascii="Times New Roman" w:hAnsi="Times New Roman"/>
      <w:i/>
      <w:sz w:val="20"/>
    </w:rPr>
  </w:style>
  <w:style w:type="paragraph" w:customStyle="1" w:styleId="AUnorderedNest2Last">
    <w:name w:val="AUnorderedNest2Last"/>
    <w:basedOn w:val="AUnorderedNest2List"/>
    <w:qFormat/>
    <w:rsid w:val="00943E5E"/>
    <w:pPr>
      <w:spacing w:after="240"/>
      <w:ind w:left="1368"/>
    </w:pPr>
  </w:style>
  <w:style w:type="paragraph" w:customStyle="1" w:styleId="ACalloutExplanationLast">
    <w:name w:val="ACalloutExplanationLast"/>
    <w:basedOn w:val="ACalloutExplanation"/>
    <w:qFormat/>
    <w:rsid w:val="00943E5E"/>
    <w:pPr>
      <w:spacing w:after="180"/>
    </w:pPr>
  </w:style>
  <w:style w:type="table" w:styleId="PlainTable2">
    <w:name w:val="Plain Table 2"/>
    <w:basedOn w:val="TableNormal"/>
    <w:uiPriority w:val="42"/>
    <w:rsid w:val="00943E5E"/>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CodeBold">
    <w:name w:val="ACodeBold"/>
    <w:uiPriority w:val="1"/>
    <w:rsid w:val="00943E5E"/>
    <w:rPr>
      <w:rFonts w:ascii="Courier New" w:hAnsi="Courier New"/>
      <w:b/>
      <w:color w:val="000000"/>
      <w:sz w:val="18"/>
    </w:rPr>
  </w:style>
  <w:style w:type="paragraph" w:customStyle="1" w:styleId="AEquationCenter">
    <w:name w:val="AEquationCenter"/>
    <w:basedOn w:val="Normal"/>
    <w:semiHidden/>
    <w:qFormat/>
    <w:rsid w:val="00943E5E"/>
    <w:pPr>
      <w:spacing w:after="240"/>
      <w:jc w:val="center"/>
    </w:pPr>
    <w:rPr>
      <w:position w:val="-24"/>
    </w:rPr>
  </w:style>
  <w:style w:type="character" w:customStyle="1" w:styleId="ACalloutNumbers">
    <w:name w:val="ACalloutNumbers"/>
    <w:uiPriority w:val="1"/>
    <w:qFormat/>
    <w:rsid w:val="00943E5E"/>
    <w:rPr>
      <w:rFonts w:ascii="MS Gothic" w:hAnsi="MS Gothic"/>
      <w:sz w:val="16"/>
    </w:rPr>
  </w:style>
  <w:style w:type="character" w:customStyle="1" w:styleId="ABodyCharBoldItalic">
    <w:name w:val="ABodyCharBoldItalic"/>
    <w:uiPriority w:val="1"/>
    <w:semiHidden/>
    <w:qFormat/>
    <w:rsid w:val="00943E5E"/>
    <w:rPr>
      <w:rFonts w:ascii="Times New Roman" w:hAnsi="Times New Roman"/>
      <w:b/>
      <w:i/>
      <w:color w:val="000000"/>
      <w:sz w:val="20"/>
    </w:rPr>
  </w:style>
  <w:style w:type="character" w:customStyle="1" w:styleId="ACodeBoldItalic">
    <w:name w:val="ACodeBoldItalic"/>
    <w:uiPriority w:val="1"/>
    <w:qFormat/>
    <w:rsid w:val="00943E5E"/>
    <w:rPr>
      <w:rFonts w:ascii="Courier New" w:hAnsi="Courier New"/>
      <w:b/>
      <w:i/>
      <w:color w:val="000000"/>
      <w:sz w:val="18"/>
    </w:rPr>
  </w:style>
  <w:style w:type="character" w:customStyle="1" w:styleId="ASuperscript">
    <w:name w:val="ASuperscript"/>
    <w:uiPriority w:val="1"/>
    <w:qFormat/>
    <w:rsid w:val="00943E5E"/>
    <w:rPr>
      <w:rFonts w:ascii="Times New Roman" w:hAnsi="Times New Roman"/>
      <w:vertAlign w:val="superscript"/>
    </w:rPr>
  </w:style>
  <w:style w:type="character" w:customStyle="1" w:styleId="ASubscript">
    <w:name w:val="ASubscript"/>
    <w:uiPriority w:val="1"/>
    <w:qFormat/>
    <w:rsid w:val="00943E5E"/>
    <w:rPr>
      <w:rFonts w:ascii="Times New Roman" w:hAnsi="Times New Roman"/>
      <w:vertAlign w:val="subscript"/>
    </w:rPr>
  </w:style>
  <w:style w:type="character" w:customStyle="1" w:styleId="FooterChar">
    <w:name w:val="Footer Char"/>
    <w:link w:val="Footer"/>
    <w:uiPriority w:val="99"/>
    <w:rsid w:val="00943E5E"/>
    <w:rPr>
      <w:szCs w:val="24"/>
    </w:rPr>
  </w:style>
  <w:style w:type="paragraph" w:customStyle="1" w:styleId="AOrderedList1Last">
    <w:name w:val="AOrderedList1Last"/>
    <w:basedOn w:val="AOrderedList1"/>
    <w:qFormat/>
    <w:rsid w:val="00943E5E"/>
    <w:pPr>
      <w:spacing w:after="180"/>
    </w:pPr>
  </w:style>
  <w:style w:type="table" w:styleId="GridTable1Light-Accent2">
    <w:name w:val="Grid Table 1 Light Accent 2"/>
    <w:basedOn w:val="TableNormal"/>
    <w:uiPriority w:val="46"/>
    <w:rsid w:val="00943E5E"/>
    <w:tblPr>
      <w:tblStyleRowBandSize w:val="1"/>
      <w:tblStyleColBandSize w:val="1"/>
      <w:tblBorders>
        <w:top w:val="single" w:sz="4" w:space="0" w:color="E5B8B7"/>
        <w:left w:val="single" w:sz="4" w:space="0" w:color="E5B8B7"/>
        <w:bottom w:val="single" w:sz="4" w:space="0" w:color="E5B8B7"/>
        <w:right w:val="single" w:sz="4" w:space="0" w:color="E5B8B7"/>
        <w:insideH w:val="single" w:sz="4" w:space="0" w:color="E5B8B7"/>
        <w:insideV w:val="single" w:sz="4" w:space="0" w:color="E5B8B7"/>
      </w:tblBorders>
    </w:tblPr>
    <w:tblStylePr w:type="firstRow">
      <w:rPr>
        <w:b/>
        <w:bCs/>
      </w:rPr>
      <w:tblPr/>
      <w:tcPr>
        <w:tcBorders>
          <w:bottom w:val="single" w:sz="12" w:space="0" w:color="D99594"/>
        </w:tcBorders>
      </w:tcPr>
    </w:tblStylePr>
    <w:tblStylePr w:type="lastRow">
      <w:rPr>
        <w:b/>
        <w:bCs/>
      </w:rPr>
      <w:tblPr/>
      <w:tcPr>
        <w:tcBorders>
          <w:top w:val="double" w:sz="2" w:space="0" w:color="D99594"/>
        </w:tcBorders>
      </w:tcPr>
    </w:tblStylePr>
    <w:tblStylePr w:type="firstCol">
      <w:rPr>
        <w:b/>
        <w:bCs/>
      </w:rPr>
    </w:tblStylePr>
    <w:tblStylePr w:type="lastCol">
      <w:rPr>
        <w:b/>
        <w:bCs/>
      </w:rPr>
    </w:tblStylePr>
  </w:style>
  <w:style w:type="table" w:customStyle="1" w:styleId="TableSASPress">
    <w:name w:val="Table SAS Press"/>
    <w:basedOn w:val="TableNormal"/>
    <w:uiPriority w:val="99"/>
    <w:rsid w:val="00943E5E"/>
    <w:pPr>
      <w:spacing w:before="40" w:after="40"/>
    </w:pPr>
    <w:rPr>
      <w:lang w:eastAsia="zh-CN"/>
    </w:rPr>
    <w:tblPr>
      <w:tblInd w:w="360" w:type="dxa"/>
      <w:tblBorders>
        <w:bottom w:val="single" w:sz="8" w:space="0" w:color="BFBFBF"/>
      </w:tblBorders>
    </w:tblPr>
    <w:tblStylePr w:type="firstRow">
      <w:pPr>
        <w:keepNext/>
        <w:wordWrap/>
        <w:spacing w:beforeLines="0" w:before="45" w:beforeAutospacing="0" w:afterLines="0" w:after="0" w:afterAutospacing="0"/>
        <w:jc w:val="left"/>
      </w:pPr>
      <w:rPr>
        <w:rFonts w:ascii="Times New Roman" w:hAnsi="Times New Roman"/>
        <w:b/>
        <w:sz w:val="20"/>
      </w:rPr>
      <w:tblPr/>
      <w:trPr>
        <w:tblHeader/>
      </w:trPr>
      <w:tcPr>
        <w:tcBorders>
          <w:top w:val="single" w:sz="8" w:space="0" w:color="A6A6A6"/>
          <w:left w:val="nil"/>
          <w:bottom w:val="single" w:sz="12" w:space="0" w:color="A6A6A6"/>
          <w:right w:val="nil"/>
          <w:insideH w:val="nil"/>
          <w:insideV w:val="nil"/>
          <w:tl2br w:val="nil"/>
          <w:tr2bl w:val="nil"/>
        </w:tcBorders>
        <w:noWrap/>
        <w:vAlign w:val="bottom"/>
      </w:tcPr>
    </w:tblStylePr>
  </w:style>
  <w:style w:type="table" w:styleId="TableGridLight">
    <w:name w:val="Grid Table Light"/>
    <w:basedOn w:val="TableNormal"/>
    <w:uiPriority w:val="40"/>
    <w:rsid w:val="00943E5E"/>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Table3Deffects2">
    <w:name w:val="Table 3D effects 2"/>
    <w:basedOn w:val="TableNormal"/>
    <w:rsid w:val="00943E5E"/>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943E5E"/>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943E5E"/>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943E5E"/>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AUnordered1ListLast">
    <w:name w:val="AUnordered1ListLast"/>
    <w:basedOn w:val="AUnordered1List"/>
    <w:qFormat/>
    <w:rsid w:val="00943E5E"/>
    <w:pPr>
      <w:spacing w:after="180"/>
      <w:ind w:left="1080"/>
    </w:pPr>
  </w:style>
  <w:style w:type="paragraph" w:customStyle="1" w:styleId="AUnorderedNest3List">
    <w:name w:val="AUnorderedNest3List"/>
    <w:basedOn w:val="AUnorderedNest2Last"/>
    <w:semiHidden/>
    <w:qFormat/>
    <w:rsid w:val="00943E5E"/>
    <w:pPr>
      <w:spacing w:after="40"/>
      <w:ind w:left="2016"/>
    </w:pPr>
  </w:style>
  <w:style w:type="paragraph" w:customStyle="1" w:styleId="AUnorderedNest3Last">
    <w:name w:val="AUnorderedNest3Last"/>
    <w:basedOn w:val="AUnorderedNest3List"/>
    <w:semiHidden/>
    <w:qFormat/>
    <w:rsid w:val="00943E5E"/>
    <w:pPr>
      <w:spacing w:after="240"/>
      <w:ind w:left="1800"/>
    </w:pPr>
  </w:style>
  <w:style w:type="paragraph" w:customStyle="1" w:styleId="AOrderedList2">
    <w:name w:val="AOrderedList2"/>
    <w:basedOn w:val="Normal"/>
    <w:qFormat/>
    <w:rsid w:val="00943E5E"/>
    <w:pPr>
      <w:widowControl w:val="0"/>
      <w:numPr>
        <w:numId w:val="10"/>
      </w:numPr>
      <w:spacing w:after="40"/>
    </w:pPr>
    <w:rPr>
      <w:szCs w:val="20"/>
    </w:rPr>
  </w:style>
  <w:style w:type="paragraph" w:customStyle="1" w:styleId="AFigure">
    <w:name w:val="AFigure"/>
    <w:basedOn w:val="Normal"/>
    <w:rsid w:val="00943E5E"/>
    <w:pPr>
      <w:spacing w:after="240"/>
      <w:ind w:left="360"/>
    </w:pPr>
    <w:rPr>
      <w:noProof/>
      <w:szCs w:val="20"/>
    </w:rPr>
  </w:style>
  <w:style w:type="paragraph" w:customStyle="1" w:styleId="ABodyCopySpaceBefore12pt">
    <w:name w:val="ABodyCopySpaceBefore12pt"/>
    <w:basedOn w:val="ABodyCopy"/>
    <w:qFormat/>
    <w:rsid w:val="00943E5E"/>
    <w:pPr>
      <w:spacing w:before="180"/>
    </w:pPr>
  </w:style>
  <w:style w:type="table" w:styleId="GridTable1Light-Accent6">
    <w:name w:val="Grid Table 1 Light Accent 6"/>
    <w:basedOn w:val="TableNormal"/>
    <w:uiPriority w:val="46"/>
    <w:rsid w:val="00943E5E"/>
    <w:tblPr>
      <w:tblStyleRowBandSize w:val="1"/>
      <w:tblStyleColBandSize w:val="1"/>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tblPr>
    <w:tblStylePr w:type="firstRow">
      <w:rPr>
        <w:b/>
        <w:bCs/>
      </w:rPr>
      <w:tblPr/>
      <w:tcPr>
        <w:tcBorders>
          <w:bottom w:val="single" w:sz="12" w:space="0" w:color="FABF8F"/>
        </w:tcBorders>
      </w:tcPr>
    </w:tblStylePr>
    <w:tblStylePr w:type="lastRow">
      <w:rPr>
        <w:b/>
        <w:bCs/>
      </w:rPr>
      <w:tblPr/>
      <w:tcPr>
        <w:tcBorders>
          <w:top w:val="double" w:sz="2" w:space="0" w:color="FABF8F"/>
        </w:tcBorders>
      </w:tcPr>
    </w:tblStylePr>
    <w:tblStylePr w:type="firstCol">
      <w:rPr>
        <w:b/>
        <w:bCs/>
      </w:rPr>
    </w:tblStylePr>
    <w:tblStylePr w:type="lastCol">
      <w:rPr>
        <w:b/>
        <w:bCs/>
      </w:rPr>
    </w:tblStylePr>
  </w:style>
  <w:style w:type="character" w:customStyle="1" w:styleId="ACodeShadeNewWord">
    <w:name w:val="ACodeShadeNewWord"/>
    <w:uiPriority w:val="1"/>
    <w:semiHidden/>
    <w:qFormat/>
    <w:rsid w:val="00943E5E"/>
    <w:rPr>
      <w:bdr w:val="none" w:sz="0" w:space="0" w:color="auto"/>
      <w:shd w:val="clear" w:color="auto" w:fill="D9D9D9"/>
    </w:rPr>
  </w:style>
  <w:style w:type="paragraph" w:customStyle="1" w:styleId="ATableHead">
    <w:name w:val="ATableHead"/>
    <w:basedOn w:val="ATableBody"/>
    <w:qFormat/>
    <w:rsid w:val="00943E5E"/>
    <w:rPr>
      <w:b/>
    </w:rPr>
  </w:style>
  <w:style w:type="paragraph" w:customStyle="1" w:styleId="ASyntaxIndent">
    <w:name w:val="ASyntaxIndent"/>
    <w:basedOn w:val="Normal"/>
    <w:semiHidden/>
    <w:rsid w:val="00943E5E"/>
    <w:pPr>
      <w:spacing w:after="180"/>
      <w:ind w:left="1800"/>
    </w:pPr>
    <w:rPr>
      <w:szCs w:val="20"/>
    </w:rPr>
  </w:style>
  <w:style w:type="paragraph" w:customStyle="1" w:styleId="ABodyCopyIndent">
    <w:name w:val="ABodyCopyIndent"/>
    <w:basedOn w:val="ASyntaxIndent"/>
    <w:qFormat/>
    <w:rsid w:val="00943E5E"/>
    <w:pPr>
      <w:ind w:left="720"/>
    </w:pPr>
  </w:style>
  <w:style w:type="paragraph" w:customStyle="1" w:styleId="AOrderedList2Last">
    <w:name w:val="AOrderedList2Last"/>
    <w:basedOn w:val="AOrderedList2"/>
    <w:qFormat/>
    <w:rsid w:val="00943E5E"/>
    <w:pPr>
      <w:spacing w:after="180"/>
    </w:pPr>
  </w:style>
  <w:style w:type="paragraph" w:customStyle="1" w:styleId="AOrderedList3">
    <w:name w:val="AOrderedList3"/>
    <w:basedOn w:val="AOrderedList2"/>
    <w:semiHidden/>
    <w:qFormat/>
    <w:rsid w:val="00943E5E"/>
    <w:pPr>
      <w:numPr>
        <w:numId w:val="11"/>
      </w:numPr>
    </w:pPr>
  </w:style>
  <w:style w:type="paragraph" w:customStyle="1" w:styleId="AOrderedList3Last">
    <w:name w:val="AOrderedList3Last"/>
    <w:basedOn w:val="AOrderedList3"/>
    <w:semiHidden/>
    <w:qFormat/>
    <w:rsid w:val="00943E5E"/>
    <w:pPr>
      <w:spacing w:after="180"/>
      <w:ind w:left="1944"/>
    </w:pPr>
  </w:style>
  <w:style w:type="paragraph" w:customStyle="1" w:styleId="ACodeIndent">
    <w:name w:val="ACodeIndent"/>
    <w:basedOn w:val="ACode"/>
    <w:semiHidden/>
    <w:qFormat/>
    <w:rsid w:val="00943E5E"/>
    <w:pPr>
      <w:ind w:left="1296"/>
    </w:pPr>
    <w:rPr>
      <w:bCs/>
    </w:rPr>
  </w:style>
  <w:style w:type="paragraph" w:customStyle="1" w:styleId="ACodeIndentLast">
    <w:name w:val="ACodeIndentLast"/>
    <w:basedOn w:val="ACodeIndent"/>
    <w:semiHidden/>
    <w:qFormat/>
    <w:rsid w:val="00943E5E"/>
    <w:pPr>
      <w:spacing w:after="180"/>
    </w:pPr>
  </w:style>
  <w:style w:type="paragraph" w:customStyle="1" w:styleId="ABoxedCode">
    <w:name w:val="ABoxedCode"/>
    <w:basedOn w:val="ACode"/>
    <w:qFormat/>
    <w:rsid w:val="00943E5E"/>
    <w:pPr>
      <w:keepNext w:val="0"/>
      <w:pBdr>
        <w:top w:val="single" w:sz="6" w:space="1" w:color="auto"/>
        <w:left w:val="single" w:sz="6" w:space="4" w:color="auto"/>
        <w:bottom w:val="single" w:sz="6" w:space="1" w:color="auto"/>
        <w:right w:val="single" w:sz="6" w:space="4" w:color="auto"/>
      </w:pBdr>
      <w:spacing w:after="180" w:line="220" w:lineRule="exact"/>
      <w:ind w:right="144"/>
      <w:contextualSpacing/>
    </w:pPr>
  </w:style>
  <w:style w:type="paragraph" w:customStyle="1" w:styleId="ABoxedCodeLast">
    <w:name w:val="ABoxedCodeLast"/>
    <w:basedOn w:val="ABoxedCode"/>
    <w:qFormat/>
    <w:rsid w:val="00943E5E"/>
    <w:pPr>
      <w:spacing w:after="240"/>
    </w:pPr>
  </w:style>
  <w:style w:type="character" w:customStyle="1" w:styleId="ABodyCopyInlineCodeCourierNew">
    <w:name w:val="ABodyCopyInlineCodeCourierNew"/>
    <w:uiPriority w:val="1"/>
    <w:semiHidden/>
    <w:qFormat/>
    <w:rsid w:val="00943E5E"/>
    <w:rPr>
      <w:rFonts w:ascii="Courier New" w:hAnsi="Courier New"/>
      <w:sz w:val="18"/>
    </w:rPr>
  </w:style>
  <w:style w:type="paragraph" w:customStyle="1" w:styleId="ACodeTable">
    <w:name w:val="ACodeTable"/>
    <w:basedOn w:val="Normal"/>
    <w:semiHidden/>
    <w:rsid w:val="00943E5E"/>
    <w:pPr>
      <w:spacing w:before="45"/>
    </w:pPr>
    <w:rPr>
      <w:rFonts w:ascii="Courier New" w:hAnsi="Courier New"/>
      <w:sz w:val="16"/>
      <w:szCs w:val="20"/>
      <w:shd w:val="clear" w:color="auto" w:fill="FFFFFF"/>
    </w:rPr>
  </w:style>
  <w:style w:type="paragraph" w:customStyle="1" w:styleId="ACodeTableHeader">
    <w:name w:val="ACodeTableHeader"/>
    <w:basedOn w:val="ACodeTable"/>
    <w:semiHidden/>
    <w:rsid w:val="00943E5E"/>
    <w:rPr>
      <w:rFonts w:ascii="HelveticaNeueLT Std" w:hAnsi="HelveticaNeueLT Std"/>
      <w:b/>
      <w:bCs/>
      <w:sz w:val="18"/>
    </w:rPr>
  </w:style>
  <w:style w:type="paragraph" w:styleId="EndnoteText">
    <w:name w:val="endnote text"/>
    <w:aliases w:val="AEndnoteText"/>
    <w:basedOn w:val="Normal"/>
    <w:link w:val="EndnoteTextChar"/>
    <w:rsid w:val="00943E5E"/>
    <w:pPr>
      <w:ind w:left="504" w:hanging="144"/>
    </w:pPr>
    <w:rPr>
      <w:szCs w:val="20"/>
    </w:rPr>
  </w:style>
  <w:style w:type="character" w:customStyle="1" w:styleId="EndnoteTextChar">
    <w:name w:val="Endnote Text Char"/>
    <w:aliases w:val="AEndnoteText Char"/>
    <w:link w:val="EndnoteText"/>
    <w:rsid w:val="00943E5E"/>
  </w:style>
  <w:style w:type="character" w:styleId="EndnoteReference">
    <w:name w:val="endnote reference"/>
    <w:aliases w:val="AEndnoteReference"/>
    <w:rsid w:val="00943E5E"/>
    <w:rPr>
      <w:vertAlign w:val="superscript"/>
    </w:rPr>
  </w:style>
  <w:style w:type="character" w:customStyle="1" w:styleId="AEndnoteTextItalic">
    <w:name w:val="AEndnoteTextItalic"/>
    <w:uiPriority w:val="1"/>
    <w:semiHidden/>
    <w:qFormat/>
    <w:rsid w:val="00943E5E"/>
    <w:rPr>
      <w:rFonts w:ascii="Times New Roman" w:hAnsi="Times New Roman"/>
      <w:i/>
      <w:sz w:val="18"/>
    </w:rPr>
  </w:style>
  <w:style w:type="character" w:customStyle="1" w:styleId="ASuperscriptItalic">
    <w:name w:val="ASuperscriptItalic"/>
    <w:uiPriority w:val="1"/>
    <w:qFormat/>
    <w:rsid w:val="00943E5E"/>
    <w:rPr>
      <w:rFonts w:ascii="Times New Roman" w:hAnsi="Times New Roman"/>
      <w:i/>
      <w:sz w:val="20"/>
      <w:vertAlign w:val="superscript"/>
    </w:rPr>
  </w:style>
  <w:style w:type="character" w:customStyle="1" w:styleId="ASubscriptItalic">
    <w:name w:val="ASubscriptItalic"/>
    <w:uiPriority w:val="1"/>
    <w:qFormat/>
    <w:rsid w:val="00943E5E"/>
    <w:rPr>
      <w:rFonts w:ascii="Times New Roman" w:hAnsi="Times New Roman"/>
      <w:i/>
      <w:sz w:val="20"/>
      <w:vertAlign w:val="subscript"/>
    </w:rPr>
  </w:style>
  <w:style w:type="paragraph" w:customStyle="1" w:styleId="ATOC2Last">
    <w:name w:val="ATOC2Last"/>
    <w:basedOn w:val="TOC2"/>
    <w:semiHidden/>
    <w:qFormat/>
    <w:rsid w:val="00943E5E"/>
    <w:pPr>
      <w:spacing w:after="840"/>
    </w:pPr>
  </w:style>
  <w:style w:type="paragraph" w:customStyle="1" w:styleId="ABodyCopySpaceBefore18pt">
    <w:name w:val="ABodyCopySpaceBefore18pt"/>
    <w:basedOn w:val="ABodyCopySpaceBefore12pt"/>
    <w:semiHidden/>
    <w:qFormat/>
    <w:rsid w:val="00943E5E"/>
    <w:pPr>
      <w:spacing w:before="360"/>
    </w:pPr>
  </w:style>
  <w:style w:type="character" w:customStyle="1" w:styleId="AHyperlink">
    <w:name w:val="AHyperlink"/>
    <w:uiPriority w:val="1"/>
    <w:qFormat/>
    <w:rsid w:val="00943E5E"/>
    <w:rPr>
      <w:rFonts w:ascii="Times New Roman" w:hAnsi="Times New Roman"/>
      <w:color w:val="auto"/>
      <w:sz w:val="20"/>
      <w:u w:val="single"/>
    </w:rPr>
  </w:style>
  <w:style w:type="character" w:styleId="FollowedHyperlink">
    <w:name w:val="FollowedHyperlink"/>
    <w:uiPriority w:val="99"/>
    <w:rsid w:val="00943E5E"/>
    <w:rPr>
      <w:color w:val="800080"/>
      <w:u w:val="single"/>
    </w:rPr>
  </w:style>
  <w:style w:type="character" w:customStyle="1" w:styleId="ACrossReference">
    <w:name w:val="ACrossReference"/>
    <w:uiPriority w:val="1"/>
    <w:semiHidden/>
    <w:qFormat/>
    <w:rsid w:val="00943E5E"/>
    <w:rPr>
      <w:rFonts w:ascii="Times New Roman" w:hAnsi="Times New Roman"/>
      <w:b/>
      <w:i/>
      <w:sz w:val="20"/>
    </w:rPr>
  </w:style>
  <w:style w:type="character" w:customStyle="1" w:styleId="ASyntaxBold">
    <w:name w:val="ASyntaxBold"/>
    <w:uiPriority w:val="1"/>
    <w:semiHidden/>
    <w:qFormat/>
    <w:rsid w:val="00943E5E"/>
    <w:rPr>
      <w:rFonts w:ascii="Times New Roman" w:hAnsi="Times New Roman"/>
      <w:b/>
      <w:color w:val="000000"/>
      <w:sz w:val="20"/>
    </w:rPr>
  </w:style>
  <w:style w:type="character" w:customStyle="1" w:styleId="ASyntaxItalic">
    <w:name w:val="ASyntaxItalic"/>
    <w:uiPriority w:val="1"/>
    <w:semiHidden/>
    <w:qFormat/>
    <w:rsid w:val="00943E5E"/>
  </w:style>
  <w:style w:type="paragraph" w:customStyle="1" w:styleId="ATOC1Last">
    <w:name w:val="ATOC1Last"/>
    <w:basedOn w:val="TOC1"/>
    <w:semiHidden/>
    <w:qFormat/>
    <w:rsid w:val="00943E5E"/>
    <w:pPr>
      <w:spacing w:after="800"/>
    </w:pPr>
  </w:style>
  <w:style w:type="paragraph" w:customStyle="1" w:styleId="BodyCharChar0">
    <w:name w:val="BodyCharChar"/>
    <w:basedOn w:val="Normal"/>
    <w:link w:val="BodyCharCharChar0"/>
    <w:autoRedefine/>
    <w:semiHidden/>
    <w:rsid w:val="00943E5E"/>
    <w:pPr>
      <w:spacing w:after="240"/>
      <w:ind w:left="720" w:right="720"/>
    </w:pPr>
    <w:rPr>
      <w:szCs w:val="20"/>
    </w:rPr>
  </w:style>
  <w:style w:type="character" w:customStyle="1" w:styleId="BodyCharCharChar0">
    <w:name w:val="BodyCharChar Char"/>
    <w:link w:val="BodyCharChar0"/>
    <w:semiHidden/>
    <w:rsid w:val="00943E5E"/>
    <w:rPr>
      <w:sz w:val="22"/>
    </w:rPr>
  </w:style>
  <w:style w:type="numbering" w:customStyle="1" w:styleId="StyleBulleted0">
    <w:name w:val="StyleBulleted"/>
    <w:basedOn w:val="NoList"/>
    <w:rsid w:val="00943E5E"/>
    <w:pPr>
      <w:numPr>
        <w:numId w:val="12"/>
      </w:numPr>
    </w:pPr>
  </w:style>
  <w:style w:type="paragraph" w:customStyle="1" w:styleId="CaptionHead0">
    <w:name w:val="CaptionHead"/>
    <w:basedOn w:val="Heading4"/>
    <w:link w:val="CaptionHeadChar0"/>
    <w:autoRedefine/>
    <w:semiHidden/>
    <w:rsid w:val="00943E5E"/>
    <w:pPr>
      <w:numPr>
        <w:numId w:val="0"/>
      </w:numPr>
      <w:ind w:left="720" w:right="720"/>
    </w:pPr>
    <w:rPr>
      <w:rFonts w:ascii="HelveticaNeueLT Std Med" w:hAnsi="HelveticaNeueLT Std Med"/>
      <w:sz w:val="21"/>
    </w:rPr>
  </w:style>
  <w:style w:type="character" w:customStyle="1" w:styleId="CaptionHeadChar0">
    <w:name w:val="CaptionHead Char"/>
    <w:link w:val="CaptionHead0"/>
    <w:semiHidden/>
    <w:rsid w:val="00943E5E"/>
    <w:rPr>
      <w:rFonts w:ascii="HelveticaNeueLT Std Med" w:hAnsi="HelveticaNeueLT Std Med"/>
      <w:b/>
      <w:bCs/>
      <w:sz w:val="21"/>
      <w:szCs w:val="22"/>
    </w:rPr>
  </w:style>
  <w:style w:type="paragraph" w:customStyle="1" w:styleId="ChangeLogNotforUseinBooks">
    <w:name w:val="ChangeLog_Not for Use in Books"/>
    <w:basedOn w:val="NoSpacing"/>
    <w:semiHidden/>
    <w:rsid w:val="00943E5E"/>
    <w:pPr>
      <w:spacing w:line="276" w:lineRule="auto"/>
    </w:pPr>
    <w:rPr>
      <w:rFonts w:ascii="Arial" w:hAnsi="Arial"/>
      <w:sz w:val="20"/>
      <w:szCs w:val="20"/>
    </w:rPr>
  </w:style>
  <w:style w:type="paragraph" w:customStyle="1" w:styleId="CodeShade">
    <w:name w:val="CodeShade"/>
    <w:basedOn w:val="Code0"/>
    <w:semiHidden/>
    <w:qFormat/>
    <w:rsid w:val="00943E5E"/>
    <w:pPr>
      <w:shd w:val="pct12" w:color="auto" w:fill="auto"/>
      <w:ind w:left="1080" w:right="720"/>
    </w:pPr>
    <w:rPr>
      <w:sz w:val="20"/>
    </w:rPr>
  </w:style>
  <w:style w:type="paragraph" w:customStyle="1" w:styleId="CodeShadeIndent3">
    <w:name w:val="CodeShadeIndent3"/>
    <w:basedOn w:val="CodeShade"/>
    <w:semiHidden/>
    <w:qFormat/>
    <w:rsid w:val="00943E5E"/>
    <w:pPr>
      <w:ind w:left="1440"/>
    </w:pPr>
  </w:style>
  <w:style w:type="character" w:customStyle="1" w:styleId="CircleNum">
    <w:name w:val="CircleNum"/>
    <w:uiPriority w:val="1"/>
    <w:semiHidden/>
    <w:qFormat/>
    <w:rsid w:val="00943E5E"/>
    <w:rPr>
      <w:rFonts w:ascii="Times New Roman" w:hAnsi="Times New Roman"/>
      <w:sz w:val="26"/>
    </w:rPr>
  </w:style>
  <w:style w:type="paragraph" w:customStyle="1" w:styleId="AHiddenTextEndTip">
    <w:name w:val="AHiddenTextEndTip"/>
    <w:basedOn w:val="Normal"/>
    <w:semiHidden/>
    <w:qFormat/>
    <w:rsid w:val="00943E5E"/>
    <w:pPr>
      <w:spacing w:after="240"/>
      <w:ind w:left="720" w:right="720"/>
    </w:pPr>
    <w:rPr>
      <w:vanish/>
      <w:szCs w:val="20"/>
    </w:rPr>
  </w:style>
  <w:style w:type="paragraph" w:customStyle="1" w:styleId="AHiddenTextBeginTip">
    <w:name w:val="AHiddenTextBeginTip"/>
    <w:basedOn w:val="AHiddenTextEndTip"/>
    <w:semiHidden/>
    <w:qFormat/>
    <w:rsid w:val="00943E5E"/>
  </w:style>
  <w:style w:type="paragraph" w:customStyle="1" w:styleId="AHiddenTextBeginCode">
    <w:name w:val="AHiddenTextBeginCode"/>
    <w:basedOn w:val="AHiddenTextBeginTip"/>
    <w:semiHidden/>
    <w:qFormat/>
    <w:rsid w:val="00943E5E"/>
  </w:style>
  <w:style w:type="paragraph" w:customStyle="1" w:styleId="AHiddenTextEndCode">
    <w:name w:val="AHiddenTextEndCode"/>
    <w:basedOn w:val="AHiddenTextBeginCode"/>
    <w:semiHidden/>
    <w:qFormat/>
    <w:rsid w:val="00943E5E"/>
  </w:style>
  <w:style w:type="paragraph" w:customStyle="1" w:styleId="ATOC1Tight">
    <w:name w:val="ATOC1Tight"/>
    <w:basedOn w:val="TOC1"/>
    <w:semiHidden/>
    <w:qFormat/>
    <w:rsid w:val="00943E5E"/>
    <w:pPr>
      <w:spacing w:before="40" w:after="20" w:line="280" w:lineRule="exact"/>
    </w:pPr>
  </w:style>
  <w:style w:type="paragraph" w:customStyle="1" w:styleId="ACalloutExplanationTextIndent">
    <w:name w:val="ACalloutExplanationTextIndent"/>
    <w:basedOn w:val="ACalloutExplanation"/>
    <w:qFormat/>
    <w:rsid w:val="00943E5E"/>
    <w:pPr>
      <w:ind w:left="1080"/>
    </w:pPr>
  </w:style>
  <w:style w:type="paragraph" w:styleId="BlockText">
    <w:name w:val="Block Text"/>
    <w:aliases w:val="BlockText"/>
    <w:basedOn w:val="Normal"/>
    <w:rsid w:val="00943E5E"/>
    <w:pPr>
      <w:pBdr>
        <w:top w:val="single" w:sz="2" w:space="10" w:color="4F81BD" w:frame="1"/>
        <w:left w:val="single" w:sz="2" w:space="10" w:color="4F81BD" w:frame="1"/>
        <w:bottom w:val="single" w:sz="2" w:space="10" w:color="4F81BD" w:frame="1"/>
        <w:right w:val="single" w:sz="2" w:space="10" w:color="4F81BD" w:frame="1"/>
      </w:pBdr>
      <w:ind w:left="1152" w:right="1152"/>
    </w:pPr>
    <w:rPr>
      <w:rFonts w:ascii="Calibri" w:eastAsiaTheme="minorEastAsia" w:hAnsi="Calibri"/>
      <w:i/>
      <w:iCs/>
      <w:color w:val="4F81BD"/>
    </w:rPr>
  </w:style>
  <w:style w:type="numbering" w:styleId="ArticleSection">
    <w:name w:val="Outline List 3"/>
    <w:aliases w:val="ArticleSection"/>
    <w:basedOn w:val="NoList"/>
    <w:rsid w:val="00943E5E"/>
    <w:pPr>
      <w:numPr>
        <w:numId w:val="7"/>
      </w:numPr>
    </w:pPr>
  </w:style>
  <w:style w:type="paragraph" w:styleId="DocumentMap">
    <w:name w:val="Document Map"/>
    <w:aliases w:val="DocumentMap"/>
    <w:basedOn w:val="Normal"/>
    <w:link w:val="DocumentMapChar"/>
    <w:rsid w:val="00943E5E"/>
    <w:rPr>
      <w:rFonts w:ascii="Tahoma" w:hAnsi="Tahoma" w:cs="Tahoma"/>
      <w:sz w:val="16"/>
      <w:szCs w:val="16"/>
    </w:rPr>
  </w:style>
  <w:style w:type="character" w:customStyle="1" w:styleId="DocumentMapChar">
    <w:name w:val="Document Map Char"/>
    <w:aliases w:val="DocumentMap Char"/>
    <w:link w:val="DocumentMap"/>
    <w:rsid w:val="00943E5E"/>
    <w:rPr>
      <w:rFonts w:ascii="Tahoma" w:hAnsi="Tahoma" w:cs="Tahoma"/>
      <w:sz w:val="16"/>
      <w:szCs w:val="16"/>
    </w:rPr>
  </w:style>
  <w:style w:type="paragraph" w:styleId="E-mailSignature">
    <w:name w:val="E-mail Signature"/>
    <w:aliases w:val="EmailSignature"/>
    <w:basedOn w:val="Normal"/>
    <w:link w:val="E-mailSignatureChar"/>
    <w:rsid w:val="00943E5E"/>
  </w:style>
  <w:style w:type="character" w:customStyle="1" w:styleId="E-mailSignatureChar">
    <w:name w:val="E-mail Signature Char"/>
    <w:aliases w:val="EmailSignature Char"/>
    <w:link w:val="E-mailSignature"/>
    <w:rsid w:val="00943E5E"/>
    <w:rPr>
      <w:szCs w:val="24"/>
    </w:rPr>
  </w:style>
  <w:style w:type="paragraph" w:styleId="EnvelopeAddress">
    <w:name w:val="envelope address"/>
    <w:aliases w:val="EnvelopeAddress"/>
    <w:basedOn w:val="Normal"/>
    <w:uiPriority w:val="99"/>
    <w:rsid w:val="00943E5E"/>
    <w:pPr>
      <w:framePr w:w="7920" w:h="1980" w:hRule="exact" w:hSpace="180" w:wrap="auto" w:hAnchor="page" w:xAlign="center" w:yAlign="bottom"/>
      <w:ind w:left="2880"/>
    </w:pPr>
    <w:rPr>
      <w:rFonts w:ascii="Cambria" w:eastAsiaTheme="majorEastAsia" w:hAnsi="Cambria" w:cstheme="majorBidi"/>
    </w:rPr>
  </w:style>
  <w:style w:type="paragraph" w:styleId="EnvelopeReturn">
    <w:name w:val="envelope return"/>
    <w:aliases w:val="EnvelopeReturn"/>
    <w:basedOn w:val="Normal"/>
    <w:uiPriority w:val="99"/>
    <w:rsid w:val="00943E5E"/>
    <w:rPr>
      <w:rFonts w:ascii="Cambria" w:eastAsiaTheme="majorEastAsia" w:hAnsi="Cambria" w:cstheme="majorBidi"/>
      <w:szCs w:val="20"/>
    </w:rPr>
  </w:style>
  <w:style w:type="character" w:styleId="HTMLCite">
    <w:name w:val="HTML Cite"/>
    <w:aliases w:val="HTMLCite"/>
    <w:rsid w:val="00943E5E"/>
    <w:rPr>
      <w:i/>
      <w:iCs/>
    </w:rPr>
  </w:style>
  <w:style w:type="character" w:styleId="HTMLDefinition">
    <w:name w:val="HTML Definition"/>
    <w:aliases w:val="HTMLDefinition"/>
    <w:rsid w:val="00943E5E"/>
    <w:rPr>
      <w:i/>
      <w:iCs/>
    </w:rPr>
  </w:style>
  <w:style w:type="character" w:styleId="HTMLKeyboard">
    <w:name w:val="HTML Keyboard"/>
    <w:aliases w:val="HTMLKeyboard"/>
    <w:rsid w:val="00943E5E"/>
    <w:rPr>
      <w:rFonts w:ascii="Consolas" w:hAnsi="Consolas" w:cs="Consolas"/>
      <w:sz w:val="20"/>
      <w:szCs w:val="20"/>
    </w:rPr>
  </w:style>
  <w:style w:type="character" w:customStyle="1" w:styleId="HTMLPreformattedChar">
    <w:name w:val="HTML Preformatted Char"/>
    <w:aliases w:val="HTMLPreformatted Char"/>
    <w:link w:val="HTMLPreformatted"/>
    <w:rsid w:val="00943E5E"/>
    <w:rPr>
      <w:rFonts w:ascii="Consolas" w:hAnsi="Consolas" w:cs="Consolas"/>
    </w:rPr>
  </w:style>
  <w:style w:type="character" w:styleId="HTMLSample">
    <w:name w:val="HTML Sample"/>
    <w:aliases w:val="HTMLSample"/>
    <w:rsid w:val="00943E5E"/>
    <w:rPr>
      <w:rFonts w:ascii="Consolas" w:hAnsi="Consolas" w:cs="Consolas"/>
      <w:sz w:val="24"/>
      <w:szCs w:val="24"/>
    </w:rPr>
  </w:style>
  <w:style w:type="character" w:styleId="HTMLTypewriter">
    <w:name w:val="HTML Typewriter"/>
    <w:aliases w:val="HTMLTypewriter"/>
    <w:rsid w:val="00943E5E"/>
    <w:rPr>
      <w:rFonts w:ascii="Consolas" w:hAnsi="Consolas" w:cs="Consolas"/>
      <w:sz w:val="20"/>
      <w:szCs w:val="20"/>
    </w:rPr>
  </w:style>
  <w:style w:type="character" w:styleId="HTMLVariable">
    <w:name w:val="HTML Variable"/>
    <w:aliases w:val="HTMLVariable"/>
    <w:rsid w:val="00943E5E"/>
    <w:rPr>
      <w:i/>
      <w:iCs/>
    </w:rPr>
  </w:style>
  <w:style w:type="paragraph" w:styleId="IndexHeading">
    <w:name w:val="index heading"/>
    <w:aliases w:val="IndexHeading"/>
    <w:basedOn w:val="Normal"/>
    <w:next w:val="Normal"/>
    <w:rsid w:val="00943E5E"/>
    <w:rPr>
      <w:rFonts w:ascii="Cambria" w:eastAsiaTheme="majorEastAsia" w:hAnsi="Cambria" w:cstheme="majorBidi"/>
      <w:b/>
      <w:bCs/>
    </w:rPr>
  </w:style>
  <w:style w:type="paragraph" w:styleId="NormalWeb">
    <w:name w:val="Normal (Web)"/>
    <w:aliases w:val="NormalWeb"/>
    <w:basedOn w:val="Normal"/>
    <w:rsid w:val="00943E5E"/>
  </w:style>
  <w:style w:type="paragraph" w:styleId="NormalIndent">
    <w:name w:val="Normal Indent"/>
    <w:aliases w:val="NormalIndent"/>
    <w:basedOn w:val="Normal"/>
    <w:rsid w:val="00943E5E"/>
    <w:pPr>
      <w:ind w:left="720"/>
    </w:pPr>
  </w:style>
  <w:style w:type="paragraph" w:styleId="NoteHeading">
    <w:name w:val="Note Heading"/>
    <w:aliases w:val="NoteHeading"/>
    <w:basedOn w:val="Normal"/>
    <w:next w:val="Normal"/>
    <w:link w:val="NoteHeadingChar"/>
    <w:rsid w:val="00943E5E"/>
  </w:style>
  <w:style w:type="character" w:customStyle="1" w:styleId="NoteHeadingChar">
    <w:name w:val="Note Heading Char"/>
    <w:aliases w:val="NoteHeading Char"/>
    <w:link w:val="NoteHeading"/>
    <w:rsid w:val="00943E5E"/>
    <w:rPr>
      <w:szCs w:val="24"/>
    </w:rPr>
  </w:style>
  <w:style w:type="paragraph" w:styleId="BodyTextFirstIndent">
    <w:name w:val="Body Text First Indent"/>
    <w:aliases w:val="BodyTextFirstIndent"/>
    <w:basedOn w:val="BodyText"/>
    <w:link w:val="BodyTextFirstIndentChar"/>
    <w:rsid w:val="00943E5E"/>
    <w:pPr>
      <w:spacing w:after="0"/>
      <w:ind w:firstLine="360"/>
    </w:pPr>
  </w:style>
  <w:style w:type="character" w:customStyle="1" w:styleId="BodyTextFirstIndentChar">
    <w:name w:val="Body Text First Indent Char"/>
    <w:aliases w:val="BodyTextFirstIndent Char"/>
    <w:link w:val="BodyTextFirstIndent"/>
    <w:rsid w:val="00943E5E"/>
    <w:rPr>
      <w:szCs w:val="24"/>
    </w:rPr>
  </w:style>
  <w:style w:type="paragraph" w:styleId="BodyTextIndent">
    <w:name w:val="Body Text Indent"/>
    <w:aliases w:val="BodyTextIndent"/>
    <w:basedOn w:val="Normal"/>
    <w:link w:val="BodyTextIndentChar"/>
    <w:rsid w:val="00943E5E"/>
    <w:pPr>
      <w:spacing w:after="120"/>
      <w:ind w:left="360"/>
    </w:pPr>
  </w:style>
  <w:style w:type="character" w:customStyle="1" w:styleId="BodyTextIndentChar">
    <w:name w:val="Body Text Indent Char"/>
    <w:aliases w:val="BodyTextIndent Char"/>
    <w:link w:val="BodyTextIndent"/>
    <w:rsid w:val="00943E5E"/>
    <w:rPr>
      <w:szCs w:val="24"/>
    </w:rPr>
  </w:style>
  <w:style w:type="paragraph" w:styleId="BodyTextFirstIndent2">
    <w:name w:val="Body Text First Indent 2"/>
    <w:aliases w:val="BodyTextFirstIndent2"/>
    <w:basedOn w:val="BodyTextIndent"/>
    <w:link w:val="BodyTextFirstIndent2Char"/>
    <w:rsid w:val="00943E5E"/>
    <w:pPr>
      <w:spacing w:after="0"/>
      <w:ind w:firstLine="360"/>
    </w:pPr>
  </w:style>
  <w:style w:type="character" w:customStyle="1" w:styleId="BodyTextFirstIndent2Char">
    <w:name w:val="Body Text First Indent 2 Char"/>
    <w:aliases w:val="BodyTextFirstIndent2 Char"/>
    <w:link w:val="BodyTextFirstIndent2"/>
    <w:rsid w:val="00943E5E"/>
    <w:rPr>
      <w:szCs w:val="24"/>
    </w:rPr>
  </w:style>
  <w:style w:type="paragraph" w:styleId="BodyTextIndent2">
    <w:name w:val="Body Text Indent 2"/>
    <w:aliases w:val="BodyTextIndent2"/>
    <w:basedOn w:val="Normal"/>
    <w:link w:val="BodyTextIndent2Char"/>
    <w:rsid w:val="00943E5E"/>
    <w:pPr>
      <w:spacing w:after="120" w:line="480" w:lineRule="auto"/>
      <w:ind w:left="360"/>
    </w:pPr>
  </w:style>
  <w:style w:type="character" w:customStyle="1" w:styleId="BodyTextIndent2Char">
    <w:name w:val="Body Text Indent 2 Char"/>
    <w:aliases w:val="BodyTextIndent2 Char"/>
    <w:link w:val="BodyTextIndent2"/>
    <w:rsid w:val="00943E5E"/>
    <w:rPr>
      <w:szCs w:val="24"/>
    </w:rPr>
  </w:style>
  <w:style w:type="paragraph" w:styleId="BodyTextIndent3">
    <w:name w:val="Body Text Indent 3"/>
    <w:aliases w:val="BodyTextIndent3"/>
    <w:basedOn w:val="Normal"/>
    <w:link w:val="BodyTextIndent3Char"/>
    <w:rsid w:val="00943E5E"/>
    <w:pPr>
      <w:spacing w:after="120"/>
      <w:ind w:left="360"/>
    </w:pPr>
    <w:rPr>
      <w:sz w:val="16"/>
      <w:szCs w:val="16"/>
    </w:rPr>
  </w:style>
  <w:style w:type="character" w:customStyle="1" w:styleId="BodyTextIndent3Char">
    <w:name w:val="Body Text Indent 3 Char"/>
    <w:aliases w:val="BodyTextIndent3 Char"/>
    <w:link w:val="BodyTextIndent3"/>
    <w:rsid w:val="00943E5E"/>
    <w:rPr>
      <w:sz w:val="16"/>
      <w:szCs w:val="16"/>
    </w:rPr>
  </w:style>
  <w:style w:type="character" w:styleId="BookTitle">
    <w:name w:val="Book Title"/>
    <w:aliases w:val="BookTitle"/>
    <w:uiPriority w:val="33"/>
    <w:qFormat/>
    <w:rsid w:val="00943E5E"/>
    <w:rPr>
      <w:b/>
      <w:bCs/>
      <w:smallCaps/>
      <w:spacing w:val="5"/>
    </w:rPr>
  </w:style>
  <w:style w:type="paragraph" w:styleId="TableofAuthorities">
    <w:name w:val="table of authorities"/>
    <w:aliases w:val="TableOfAuthorities"/>
    <w:basedOn w:val="Normal"/>
    <w:next w:val="Normal"/>
    <w:rsid w:val="00943E5E"/>
    <w:pPr>
      <w:ind w:left="240" w:hanging="240"/>
    </w:pPr>
  </w:style>
  <w:style w:type="paragraph" w:styleId="TableofFigures">
    <w:name w:val="table of figures"/>
    <w:aliases w:val="TableOfFigures"/>
    <w:basedOn w:val="Normal"/>
    <w:next w:val="Normal"/>
    <w:rsid w:val="00943E5E"/>
  </w:style>
  <w:style w:type="paragraph" w:styleId="NoSpacing">
    <w:name w:val="No Spacing"/>
    <w:aliases w:val="NoSpacing"/>
    <w:uiPriority w:val="1"/>
    <w:qFormat/>
    <w:rsid w:val="00943E5E"/>
    <w:rPr>
      <w:sz w:val="24"/>
      <w:szCs w:val="24"/>
    </w:rPr>
  </w:style>
  <w:style w:type="character" w:styleId="SubtleEmphasis">
    <w:name w:val="Subtle Emphasis"/>
    <w:aliases w:val="SubtleEmphasis"/>
    <w:uiPriority w:val="19"/>
    <w:qFormat/>
    <w:rsid w:val="00943E5E"/>
    <w:rPr>
      <w:i/>
      <w:iCs/>
      <w:color w:val="808080"/>
    </w:rPr>
  </w:style>
  <w:style w:type="character" w:styleId="SubtleReference">
    <w:name w:val="Subtle Reference"/>
    <w:aliases w:val="SubtleReference"/>
    <w:uiPriority w:val="31"/>
    <w:qFormat/>
    <w:rsid w:val="00943E5E"/>
    <w:rPr>
      <w:smallCaps/>
      <w:color w:val="C0504D"/>
      <w:u w:val="single"/>
    </w:rPr>
  </w:style>
  <w:style w:type="character" w:customStyle="1" w:styleId="ABodyCopyInlineCodeCourierNewItalic">
    <w:name w:val="ABodyCopyInlineCodeCourierNewItalic"/>
    <w:uiPriority w:val="1"/>
    <w:semiHidden/>
    <w:qFormat/>
    <w:rsid w:val="00943E5E"/>
    <w:rPr>
      <w:rFonts w:ascii="Courier New" w:hAnsi="Courier New"/>
      <w:i/>
      <w:sz w:val="18"/>
    </w:rPr>
  </w:style>
  <w:style w:type="paragraph" w:customStyle="1" w:styleId="AUnorderedNest2ListLast">
    <w:name w:val="AUnorderedNest2ListLast"/>
    <w:basedOn w:val="AUnorderedNest2List"/>
    <w:qFormat/>
    <w:rsid w:val="00943E5E"/>
    <w:pPr>
      <w:spacing w:after="240"/>
      <w:ind w:left="1368"/>
    </w:pPr>
  </w:style>
  <w:style w:type="paragraph" w:customStyle="1" w:styleId="AUnorderedNest3ListLast">
    <w:name w:val="AUnorderedNest3ListLast"/>
    <w:basedOn w:val="AUnorderedNest3List"/>
    <w:semiHidden/>
    <w:qFormat/>
    <w:rsid w:val="00943E5E"/>
    <w:pPr>
      <w:spacing w:after="180"/>
      <w:ind w:left="1800"/>
    </w:pPr>
  </w:style>
  <w:style w:type="paragraph" w:customStyle="1" w:styleId="ACaptionHeadWide">
    <w:name w:val="ACaptionHeadWide"/>
    <w:basedOn w:val="ACaptionHead"/>
    <w:semiHidden/>
    <w:qFormat/>
    <w:rsid w:val="00943E5E"/>
    <w:pPr>
      <w:ind w:left="0"/>
    </w:pPr>
  </w:style>
  <w:style w:type="paragraph" w:customStyle="1" w:styleId="ABodyCopyBeforeListsOrderedUnorderedKeepwithNext">
    <w:name w:val="ABodyCopyBeforeListsOrderedUnorderedKeepwithNext"/>
    <w:basedOn w:val="ABodyCopy"/>
    <w:qFormat/>
    <w:rsid w:val="00943E5E"/>
    <w:pPr>
      <w:keepNext/>
      <w:spacing w:after="120"/>
    </w:pPr>
  </w:style>
  <w:style w:type="paragraph" w:customStyle="1" w:styleId="ABodyCopySpaceBefore12ptSpaceAFter6pt">
    <w:name w:val="ABodyCopySpaceBefore12ptSpaceAFter6pt"/>
    <w:basedOn w:val="ABodyCopySpaceBefore12pt"/>
    <w:semiHidden/>
    <w:qFormat/>
    <w:rsid w:val="00943E5E"/>
    <w:pPr>
      <w:spacing w:after="120"/>
    </w:pPr>
  </w:style>
  <w:style w:type="paragraph" w:customStyle="1" w:styleId="ACodeShadeNewLine">
    <w:name w:val="ACodeShadeNewLine"/>
    <w:basedOn w:val="ACode"/>
    <w:semiHidden/>
    <w:qFormat/>
    <w:rsid w:val="00943E5E"/>
    <w:pPr>
      <w:shd w:val="pct12" w:color="auto" w:fill="auto"/>
    </w:pPr>
  </w:style>
  <w:style w:type="paragraph" w:customStyle="1" w:styleId="ACodeTightLast">
    <w:name w:val="ACodeTightLast"/>
    <w:basedOn w:val="Normal"/>
    <w:qFormat/>
    <w:rsid w:val="00943E5E"/>
    <w:pPr>
      <w:spacing w:after="180"/>
      <w:ind w:left="720" w:right="288"/>
    </w:pPr>
    <w:rPr>
      <w:rFonts w:ascii="Courier New" w:eastAsia="Calibri" w:hAnsi="Courier New"/>
      <w:spacing w:val="-8"/>
      <w:sz w:val="18"/>
      <w:szCs w:val="18"/>
    </w:rPr>
  </w:style>
  <w:style w:type="paragraph" w:customStyle="1" w:styleId="ACodeTight2">
    <w:name w:val="ACodeTight2"/>
    <w:basedOn w:val="Normal"/>
    <w:qFormat/>
    <w:rsid w:val="00943E5E"/>
    <w:pPr>
      <w:spacing w:after="180"/>
      <w:ind w:left="720" w:right="288"/>
      <w:contextualSpacing/>
    </w:pPr>
    <w:rPr>
      <w:rFonts w:ascii="Courier New" w:hAnsi="Courier New"/>
      <w:spacing w:val="-12"/>
      <w:sz w:val="18"/>
      <w:szCs w:val="18"/>
    </w:rPr>
  </w:style>
  <w:style w:type="paragraph" w:customStyle="1" w:styleId="AcodeindentFirstline">
    <w:name w:val="Acode_indent_Firstline"/>
    <w:basedOn w:val="Normal"/>
    <w:semiHidden/>
    <w:qFormat/>
    <w:rsid w:val="00943E5E"/>
    <w:pPr>
      <w:spacing w:before="80"/>
      <w:ind w:left="1296"/>
    </w:pPr>
    <w:rPr>
      <w:rFonts w:ascii="Courier New" w:hAnsi="Courier New"/>
      <w:bCs/>
      <w:sz w:val="18"/>
      <w:szCs w:val="18"/>
    </w:rPr>
  </w:style>
  <w:style w:type="paragraph" w:customStyle="1" w:styleId="AcodeindentFirstlineLastline">
    <w:name w:val="AcodeindentFirstlineLastline"/>
    <w:basedOn w:val="Normal"/>
    <w:semiHidden/>
    <w:qFormat/>
    <w:rsid w:val="00943E5E"/>
    <w:pPr>
      <w:spacing w:before="80" w:after="180"/>
      <w:ind w:left="1296"/>
    </w:pPr>
    <w:rPr>
      <w:rFonts w:ascii="Courier New" w:hAnsi="Courier New"/>
      <w:bCs/>
      <w:sz w:val="18"/>
      <w:szCs w:val="18"/>
    </w:rPr>
  </w:style>
  <w:style w:type="table" w:styleId="ListTable7Colorful-Accent6">
    <w:name w:val="List Table 7 Colorful Accent 6"/>
    <w:basedOn w:val="TableNormal"/>
    <w:uiPriority w:val="52"/>
    <w:rsid w:val="00943E5E"/>
    <w:rPr>
      <w:color w:val="E36C0A"/>
    </w:rPr>
    <w:tblPr>
      <w:tblStyleRowBandSize w:val="1"/>
      <w:tblStyleColBandSize w:val="1"/>
    </w:tblPr>
    <w:tblStylePr w:type="firstRow">
      <w:rPr>
        <w:rFonts w:ascii="Cambria" w:eastAsia="Times New Roman" w:hAnsi="Cambria" w:cs="Times New Roman"/>
        <w:i/>
        <w:iCs/>
        <w:sz w:val="26"/>
      </w:rPr>
      <w:tblPr/>
      <w:tcPr>
        <w:tcBorders>
          <w:bottom w:val="single" w:sz="4" w:space="0" w:color="F79646"/>
        </w:tcBorders>
        <w:shd w:val="clear" w:color="auto" w:fill="FFFFFF"/>
      </w:tcPr>
    </w:tblStylePr>
    <w:tblStylePr w:type="lastRow">
      <w:rPr>
        <w:rFonts w:ascii="Cambria" w:eastAsia="Times New Roman" w:hAnsi="Cambria" w:cs="Times New Roman"/>
        <w:i/>
        <w:iCs/>
        <w:sz w:val="26"/>
      </w:rPr>
      <w:tblPr/>
      <w:tcPr>
        <w:tcBorders>
          <w:top w:val="single" w:sz="4" w:space="0" w:color="F79646"/>
        </w:tcBorders>
        <w:shd w:val="clear" w:color="auto" w:fill="FFFFFF"/>
      </w:tcPr>
    </w:tblStylePr>
    <w:tblStylePr w:type="firstCol">
      <w:pPr>
        <w:jc w:val="right"/>
      </w:pPr>
      <w:rPr>
        <w:rFonts w:ascii="Cambria" w:eastAsia="Times New Roman" w:hAnsi="Cambria" w:cs="Times New Roman"/>
        <w:i/>
        <w:iCs/>
        <w:sz w:val="26"/>
      </w:rPr>
      <w:tblPr/>
      <w:tcPr>
        <w:tcBorders>
          <w:right w:val="single" w:sz="4" w:space="0" w:color="F79646"/>
        </w:tcBorders>
        <w:shd w:val="clear" w:color="auto" w:fill="FFFFFF"/>
      </w:tcPr>
    </w:tblStylePr>
    <w:tblStylePr w:type="lastCol">
      <w:rPr>
        <w:rFonts w:ascii="Cambria" w:eastAsia="Times New Roman" w:hAnsi="Cambria" w:cs="Times New Roman"/>
        <w:i/>
        <w:iCs/>
        <w:sz w:val="26"/>
      </w:rPr>
      <w:tblPr/>
      <w:tcPr>
        <w:tcBorders>
          <w:left w:val="single" w:sz="4" w:space="0" w:color="F79646"/>
        </w:tcBorders>
        <w:shd w:val="clear" w:color="auto" w:fill="FFFFFF"/>
      </w:tcPr>
    </w:tblStylePr>
    <w:tblStylePr w:type="band1Vert">
      <w:tblPr/>
      <w:tcPr>
        <w:shd w:val="clear" w:color="auto" w:fill="FDE9D9"/>
      </w:tcPr>
    </w:tblStylePr>
    <w:tblStylePr w:type="band1Horz">
      <w:tblPr/>
      <w:tcPr>
        <w:shd w:val="clear" w:color="auto" w:fill="FDE9D9"/>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ATableBody">
    <w:name w:val="ATableBody"/>
    <w:qFormat/>
    <w:rsid w:val="00943E5E"/>
    <w:rPr>
      <w:szCs w:val="24"/>
    </w:rPr>
  </w:style>
  <w:style w:type="paragraph" w:customStyle="1" w:styleId="AHiddenTextBeginKeyWord">
    <w:name w:val="AHiddenTextBeginKeyWord"/>
    <w:basedOn w:val="AHiddenTextBeginCode"/>
    <w:semiHidden/>
    <w:qFormat/>
    <w:rsid w:val="00943E5E"/>
  </w:style>
  <w:style w:type="paragraph" w:customStyle="1" w:styleId="AHiddenTextEndKeyWord">
    <w:name w:val="AHiddenTextEndKeyWord"/>
    <w:basedOn w:val="AHiddenTextEndCode"/>
    <w:semiHidden/>
    <w:qFormat/>
    <w:rsid w:val="00943E5E"/>
  </w:style>
  <w:style w:type="paragraph" w:customStyle="1" w:styleId="AHIddenTExtBeginODSOutput">
    <w:name w:val="AHIddenTExtBeginODSOutput"/>
    <w:basedOn w:val="AHiddenTextBeginTip"/>
    <w:semiHidden/>
    <w:qFormat/>
    <w:rsid w:val="00943E5E"/>
  </w:style>
  <w:style w:type="paragraph" w:customStyle="1" w:styleId="AHiddenTextEndODSOutput">
    <w:name w:val="AHiddenTextEndODSOutput"/>
    <w:basedOn w:val="AHiddenTextEndCode"/>
    <w:semiHidden/>
    <w:qFormat/>
    <w:rsid w:val="00943E5E"/>
  </w:style>
  <w:style w:type="paragraph" w:customStyle="1" w:styleId="AOrderedList1Para">
    <w:name w:val="AOrderedList1Para"/>
    <w:basedOn w:val="AOrderedList1"/>
    <w:qFormat/>
    <w:rsid w:val="00943E5E"/>
    <w:pPr>
      <w:numPr>
        <w:numId w:val="0"/>
      </w:numPr>
      <w:ind w:left="1080"/>
    </w:pPr>
    <w:rPr>
      <w:rFonts w:eastAsiaTheme="minorEastAsia"/>
    </w:rPr>
  </w:style>
  <w:style w:type="paragraph" w:customStyle="1" w:styleId="ACodeShadeNewLast">
    <w:name w:val="ACodeShadeNewLast"/>
    <w:basedOn w:val="ACodeShadeNewLine"/>
    <w:semiHidden/>
    <w:qFormat/>
    <w:rsid w:val="00943E5E"/>
  </w:style>
  <w:style w:type="paragraph" w:customStyle="1" w:styleId="ACaptionHeadODS">
    <w:name w:val="ACaptionHeadODS"/>
    <w:basedOn w:val="ACaptionHead"/>
    <w:semiHidden/>
    <w:qFormat/>
    <w:rsid w:val="00943E5E"/>
  </w:style>
  <w:style w:type="paragraph" w:customStyle="1" w:styleId="AEquationWithParenNumbers">
    <w:name w:val="AEquationWithParenNumbers"/>
    <w:basedOn w:val="Normal"/>
    <w:semiHidden/>
    <w:qFormat/>
    <w:rsid w:val="00943E5E"/>
    <w:pPr>
      <w:spacing w:line="480" w:lineRule="auto"/>
    </w:pPr>
    <w:rPr>
      <w:szCs w:val="20"/>
    </w:rPr>
  </w:style>
  <w:style w:type="character" w:customStyle="1" w:styleId="Aarrow">
    <w:name w:val="Aarrow"/>
    <w:uiPriority w:val="1"/>
    <w:semiHidden/>
    <w:qFormat/>
    <w:rsid w:val="00943E5E"/>
    <w:rPr>
      <w:rFonts w:ascii="Times New Roman" w:hAnsi="Times New Roman" w:cs="Times New Roman" w:hint="default"/>
      <w:b/>
      <w:bCs w:val="0"/>
      <w:sz w:val="22"/>
    </w:rPr>
  </w:style>
  <w:style w:type="character" w:customStyle="1" w:styleId="ACaptionHeadSuperScript">
    <w:name w:val="ACaptionHeadSuperScript"/>
    <w:uiPriority w:val="1"/>
    <w:semiHidden/>
    <w:qFormat/>
    <w:rsid w:val="00943E5E"/>
    <w:rPr>
      <w:rFonts w:ascii="HelveticaNeueLT Std" w:hAnsi="HelveticaNeueLT Std"/>
      <w:b w:val="0"/>
      <w:sz w:val="18"/>
      <w:vertAlign w:val="superscript"/>
    </w:rPr>
  </w:style>
  <w:style w:type="character" w:customStyle="1" w:styleId="ACaptionHeadItalic">
    <w:name w:val="ACaptionHeadItalic"/>
    <w:uiPriority w:val="1"/>
    <w:semiHidden/>
    <w:qFormat/>
    <w:rsid w:val="00943E5E"/>
    <w:rPr>
      <w:rFonts w:ascii="HelveticaNeueLT Std" w:hAnsi="HelveticaNeueLT Std"/>
      <w:i/>
      <w:sz w:val="18"/>
    </w:rPr>
  </w:style>
  <w:style w:type="character" w:customStyle="1" w:styleId="AHeading3Superscript">
    <w:name w:val="AHeading3Superscript"/>
    <w:uiPriority w:val="1"/>
    <w:semiHidden/>
    <w:qFormat/>
    <w:rsid w:val="00943E5E"/>
    <w:rPr>
      <w:rFonts w:ascii="HelveticaNeueLT Std" w:hAnsi="HelveticaNeueLT Std"/>
      <w:sz w:val="22"/>
      <w:vertAlign w:val="superscript"/>
    </w:rPr>
  </w:style>
  <w:style w:type="character" w:customStyle="1" w:styleId="AHeadindg1Italic">
    <w:name w:val="AHeadindg1Italic"/>
    <w:uiPriority w:val="1"/>
    <w:semiHidden/>
    <w:qFormat/>
    <w:rsid w:val="00943E5E"/>
    <w:rPr>
      <w:rFonts w:ascii="HelveticaNeueLT Std" w:hAnsi="HelveticaNeueLT Std"/>
      <w:b w:val="0"/>
      <w:i/>
      <w:sz w:val="26"/>
    </w:rPr>
  </w:style>
  <w:style w:type="character" w:customStyle="1" w:styleId="AHeading2Italic">
    <w:name w:val="AHeading2Italic"/>
    <w:uiPriority w:val="1"/>
    <w:semiHidden/>
    <w:qFormat/>
    <w:rsid w:val="00943E5E"/>
    <w:rPr>
      <w:rFonts w:ascii="HelveticaNeueLT Std" w:hAnsi="HelveticaNeueLT Std"/>
      <w:i/>
      <w:sz w:val="24"/>
    </w:rPr>
  </w:style>
  <w:style w:type="character" w:customStyle="1" w:styleId="AHeading3Italic">
    <w:name w:val="AHeading3Italic"/>
    <w:uiPriority w:val="1"/>
    <w:semiHidden/>
    <w:qFormat/>
    <w:rsid w:val="00943E5E"/>
    <w:rPr>
      <w:rFonts w:ascii="HelveticaNeueLT Std" w:hAnsi="HelveticaNeueLT Std"/>
      <w:i/>
      <w:sz w:val="22"/>
    </w:rPr>
  </w:style>
  <w:style w:type="character" w:customStyle="1" w:styleId="AHeading4Italic">
    <w:name w:val="AHeading4Italic"/>
    <w:uiPriority w:val="1"/>
    <w:semiHidden/>
    <w:qFormat/>
    <w:rsid w:val="00943E5E"/>
    <w:rPr>
      <w:rFonts w:ascii="HelveticaNeueLT Std" w:hAnsi="HelveticaNeueLT Std"/>
      <w:i/>
      <w:sz w:val="20"/>
    </w:rPr>
  </w:style>
  <w:style w:type="paragraph" w:customStyle="1" w:styleId="ANote">
    <w:name w:val="ANote"/>
    <w:basedOn w:val="ABodyCopy"/>
    <w:qFormat/>
    <w:rsid w:val="00943E5E"/>
  </w:style>
  <w:style w:type="paragraph" w:customStyle="1" w:styleId="ASpecialTopicList">
    <w:name w:val="ASpecialTopicList"/>
    <w:basedOn w:val="ASpecialTopic"/>
    <w:semiHidden/>
    <w:qFormat/>
    <w:rsid w:val="00943E5E"/>
    <w:pPr>
      <w:spacing w:after="60"/>
    </w:pPr>
  </w:style>
  <w:style w:type="character" w:customStyle="1" w:styleId="codeChar">
    <w:name w:val="code Char"/>
    <w:link w:val="code"/>
    <w:rsid w:val="00943E5E"/>
    <w:rPr>
      <w:rFonts w:ascii="Courier" w:hAnsi="Courier"/>
      <w:sz w:val="18"/>
      <w:szCs w:val="18"/>
    </w:rPr>
  </w:style>
  <w:style w:type="character" w:customStyle="1" w:styleId="AMenuPath">
    <w:name w:val="AMenuPath"/>
    <w:uiPriority w:val="1"/>
    <w:semiHidden/>
    <w:qFormat/>
    <w:rsid w:val="00943E5E"/>
    <w:rPr>
      <w:rFonts w:ascii="Times New Roman" w:hAnsi="Times New Roman"/>
      <w:b/>
      <w:color w:val="000000"/>
      <w:sz w:val="20"/>
    </w:rPr>
  </w:style>
  <w:style w:type="character" w:customStyle="1" w:styleId="ASuperscriptBold">
    <w:name w:val="ASuperscriptBold"/>
    <w:uiPriority w:val="1"/>
    <w:qFormat/>
    <w:rsid w:val="00943E5E"/>
    <w:rPr>
      <w:rFonts w:ascii="Times New Roman" w:hAnsi="Times New Roman"/>
      <w:b/>
      <w:sz w:val="20"/>
      <w:vertAlign w:val="superscript"/>
    </w:rPr>
  </w:style>
  <w:style w:type="paragraph" w:customStyle="1" w:styleId="AUnordered1ListPara">
    <w:name w:val="AUnordered1ListPara"/>
    <w:basedOn w:val="Normal"/>
    <w:qFormat/>
    <w:rsid w:val="00943E5E"/>
    <w:pPr>
      <w:spacing w:after="40"/>
      <w:ind w:left="1080"/>
    </w:pPr>
    <w:rPr>
      <w:szCs w:val="20"/>
    </w:rPr>
  </w:style>
  <w:style w:type="paragraph" w:customStyle="1" w:styleId="AUnorderedNest2ListPara">
    <w:name w:val="AUnorderedNest2ListPara"/>
    <w:basedOn w:val="AUnorderedNest2List"/>
    <w:qFormat/>
    <w:rsid w:val="00943E5E"/>
    <w:pPr>
      <w:numPr>
        <w:numId w:val="0"/>
      </w:numPr>
      <w:ind w:left="1368"/>
    </w:pPr>
  </w:style>
  <w:style w:type="paragraph" w:customStyle="1" w:styleId="AUnorderedNest3ListPara">
    <w:name w:val="AUnorderedNest3ListPara"/>
    <w:basedOn w:val="AUnorderedNest3List"/>
    <w:semiHidden/>
    <w:qFormat/>
    <w:rsid w:val="00943E5E"/>
    <w:pPr>
      <w:numPr>
        <w:numId w:val="0"/>
      </w:numPr>
      <w:ind w:left="1800"/>
    </w:pPr>
    <w:rPr>
      <w:rFonts w:eastAsiaTheme="minorEastAsia"/>
    </w:rPr>
  </w:style>
  <w:style w:type="paragraph" w:customStyle="1" w:styleId="AOrderedList2Para">
    <w:name w:val="AOrderedList2Para"/>
    <w:basedOn w:val="AOrderedList2"/>
    <w:qFormat/>
    <w:rsid w:val="00943E5E"/>
    <w:pPr>
      <w:numPr>
        <w:numId w:val="0"/>
      </w:numPr>
      <w:ind w:left="1440"/>
    </w:pPr>
  </w:style>
  <w:style w:type="paragraph" w:customStyle="1" w:styleId="AOrderedList3Para">
    <w:name w:val="AOrderedList3Para"/>
    <w:basedOn w:val="AOrderedList3"/>
    <w:semiHidden/>
    <w:qFormat/>
    <w:rsid w:val="00943E5E"/>
    <w:pPr>
      <w:numPr>
        <w:numId w:val="0"/>
      </w:numPr>
      <w:ind w:left="1944"/>
    </w:pPr>
  </w:style>
  <w:style w:type="paragraph" w:customStyle="1" w:styleId="APartsPageTitle">
    <w:name w:val="APartsPageTitle"/>
    <w:basedOn w:val="AChapTitle"/>
    <w:qFormat/>
    <w:rsid w:val="00943E5E"/>
    <w:pPr>
      <w:tabs>
        <w:tab w:val="left" w:pos="1440"/>
      </w:tabs>
      <w:ind w:left="1440" w:hanging="1440"/>
    </w:pPr>
  </w:style>
  <w:style w:type="paragraph" w:customStyle="1" w:styleId="APartsChapterTitles">
    <w:name w:val="APartsChapterTitles"/>
    <w:basedOn w:val="TOC1"/>
    <w:qFormat/>
    <w:rsid w:val="00943E5E"/>
  </w:style>
  <w:style w:type="paragraph" w:customStyle="1" w:styleId="AHeaderLeft">
    <w:name w:val="AHeaderLeft"/>
    <w:basedOn w:val="Normal"/>
    <w:semiHidden/>
    <w:qFormat/>
    <w:rsid w:val="00943E5E"/>
    <w:rPr>
      <w:i/>
      <w:szCs w:val="20"/>
    </w:rPr>
  </w:style>
  <w:style w:type="paragraph" w:customStyle="1" w:styleId="ABodyCopyNoSpaceAfter">
    <w:name w:val="ABodyCopyNoSpaceAfter"/>
    <w:basedOn w:val="ABodyCopy"/>
    <w:qFormat/>
    <w:rsid w:val="00943E5E"/>
    <w:pPr>
      <w:spacing w:after="0"/>
    </w:pPr>
  </w:style>
  <w:style w:type="table" w:customStyle="1" w:styleId="SASPressTable">
    <w:name w:val="SASPressTable"/>
    <w:basedOn w:val="TableNormal"/>
    <w:uiPriority w:val="99"/>
    <w:rsid w:val="00943E5E"/>
    <w:tblPr>
      <w:tblInd w:w="360" w:type="dxa"/>
      <w:tblBorders>
        <w:top w:val="single" w:sz="4" w:space="0" w:color="A6A6A6"/>
        <w:bottom w:val="single" w:sz="4" w:space="0" w:color="A6A6A6"/>
        <w:insideH w:val="single" w:sz="4" w:space="0" w:color="A6A6A6"/>
      </w:tblBorders>
      <w:tblCellMar>
        <w:left w:w="115" w:type="dxa"/>
        <w:right w:w="115" w:type="dxa"/>
      </w:tblCellMar>
    </w:tblPr>
    <w:tcPr>
      <w:noWrap/>
    </w:tcPr>
    <w:tblStylePr w:type="firstRow">
      <w:pPr>
        <w:keepNext w:val="0"/>
        <w:keepLines w:val="0"/>
        <w:pageBreakBefore w:val="0"/>
        <w:suppressLineNumbers w:val="0"/>
        <w:wordWrap/>
        <w:jc w:val="left"/>
      </w:pPr>
      <w:rPr>
        <w:rFonts w:ascii="Times New Roman" w:hAnsi="Times New Roman"/>
        <w:b/>
        <w:color w:val="auto"/>
        <w:sz w:val="20"/>
      </w:rPr>
      <w:tblPr/>
      <w:trPr>
        <w:tblHeader/>
      </w:trPr>
      <w:tcPr>
        <w:tcBorders>
          <w:top w:val="single" w:sz="6" w:space="0" w:color="808080"/>
          <w:left w:val="nil"/>
          <w:bottom w:val="single" w:sz="6" w:space="0" w:color="808080"/>
          <w:right w:val="nil"/>
          <w:insideH w:val="nil"/>
          <w:insideV w:val="nil"/>
          <w:tl2br w:val="nil"/>
          <w:tr2bl w:val="nil"/>
        </w:tcBorders>
        <w:shd w:val="clear" w:color="000000" w:fill="A6A6A6"/>
        <w:vAlign w:val="bottom"/>
      </w:tcPr>
    </w:tblStylePr>
    <w:tblStylePr w:type="firstCol">
      <w:rPr>
        <w:rFonts w:ascii="Times New Roman" w:hAnsi="Times New Roman"/>
        <w:sz w:val="20"/>
      </w:rPr>
      <w:tblPr/>
      <w:tcPr>
        <w:tcMar>
          <w:top w:w="0" w:type="nil"/>
          <w:left w:w="115" w:type="dxa"/>
          <w:bottom w:w="0" w:type="nil"/>
          <w:right w:w="115" w:type="dxa"/>
        </w:tcMar>
      </w:tcPr>
    </w:tblStylePr>
    <w:tblStylePr w:type="lastCol">
      <w:tblPr>
        <w:tblCellMar>
          <w:top w:w="120" w:type="dxa"/>
          <w:left w:w="75" w:type="dxa"/>
          <w:bottom w:w="105" w:type="dxa"/>
          <w:right w:w="75" w:type="dxa"/>
        </w:tblCellMar>
      </w:tblPr>
      <w:tcPr>
        <w:tcMar>
          <w:top w:w="0" w:type="nil"/>
          <w:left w:w="0" w:type="nil"/>
          <w:bottom w:w="0" w:type="nil"/>
          <w:right w:w="0" w:type="nil"/>
        </w:tcMar>
      </w:tcPr>
    </w:tblStylePr>
  </w:style>
  <w:style w:type="table" w:customStyle="1" w:styleId="SASPressTable5column">
    <w:name w:val="SASPressTable5column"/>
    <w:basedOn w:val="TableNormal"/>
    <w:uiPriority w:val="99"/>
    <w:rsid w:val="00943E5E"/>
    <w:tblPr>
      <w:tblInd w:w="360" w:type="dxa"/>
      <w:tblBorders>
        <w:top w:val="single" w:sz="6" w:space="0" w:color="808080"/>
        <w:left w:val="single" w:sz="6" w:space="0" w:color="808080"/>
        <w:bottom w:val="single" w:sz="6" w:space="0" w:color="808080"/>
        <w:right w:val="single" w:sz="6" w:space="0" w:color="808080"/>
        <w:insideH w:val="single" w:sz="6" w:space="0" w:color="808080"/>
        <w:insideV w:val="single" w:sz="6" w:space="0" w:color="808080"/>
      </w:tblBorders>
      <w:tblCellMar>
        <w:left w:w="115" w:type="dxa"/>
        <w:right w:w="115" w:type="dxa"/>
      </w:tblCellMar>
    </w:tblPr>
    <w:tblStylePr w:type="firstRow">
      <w:pPr>
        <w:suppressAutoHyphens/>
        <w:wordWrap/>
        <w:jc w:val="left"/>
      </w:pPr>
      <w:rPr>
        <w:rFonts w:ascii="Times New Roman" w:hAnsi="Times New Roman"/>
        <w:b/>
        <w:sz w:val="20"/>
      </w:rPr>
      <w:tblPr/>
      <w:trPr>
        <w:tblHeader/>
      </w:trPr>
      <w:tcPr>
        <w:tcBorders>
          <w:top w:val="single" w:sz="6" w:space="0" w:color="808080"/>
          <w:left w:val="single" w:sz="6" w:space="0" w:color="808080"/>
          <w:bottom w:val="single" w:sz="6" w:space="0" w:color="808080"/>
          <w:right w:val="single" w:sz="6" w:space="0" w:color="808080"/>
          <w:insideH w:val="single" w:sz="6" w:space="0" w:color="808080"/>
          <w:insideV w:val="single" w:sz="6" w:space="0" w:color="808080"/>
          <w:tl2br w:val="nil"/>
          <w:tr2bl w:val="nil"/>
        </w:tcBorders>
        <w:shd w:val="clear" w:color="BFBFBF" w:fill="A6A6A6"/>
        <w:noWrap/>
        <w:vAlign w:val="bottom"/>
      </w:tcPr>
    </w:tblStylePr>
    <w:tblStylePr w:type="firstCol">
      <w:tblPr/>
      <w:tcPr>
        <w:noWrap/>
      </w:tcPr>
    </w:tblStylePr>
    <w:tblStylePr w:type="lastCol">
      <w:rPr>
        <w:rFonts w:ascii="Times New Roman" w:hAnsi="Times New Roman"/>
        <w:sz w:val="20"/>
      </w:rPr>
      <w:tblPr>
        <w:tblCellMar>
          <w:top w:w="120" w:type="dxa"/>
          <w:left w:w="75" w:type="dxa"/>
          <w:bottom w:w="105" w:type="dxa"/>
          <w:right w:w="75" w:type="dxa"/>
        </w:tblCellMar>
      </w:tblPr>
      <w:tcPr>
        <w:noWrap/>
        <w:tcMar>
          <w:top w:w="120" w:type="dxa"/>
          <w:left w:w="0" w:type="nil"/>
          <w:bottom w:w="0" w:type="nil"/>
          <w:right w:w="0" w:type="nil"/>
        </w:tcMar>
      </w:tcPr>
    </w:tblStylePr>
  </w:style>
  <w:style w:type="table" w:customStyle="1" w:styleId="SASPressTableGrid">
    <w:name w:val="SASPressTableGrid"/>
    <w:basedOn w:val="TableGrid"/>
    <w:uiPriority w:val="99"/>
    <w:rsid w:val="00943E5E"/>
    <w:tblPr>
      <w:tblInd w:w="360" w:type="dxa"/>
      <w:tblBorders>
        <w:top w:val="single" w:sz="6" w:space="0" w:color="808080"/>
        <w:left w:val="single" w:sz="6" w:space="0" w:color="808080"/>
        <w:bottom w:val="single" w:sz="6" w:space="0" w:color="808080"/>
        <w:right w:val="single" w:sz="6" w:space="0" w:color="808080"/>
        <w:insideH w:val="single" w:sz="6" w:space="0" w:color="808080"/>
        <w:insideV w:val="single" w:sz="6" w:space="0" w:color="808080"/>
      </w:tblBorders>
      <w:tblCellMar>
        <w:left w:w="115" w:type="dxa"/>
        <w:right w:w="115" w:type="dxa"/>
      </w:tblCellMar>
    </w:tblPr>
    <w:trPr>
      <w:cantSplit/>
    </w:trPr>
  </w:style>
  <w:style w:type="table" w:customStyle="1" w:styleId="SASPressTableShaded5Column">
    <w:name w:val="SASPressTableShaded5Column"/>
    <w:basedOn w:val="TableNormal"/>
    <w:uiPriority w:val="99"/>
    <w:rsid w:val="00943E5E"/>
    <w:pPr>
      <w:keepNext/>
    </w:pPr>
    <w:rPr>
      <w:rFonts w:eastAsia="Calibri"/>
    </w:rPr>
    <w:tblPr>
      <w:tblStyleRowBandSize w:val="1"/>
      <w:tblStyleColBandSize w:val="1"/>
      <w:tblInd w:w="360" w:type="dxa"/>
      <w:tblBorders>
        <w:top w:val="single" w:sz="4" w:space="0" w:color="auto"/>
        <w:left w:val="single" w:sz="4" w:space="0" w:color="auto"/>
        <w:bottom w:val="single" w:sz="4" w:space="0" w:color="auto"/>
        <w:right w:val="single" w:sz="4" w:space="0" w:color="auto"/>
      </w:tblBorders>
      <w:tblCellMar>
        <w:top w:w="120" w:type="dxa"/>
        <w:left w:w="75" w:type="dxa"/>
        <w:bottom w:w="105" w:type="dxa"/>
        <w:right w:w="75" w:type="dxa"/>
      </w:tblCellMar>
    </w:tblPr>
    <w:trPr>
      <w:cantSplit/>
    </w:trPr>
    <w:tcPr>
      <w:shd w:val="solid" w:color="BFBFBF" w:fill="BFBFBF"/>
    </w:tcPr>
    <w:tblStylePr w:type="firstRow">
      <w:pPr>
        <w:keepNext/>
        <w:wordWrap/>
        <w:jc w:val="left"/>
      </w:pPr>
      <w:rPr>
        <w:rFonts w:ascii="Times New Roman" w:hAnsi="Times New Roman"/>
        <w:b/>
        <w:sz w:val="20"/>
      </w:rPr>
      <w:tblPr/>
      <w:trPr>
        <w:cantSplit w:val="0"/>
        <w:tblHeader/>
      </w:trPr>
      <w:tcPr>
        <w:tcBorders>
          <w:top w:val="single" w:sz="4" w:space="0" w:color="808080"/>
          <w:left w:val="single" w:sz="4" w:space="0" w:color="808080"/>
          <w:bottom w:val="nil"/>
          <w:right w:val="single" w:sz="4" w:space="0" w:color="808080"/>
          <w:insideH w:val="single" w:sz="4" w:space="0" w:color="808080"/>
          <w:insideV w:val="single" w:sz="4" w:space="0" w:color="808080"/>
          <w:tl2br w:val="nil"/>
          <w:tr2bl w:val="nil"/>
        </w:tcBorders>
        <w:vAlign w:val="bottom"/>
      </w:tcPr>
    </w:tblStylePr>
    <w:tblStylePr w:type="band1Horz">
      <w:rPr>
        <w:rFonts w:ascii="Times New Roman" w:hAnsi="Times New Roman"/>
        <w:sz w:val="20"/>
      </w:rPr>
      <w:tblPr/>
      <w:trPr>
        <w:cantSplit w:val="0"/>
      </w:trPr>
      <w:tcPr>
        <w:tcBorders>
          <w:top w:val="single" w:sz="4" w:space="0" w:color="808080"/>
          <w:left w:val="single" w:sz="4" w:space="0" w:color="808080"/>
          <w:bottom w:val="single" w:sz="4" w:space="0" w:color="808080"/>
          <w:right w:val="single" w:sz="4" w:space="0" w:color="808080"/>
          <w:insideH w:val="single" w:sz="4" w:space="0" w:color="808080"/>
          <w:insideV w:val="single" w:sz="4" w:space="0" w:color="808080"/>
          <w:tl2br w:val="nil"/>
          <w:tr2bl w:val="nil"/>
        </w:tcBorders>
        <w:shd w:val="clear" w:color="BFBFBF" w:fill="auto"/>
      </w:tcPr>
    </w:tblStylePr>
    <w:tblStylePr w:type="band2Horz">
      <w:rPr>
        <w:rFonts w:ascii="Times New Roman" w:hAnsi="Times New Roman"/>
        <w:sz w:val="20"/>
      </w:rPr>
      <w:tblPr>
        <w:tblCellMar>
          <w:top w:w="120" w:type="dxa"/>
          <w:left w:w="75" w:type="dxa"/>
          <w:bottom w:w="105" w:type="dxa"/>
          <w:right w:w="75" w:type="dxa"/>
        </w:tblCellMar>
      </w:tblPr>
      <w:trPr>
        <w:cantSplit w:val="0"/>
      </w:trPr>
      <w:tcPr>
        <w:tcBorders>
          <w:top w:val="nil"/>
          <w:left w:val="single" w:sz="4" w:space="0" w:color="808080"/>
          <w:bottom w:val="nil"/>
          <w:right w:val="single" w:sz="4" w:space="0" w:color="808080"/>
          <w:insideH w:val="single" w:sz="4" w:space="0" w:color="808080"/>
          <w:insideV w:val="single" w:sz="4" w:space="0" w:color="808080"/>
          <w:tl2br w:val="nil"/>
          <w:tr2bl w:val="nil"/>
        </w:tcBorders>
        <w:shd w:val="clear" w:color="auto" w:fill="D9D9D9"/>
        <w:noWrap/>
      </w:tcPr>
    </w:tblStylePr>
  </w:style>
  <w:style w:type="paragraph" w:styleId="TOC3">
    <w:name w:val="toc 3"/>
    <w:basedOn w:val="Normal"/>
    <w:next w:val="Normal"/>
    <w:uiPriority w:val="39"/>
    <w:rsid w:val="00943E5E"/>
    <w:pPr>
      <w:spacing w:after="100"/>
      <w:ind w:left="400"/>
    </w:pPr>
  </w:style>
  <w:style w:type="paragraph" w:customStyle="1" w:styleId="StyleExplanations">
    <w:name w:val="StyleExplanations"/>
    <w:next w:val="ABodyCopy"/>
    <w:semiHidden/>
    <w:qFormat/>
    <w:rsid w:val="00943E5E"/>
    <w:pPr>
      <w:pBdr>
        <w:top w:val="dashed" w:sz="4" w:space="1" w:color="auto"/>
        <w:left w:val="dashed" w:sz="4" w:space="4" w:color="auto"/>
        <w:bottom w:val="dashed" w:sz="4" w:space="1" w:color="auto"/>
        <w:right w:val="dashed" w:sz="4" w:space="4" w:color="auto"/>
        <w:bar w:val="single" w:sz="4" w:color="auto"/>
      </w:pBdr>
      <w:shd w:val="clear" w:color="auto" w:fill="FFFF99"/>
      <w:tabs>
        <w:tab w:val="right" w:pos="9000"/>
      </w:tabs>
      <w:spacing w:after="240"/>
      <w:ind w:left="144" w:right="144"/>
    </w:pPr>
    <w:rPr>
      <w:rFonts w:eastAsiaTheme="minorEastAsia"/>
      <w:szCs w:val="28"/>
    </w:rPr>
  </w:style>
  <w:style w:type="paragraph" w:styleId="ListParagraph">
    <w:name w:val="List Paragraph"/>
    <w:basedOn w:val="Normal"/>
    <w:uiPriority w:val="34"/>
    <w:qFormat/>
    <w:rsid w:val="00943E5E"/>
    <w:pPr>
      <w:ind w:left="720"/>
      <w:contextualSpacing/>
    </w:pPr>
  </w:style>
  <w:style w:type="paragraph" w:customStyle="1" w:styleId="TemplateHeadingsproductionuseonly">
    <w:name w:val="TemplateHeadings(productionuseonly)"/>
    <w:semiHidden/>
    <w:rsid w:val="00943E5E"/>
    <w:pPr>
      <w:keepNext/>
      <w:spacing w:before="360"/>
      <w:ind w:left="-288"/>
    </w:pPr>
    <w:rPr>
      <w:rFonts w:ascii="Palatino Linotype" w:hAnsi="Palatino Linotype" w:cs="Arial"/>
      <w:b/>
      <w:bCs/>
      <w:noProof/>
      <w:color w:val="595959"/>
      <w:kern w:val="32"/>
      <w:sz w:val="28"/>
      <w:szCs w:val="32"/>
    </w:rPr>
  </w:style>
  <w:style w:type="paragraph" w:customStyle="1" w:styleId="ATableFootnote">
    <w:name w:val="ATableFootnote"/>
    <w:basedOn w:val="ABodyCopy"/>
    <w:qFormat/>
    <w:rsid w:val="00943E5E"/>
    <w:rPr>
      <w:rFonts w:eastAsiaTheme="minorEastAsia"/>
      <w:sz w:val="16"/>
    </w:rPr>
  </w:style>
  <w:style w:type="table" w:styleId="LightList">
    <w:name w:val="Light List"/>
    <w:basedOn w:val="TableNormal"/>
    <w:uiPriority w:val="61"/>
    <w:rsid w:val="00943E5E"/>
    <w:rPr>
      <w:rFonts w:ascii="Calibri" w:hAnsi="Calibri"/>
      <w:sz w:val="22"/>
      <w:szCs w:val="22"/>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stTable3">
    <w:name w:val="List Table 3"/>
    <w:basedOn w:val="TableNormal"/>
    <w:uiPriority w:val="48"/>
    <w:rsid w:val="00943E5E"/>
    <w:tblPr>
      <w:tblStyleRowBandSize w:val="1"/>
      <w:tblStyleColBandSize w:val="1"/>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Pr>
    <w:tblStylePr w:type="firstRow">
      <w:rPr>
        <w:b/>
        <w:bCs/>
        <w:color w:val="FFFFFF"/>
      </w:rPr>
      <w:tblPr/>
      <w:tcPr>
        <w:shd w:val="clear" w:color="auto" w:fill="808080"/>
      </w:tcPr>
    </w:tblStylePr>
    <w:tblStylePr w:type="lastRow">
      <w:rPr>
        <w:b/>
        <w:bCs/>
      </w:rPr>
      <w:tblPr/>
      <w:tcPr>
        <w:tcBorders>
          <w:top w:val="double" w:sz="4" w:space="0" w:color="000000"/>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000000"/>
          <w:right w:val="single" w:sz="4" w:space="0" w:color="000000"/>
        </w:tcBorders>
      </w:tcPr>
    </w:tblStylePr>
    <w:tblStylePr w:type="band1Horz">
      <w:tblPr/>
      <w:tcPr>
        <w:tcBorders>
          <w:top w:val="single" w:sz="4" w:space="0" w:color="000000"/>
          <w:bottom w:val="single" w:sz="4" w:space="0" w:color="000000"/>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left w:val="nil"/>
        </w:tcBorders>
      </w:tcPr>
    </w:tblStylePr>
    <w:tblStylePr w:type="swCell">
      <w:tblPr/>
      <w:tcPr>
        <w:tcBorders>
          <w:top w:val="double" w:sz="4" w:space="0" w:color="000000"/>
          <w:right w:val="nil"/>
        </w:tcBorders>
      </w:tcPr>
    </w:tblStylePr>
  </w:style>
  <w:style w:type="table" w:customStyle="1" w:styleId="SASPressTableShaded">
    <w:name w:val="SASPressTableShaded"/>
    <w:basedOn w:val="TableGrid"/>
    <w:uiPriority w:val="99"/>
    <w:rsid w:val="00943E5E"/>
    <w:rPr>
      <w:rFonts w:eastAsia="Calibri"/>
    </w:rPr>
    <w:tblPr>
      <w:tblStyleRowBandSize w:val="1"/>
      <w:tblStyleColBandSize w:val="1"/>
      <w:tblInd w:w="360" w:type="dxa"/>
      <w:tblBorders>
        <w:top w:val="single" w:sz="4" w:space="0" w:color="A6A6A6"/>
        <w:left w:val="none" w:sz="0" w:space="0" w:color="auto"/>
        <w:bottom w:val="single" w:sz="4" w:space="0" w:color="A6A6A6"/>
        <w:right w:val="none" w:sz="0" w:space="0" w:color="auto"/>
        <w:insideH w:val="single" w:sz="4" w:space="0" w:color="A6A6A6"/>
        <w:insideV w:val="none" w:sz="0" w:space="0" w:color="auto"/>
      </w:tblBorders>
      <w:tblCellMar>
        <w:top w:w="29" w:type="dxa"/>
        <w:left w:w="120" w:type="dxa"/>
        <w:bottom w:w="29" w:type="dxa"/>
        <w:right w:w="120" w:type="dxa"/>
      </w:tblCellMar>
    </w:tblPr>
    <w:trPr>
      <w:cantSplit/>
    </w:trPr>
    <w:tcPr>
      <w:shd w:val="pct20" w:color="000000" w:fill="auto"/>
    </w:tcPr>
    <w:tblStylePr w:type="firstRow">
      <w:rPr>
        <w:rFonts w:ascii="Times New Roman" w:hAnsi="Times New Roman"/>
        <w:b/>
        <w:sz w:val="20"/>
      </w:rPr>
      <w:tblPr>
        <w:tblCellMar>
          <w:top w:w="29" w:type="dxa"/>
          <w:left w:w="115" w:type="dxa"/>
          <w:bottom w:w="29" w:type="dxa"/>
          <w:right w:w="115" w:type="dxa"/>
        </w:tblCellMar>
      </w:tblPr>
      <w:trPr>
        <w:cantSplit w:val="0"/>
        <w:tblHeader/>
      </w:trPr>
      <w:tcPr>
        <w:tcBorders>
          <w:top w:val="single" w:sz="4" w:space="0" w:color="A6A6A6"/>
          <w:left w:val="nil"/>
          <w:bottom w:val="single" w:sz="4" w:space="0" w:color="A6A6A6"/>
          <w:right w:val="nil"/>
          <w:insideH w:val="nil"/>
          <w:insideV w:val="nil"/>
          <w:tl2br w:val="nil"/>
          <w:tr2bl w:val="nil"/>
        </w:tcBorders>
        <w:shd w:val="solid" w:color="BFBFBF" w:fill="BFBFBF"/>
      </w:tcPr>
    </w:tblStylePr>
    <w:tblStylePr w:type="firstCol">
      <w:tblPr/>
      <w:trPr>
        <w:cantSplit w:val="0"/>
      </w:trPr>
    </w:tblStylePr>
    <w:tblStylePr w:type="band1Horz">
      <w:rPr>
        <w:rFonts w:ascii="Times New Roman" w:hAnsi="Times New Roman"/>
        <w:sz w:val="20"/>
      </w:rPr>
      <w:tblPr>
        <w:tblCellMar>
          <w:top w:w="29" w:type="dxa"/>
          <w:left w:w="115" w:type="dxa"/>
          <w:bottom w:w="29" w:type="dxa"/>
          <w:right w:w="115" w:type="dxa"/>
        </w:tblCellMar>
      </w:tblPr>
      <w:trPr>
        <w:cantSplit w:val="0"/>
      </w:trPr>
      <w:tcPr>
        <w:tcBorders>
          <w:top w:val="nil"/>
          <w:left w:val="nil"/>
          <w:bottom w:val="nil"/>
          <w:right w:val="nil"/>
          <w:insideH w:val="nil"/>
          <w:insideV w:val="nil"/>
          <w:tl2br w:val="nil"/>
          <w:tr2bl w:val="nil"/>
        </w:tcBorders>
        <w:shd w:val="clear" w:color="auto" w:fill="FFFFFF"/>
      </w:tcPr>
    </w:tblStylePr>
    <w:tblStylePr w:type="band2Horz">
      <w:tblPr>
        <w:tblCellMar>
          <w:top w:w="29" w:type="dxa"/>
          <w:left w:w="115" w:type="dxa"/>
          <w:bottom w:w="29" w:type="dxa"/>
          <w:right w:w="115" w:type="dxa"/>
        </w:tblCellMar>
      </w:tblPr>
      <w:trPr>
        <w:cantSplit w:val="0"/>
      </w:trPr>
      <w:tcPr>
        <w:tcBorders>
          <w:top w:val="nil"/>
          <w:left w:val="nil"/>
          <w:bottom w:val="nil"/>
          <w:right w:val="nil"/>
          <w:insideH w:val="nil"/>
          <w:insideV w:val="nil"/>
          <w:tl2br w:val="nil"/>
          <w:tr2bl w:val="nil"/>
        </w:tcBorders>
        <w:shd w:val="solid" w:color="D9D9D9" w:fill="D9D9D9"/>
        <w:noWrap/>
      </w:tcPr>
    </w:tblStylePr>
  </w:style>
  <w:style w:type="paragraph" w:customStyle="1" w:styleId="ABodyCopyInlineEquations">
    <w:name w:val="ABodyCopyInlineEquations"/>
    <w:basedOn w:val="ABodyCopy"/>
    <w:qFormat/>
    <w:rsid w:val="00943E5E"/>
    <w:pPr>
      <w:spacing w:line="240" w:lineRule="exact"/>
    </w:pPr>
  </w:style>
  <w:style w:type="paragraph" w:customStyle="1" w:styleId="ABlockList">
    <w:name w:val="ABlockList"/>
    <w:basedOn w:val="Normal"/>
    <w:rsid w:val="00943E5E"/>
    <w:pPr>
      <w:spacing w:after="100"/>
      <w:ind w:left="720"/>
    </w:pPr>
  </w:style>
  <w:style w:type="paragraph" w:customStyle="1" w:styleId="ABlockListLast">
    <w:name w:val="ABlockListLast"/>
    <w:basedOn w:val="ABlockList"/>
    <w:qFormat/>
    <w:rsid w:val="00943E5E"/>
    <w:pPr>
      <w:spacing w:after="180"/>
    </w:pPr>
  </w:style>
  <w:style w:type="paragraph" w:customStyle="1" w:styleId="Bodyindentnew">
    <w:name w:val="Body_indent.new"/>
    <w:basedOn w:val="bodyCharChar"/>
    <w:qFormat/>
    <w:rsid w:val="00943E5E"/>
    <w:pPr>
      <w:ind w:left="1080"/>
    </w:pPr>
  </w:style>
  <w:style w:type="paragraph" w:customStyle="1" w:styleId="TOC1partspagetight">
    <w:name w:val="TOC1_partspage.tight"/>
    <w:basedOn w:val="TOC1"/>
    <w:qFormat/>
    <w:rsid w:val="00943E5E"/>
    <w:pPr>
      <w:spacing w:before="40" w:after="40" w:line="280" w:lineRule="exact"/>
      <w:ind w:left="1354" w:hanging="1354"/>
    </w:pPr>
  </w:style>
  <w:style w:type="paragraph" w:customStyle="1" w:styleId="numlistnew">
    <w:name w:val="num_list.new"/>
    <w:basedOn w:val="numlist"/>
    <w:qFormat/>
    <w:rsid w:val="00943E5E"/>
    <w:pPr>
      <w:numPr>
        <w:numId w:val="15"/>
      </w:numPr>
      <w:spacing w:after="240"/>
    </w:pPr>
  </w:style>
  <w:style w:type="paragraph" w:customStyle="1" w:styleId="bodyChartight0">
    <w:name w:val="body Char tight"/>
    <w:basedOn w:val="bodyCharChar"/>
    <w:qFormat/>
    <w:rsid w:val="00943E5E"/>
    <w:rPr>
      <w:spacing w:val="-2"/>
    </w:rPr>
  </w:style>
  <w:style w:type="paragraph" w:customStyle="1" w:styleId="numlistnew2">
    <w:name w:val="numlist_new2"/>
    <w:basedOn w:val="numlist"/>
    <w:qFormat/>
    <w:rsid w:val="00943E5E"/>
    <w:pPr>
      <w:numPr>
        <w:numId w:val="16"/>
      </w:numPr>
    </w:pPr>
  </w:style>
  <w:style w:type="paragraph" w:customStyle="1" w:styleId="bodyCharnospace">
    <w:name w:val="body Char.nospace"/>
    <w:basedOn w:val="bodyCharChar"/>
    <w:qFormat/>
    <w:rsid w:val="00943E5E"/>
    <w:pPr>
      <w:spacing w:after="0"/>
    </w:pPr>
  </w:style>
  <w:style w:type="paragraph" w:customStyle="1" w:styleId="Recommendation">
    <w:name w:val="Recommendation"/>
    <w:basedOn w:val="bodyCharChar"/>
    <w:qFormat/>
    <w:rsid w:val="00943E5E"/>
    <w:pPr>
      <w:tabs>
        <w:tab w:val="left" w:pos="3240"/>
      </w:tabs>
    </w:pPr>
    <w:rPr>
      <w:b/>
    </w:rPr>
  </w:style>
  <w:style w:type="paragraph" w:customStyle="1" w:styleId="StyleblocklistLeft078Hanging022">
    <w:name w:val="Style block_list + Left:  0.78&quot; Hanging:  0.22&quot;"/>
    <w:basedOn w:val="blocklist"/>
    <w:rsid w:val="00943E5E"/>
    <w:pPr>
      <w:ind w:left="677" w:hanging="317"/>
    </w:pPr>
    <w:rPr>
      <w:szCs w:val="20"/>
    </w:rPr>
  </w:style>
  <w:style w:type="paragraph" w:customStyle="1" w:styleId="StyleblocklistLeft075Hanging025">
    <w:name w:val="Style block_list + Left:  0.75&quot; Hanging:  0.25&quot;"/>
    <w:basedOn w:val="blocklist"/>
    <w:autoRedefine/>
    <w:rsid w:val="00943E5E"/>
    <w:rPr>
      <w:szCs w:val="20"/>
    </w:rPr>
  </w:style>
  <w:style w:type="paragraph" w:customStyle="1" w:styleId="Outputtight">
    <w:name w:val="Output.tight"/>
    <w:basedOn w:val="Output"/>
    <w:qFormat/>
    <w:rsid w:val="00943E5E"/>
    <w:pPr>
      <w:spacing w:line="160" w:lineRule="exact"/>
    </w:pPr>
    <w:rPr>
      <w:sz w:val="16"/>
      <w:szCs w:val="16"/>
    </w:rPr>
  </w:style>
  <w:style w:type="paragraph" w:customStyle="1" w:styleId="codetight0">
    <w:name w:val="code.tight"/>
    <w:basedOn w:val="code"/>
    <w:qFormat/>
    <w:rsid w:val="00943E5E"/>
    <w:rPr>
      <w:rFonts w:eastAsia="MS Mincho"/>
      <w:spacing w:val="-14"/>
      <w:kern w:val="20"/>
    </w:rPr>
  </w:style>
  <w:style w:type="paragraph" w:customStyle="1" w:styleId="Outputtight2">
    <w:name w:val="Output.tight2"/>
    <w:basedOn w:val="Outputtight"/>
    <w:qFormat/>
    <w:rsid w:val="00943E5E"/>
    <w:rPr>
      <w:spacing w:val="-10"/>
      <w:shd w:val="clear" w:color="auto" w:fill="FFFFFF"/>
    </w:rPr>
  </w:style>
  <w:style w:type="paragraph" w:customStyle="1" w:styleId="nestednumlist">
    <w:name w:val="nested_num_list"/>
    <w:basedOn w:val="numlistnew"/>
    <w:qFormat/>
    <w:rsid w:val="00943E5E"/>
    <w:pPr>
      <w:numPr>
        <w:numId w:val="17"/>
      </w:numPr>
    </w:pPr>
  </w:style>
  <w:style w:type="paragraph" w:customStyle="1" w:styleId="Heading2top">
    <w:name w:val="Heading2_top"/>
    <w:basedOn w:val="Heading2"/>
    <w:qFormat/>
    <w:rsid w:val="00943E5E"/>
    <w:pPr>
      <w:spacing w:before="240"/>
    </w:pPr>
  </w:style>
  <w:style w:type="paragraph" w:customStyle="1" w:styleId="nestedletterlist">
    <w:name w:val="nested_letter_list"/>
    <w:basedOn w:val="nestednumlist"/>
    <w:qFormat/>
    <w:rsid w:val="00943E5E"/>
    <w:pPr>
      <w:numPr>
        <w:numId w:val="18"/>
      </w:numPr>
    </w:pPr>
  </w:style>
  <w:style w:type="paragraph" w:customStyle="1" w:styleId="letterlistnew">
    <w:name w:val="letterlist.new"/>
    <w:basedOn w:val="blocklist"/>
    <w:qFormat/>
    <w:rsid w:val="00943E5E"/>
    <w:pPr>
      <w:numPr>
        <w:numId w:val="19"/>
      </w:numPr>
      <w:tabs>
        <w:tab w:val="left" w:pos="1440"/>
      </w:tabs>
      <w:spacing w:after="120"/>
    </w:pPr>
  </w:style>
  <w:style w:type="paragraph" w:customStyle="1" w:styleId="Outputsmaller8ptLast">
    <w:name w:val="Output_smaller8ptLast"/>
    <w:basedOn w:val="Outputsmaller8pt"/>
    <w:qFormat/>
    <w:rsid w:val="00943E5E"/>
    <w:pPr>
      <w:spacing w:after="180"/>
    </w:pPr>
  </w:style>
  <w:style w:type="paragraph" w:customStyle="1" w:styleId="Default">
    <w:name w:val="Default"/>
    <w:rsid w:val="00943E5E"/>
    <w:pPr>
      <w:autoSpaceDE w:val="0"/>
      <w:autoSpaceDN w:val="0"/>
      <w:adjustRightInd w:val="0"/>
    </w:pPr>
    <w:rPr>
      <w:rFonts w:ascii="Courier New" w:hAnsi="Courier New" w:cs="Courier New"/>
      <w:color w:val="000000"/>
      <w:sz w:val="24"/>
      <w:szCs w:val="24"/>
    </w:rPr>
  </w:style>
  <w:style w:type="paragraph" w:customStyle="1" w:styleId="ATemporaryheading2">
    <w:name w:val="ATemporary heading 2"/>
    <w:basedOn w:val="Heading2"/>
    <w:qFormat/>
    <w:rsid w:val="00943E5E"/>
    <w:pPr>
      <w:numPr>
        <w:numId w:val="6"/>
      </w:numPr>
      <w:ind w:left="1800" w:firstLine="0"/>
    </w:pPr>
  </w:style>
  <w:style w:type="paragraph" w:customStyle="1" w:styleId="codewide">
    <w:name w:val="code.wide"/>
    <w:basedOn w:val="code"/>
    <w:qFormat/>
    <w:rsid w:val="00943E5E"/>
    <w:pPr>
      <w:ind w:left="720"/>
    </w:pPr>
  </w:style>
  <w:style w:type="paragraph" w:customStyle="1" w:styleId="StylecodewideCourierNew">
    <w:name w:val="Style code.wide + Courier New"/>
    <w:basedOn w:val="codewide"/>
    <w:rsid w:val="00943E5E"/>
    <w:rPr>
      <w:rFonts w:ascii="Courier New" w:hAnsi="Courier New"/>
      <w:sz w:val="16"/>
    </w:rPr>
  </w:style>
  <w:style w:type="paragraph" w:customStyle="1" w:styleId="codewidesmaller">
    <w:name w:val="code_wide.smaller"/>
    <w:basedOn w:val="codewide"/>
    <w:qFormat/>
    <w:rsid w:val="00943E5E"/>
    <w:rPr>
      <w:sz w:val="15"/>
    </w:rPr>
  </w:style>
  <w:style w:type="paragraph" w:customStyle="1" w:styleId="Outputtight0">
    <w:name w:val="Output_tight"/>
    <w:basedOn w:val="Output"/>
    <w:rsid w:val="00943E5E"/>
    <w:pPr>
      <w:spacing w:line="190" w:lineRule="exact"/>
    </w:pPr>
  </w:style>
  <w:style w:type="paragraph" w:customStyle="1" w:styleId="SASMonospacetight">
    <w:name w:val="SAS Monospace_tight"/>
    <w:basedOn w:val="Normal"/>
    <w:qFormat/>
    <w:rsid w:val="00943E5E"/>
    <w:pPr>
      <w:autoSpaceDE w:val="0"/>
      <w:autoSpaceDN w:val="0"/>
      <w:adjustRightInd w:val="0"/>
      <w:spacing w:line="200" w:lineRule="exact"/>
      <w:ind w:left="720"/>
    </w:pPr>
    <w:rPr>
      <w:rFonts w:ascii="SAS Monospace" w:hAnsi="SAS Monospace" w:cs="SAS Monospace"/>
      <w:sz w:val="16"/>
      <w:szCs w:val="16"/>
    </w:rPr>
  </w:style>
  <w:style w:type="paragraph" w:customStyle="1" w:styleId="bodycharindent0">
    <w:name w:val="body char.indent"/>
    <w:basedOn w:val="bodyCharChar"/>
    <w:qFormat/>
    <w:rsid w:val="00943E5E"/>
    <w:pPr>
      <w:ind w:left="1080"/>
    </w:pPr>
  </w:style>
  <w:style w:type="paragraph" w:customStyle="1" w:styleId="codewborder">
    <w:name w:val="code_wborder"/>
    <w:basedOn w:val="code"/>
    <w:qFormat/>
    <w:rsid w:val="00943E5E"/>
    <w:pPr>
      <w:pBdr>
        <w:top w:val="single" w:sz="6" w:space="1" w:color="000000"/>
        <w:left w:val="single" w:sz="6" w:space="4" w:color="000000"/>
        <w:bottom w:val="single" w:sz="6" w:space="1" w:color="000000"/>
        <w:right w:val="single" w:sz="6" w:space="4" w:color="000000"/>
      </w:pBdr>
    </w:pPr>
  </w:style>
  <w:style w:type="paragraph" w:customStyle="1" w:styleId="codesmaller">
    <w:name w:val="code.smaller"/>
    <w:basedOn w:val="code"/>
    <w:qFormat/>
    <w:rsid w:val="00943E5E"/>
  </w:style>
  <w:style w:type="paragraph" w:customStyle="1" w:styleId="Outputsmaller">
    <w:name w:val="Output.smaller"/>
    <w:basedOn w:val="Output"/>
    <w:qFormat/>
    <w:rsid w:val="00943E5E"/>
    <w:rPr>
      <w:sz w:val="17"/>
    </w:rPr>
  </w:style>
  <w:style w:type="paragraph" w:customStyle="1" w:styleId="bodychartight1">
    <w:name w:val="body char.tight"/>
    <w:basedOn w:val="bodyCharChar"/>
    <w:qFormat/>
    <w:rsid w:val="00943E5E"/>
    <w:pPr>
      <w:spacing w:line="230" w:lineRule="exact"/>
    </w:pPr>
    <w:rPr>
      <w:spacing w:val="-2"/>
    </w:rPr>
  </w:style>
  <w:style w:type="paragraph" w:customStyle="1" w:styleId="Outputsmaller8pt">
    <w:name w:val="Output_smaller8pt"/>
    <w:basedOn w:val="Outputtight0"/>
    <w:qFormat/>
    <w:rsid w:val="00943E5E"/>
    <w:rPr>
      <w:sz w:val="16"/>
    </w:rPr>
  </w:style>
  <w:style w:type="paragraph" w:customStyle="1" w:styleId="codewide0">
    <w:name w:val="code_wide"/>
    <w:basedOn w:val="codewidesmaller"/>
    <w:qFormat/>
    <w:rsid w:val="00943E5E"/>
    <w:pPr>
      <w:ind w:left="0"/>
    </w:pPr>
  </w:style>
  <w:style w:type="paragraph" w:customStyle="1" w:styleId="letteredlist">
    <w:name w:val="lettered_list"/>
    <w:basedOn w:val="Normal"/>
    <w:qFormat/>
    <w:rsid w:val="00943E5E"/>
    <w:pPr>
      <w:numPr>
        <w:numId w:val="8"/>
      </w:numPr>
    </w:pPr>
  </w:style>
  <w:style w:type="paragraph" w:customStyle="1" w:styleId="codewidemoreindent">
    <w:name w:val="code_wide.moreindent"/>
    <w:basedOn w:val="codewide0"/>
    <w:qFormat/>
    <w:rsid w:val="00943E5E"/>
    <w:pPr>
      <w:ind w:left="173"/>
    </w:pPr>
  </w:style>
  <w:style w:type="paragraph" w:customStyle="1" w:styleId="Outputsmallertight">
    <w:name w:val="Output_smaller_tight"/>
    <w:basedOn w:val="Outputsmaller8pt"/>
    <w:qFormat/>
    <w:rsid w:val="00943E5E"/>
    <w:pPr>
      <w:spacing w:line="180" w:lineRule="exact"/>
    </w:pPr>
  </w:style>
  <w:style w:type="paragraph" w:customStyle="1" w:styleId="bodychartight2">
    <w:name w:val="body char.tight2"/>
    <w:basedOn w:val="bodychartight1"/>
    <w:qFormat/>
    <w:rsid w:val="00943E5E"/>
    <w:pPr>
      <w:spacing w:after="180"/>
    </w:pPr>
  </w:style>
  <w:style w:type="paragraph" w:customStyle="1" w:styleId="bodychartight3">
    <w:name w:val="body char.tight3"/>
    <w:basedOn w:val="bodychartight1"/>
    <w:qFormat/>
    <w:rsid w:val="00943E5E"/>
    <w:pPr>
      <w:spacing w:line="240" w:lineRule="exact"/>
    </w:pPr>
  </w:style>
  <w:style w:type="paragraph" w:customStyle="1" w:styleId="codetighter">
    <w:name w:val="code_tighter"/>
    <w:basedOn w:val="code"/>
    <w:qFormat/>
    <w:rsid w:val="00943E5E"/>
    <w:rPr>
      <w:spacing w:val="-2"/>
    </w:rPr>
  </w:style>
  <w:style w:type="paragraph" w:customStyle="1" w:styleId="bodytight4">
    <w:name w:val="body_tight4"/>
    <w:basedOn w:val="bodychartight3"/>
    <w:qFormat/>
    <w:rsid w:val="00943E5E"/>
    <w:pPr>
      <w:spacing w:after="200" w:line="232" w:lineRule="exact"/>
    </w:pPr>
  </w:style>
  <w:style w:type="paragraph" w:customStyle="1" w:styleId="ABoxedCodesmaller8pt">
    <w:name w:val="ABoxedCode_smaller8pt"/>
    <w:qFormat/>
    <w:rsid w:val="00943E5E"/>
    <w:pPr>
      <w:pBdr>
        <w:top w:val="single" w:sz="4" w:space="1" w:color="0D0D0D" w:themeColor="text1" w:themeTint="F2"/>
        <w:left w:val="single" w:sz="4" w:space="4" w:color="0D0D0D" w:themeColor="text1" w:themeTint="F2"/>
        <w:bottom w:val="single" w:sz="4" w:space="1" w:color="0D0D0D" w:themeColor="text1" w:themeTint="F2"/>
        <w:right w:val="single" w:sz="4" w:space="4" w:color="0D0D0D" w:themeColor="text1" w:themeTint="F2"/>
      </w:pBdr>
      <w:ind w:left="360" w:right="144"/>
    </w:pPr>
    <w:rPr>
      <w:rFonts w:ascii="Courier New" w:hAnsi="Courier New"/>
      <w:color w:val="0D0D0D" w:themeColor="text1" w:themeTint="F2"/>
      <w:sz w:val="16"/>
      <w:szCs w:val="24"/>
    </w:rPr>
  </w:style>
  <w:style w:type="paragraph" w:customStyle="1" w:styleId="ABoxedCodeTight8pt">
    <w:name w:val="ABoxedCodeTight8pt"/>
    <w:basedOn w:val="ABoxedCode"/>
    <w:rsid w:val="00943E5E"/>
    <w:rPr>
      <w:sz w:val="16"/>
    </w:rPr>
  </w:style>
  <w:style w:type="paragraph" w:customStyle="1" w:styleId="ABodyCopyAllcaps">
    <w:name w:val="ABodyCopyAll caps"/>
    <w:basedOn w:val="ABodyCopy"/>
    <w:rsid w:val="00943E5E"/>
    <w:rPr>
      <w:caps/>
    </w:rPr>
  </w:style>
  <w:style w:type="paragraph" w:customStyle="1" w:styleId="Captionheadwide">
    <w:name w:val="Caption_head.wide"/>
    <w:basedOn w:val="Captionhead"/>
    <w:qFormat/>
    <w:rsid w:val="00943E5E"/>
    <w:pPr>
      <w:tabs>
        <w:tab w:val="num" w:pos="2880"/>
      </w:tabs>
      <w:ind w:left="0" w:hanging="360"/>
    </w:pPr>
    <w:rPr>
      <w:szCs w:val="24"/>
    </w:rPr>
  </w:style>
  <w:style w:type="paragraph" w:customStyle="1" w:styleId="Captionheadtop">
    <w:name w:val="Caption_head.top"/>
    <w:basedOn w:val="Captionhead"/>
    <w:qFormat/>
    <w:rsid w:val="00943E5E"/>
    <w:pPr>
      <w:spacing w:before="0"/>
    </w:pPr>
    <w:rPr>
      <w:shd w:val="clear" w:color="auto" w:fill="FFFFFF"/>
    </w:rPr>
  </w:style>
  <w:style w:type="paragraph" w:customStyle="1" w:styleId="Captionheadtight">
    <w:name w:val="Caption_head.tight"/>
    <w:basedOn w:val="Captionhead"/>
    <w:qFormat/>
    <w:rsid w:val="00943E5E"/>
    <w:rPr>
      <w:b w:val="0"/>
      <w:spacing w:val="-4"/>
    </w:rPr>
  </w:style>
  <w:style w:type="paragraph" w:customStyle="1" w:styleId="Captionheadtight2">
    <w:name w:val="Caption_head.tight2"/>
    <w:basedOn w:val="Captionheadtight"/>
    <w:qFormat/>
    <w:rsid w:val="00943E5E"/>
    <w:rPr>
      <w:spacing w:val="-2"/>
    </w:rPr>
  </w:style>
  <w:style w:type="character" w:customStyle="1" w:styleId="ABodyCopyLoweredby4pt">
    <w:name w:val="ABodyCopy + Lowered by  4 pt"/>
    <w:basedOn w:val="DefaultParagraphFont"/>
    <w:uiPriority w:val="1"/>
    <w:rsid w:val="00943E5E"/>
    <w:rPr>
      <w:position w:val="-8"/>
    </w:rPr>
  </w:style>
  <w:style w:type="character" w:customStyle="1" w:styleId="StyleACaptionHeadArial">
    <w:name w:val="Style ACaptionHead + Arial"/>
    <w:basedOn w:val="DefaultParagraphFont"/>
    <w:uiPriority w:val="1"/>
    <w:rsid w:val="00943E5E"/>
    <w:rPr>
      <w:rFonts w:ascii="Arial" w:hAnsi="Arial" w:cs="Arial"/>
    </w:rPr>
  </w:style>
  <w:style w:type="character" w:customStyle="1" w:styleId="StyleHeading1newTimesNewRoman">
    <w:name w:val="Style Heading1.new + Times New Roman"/>
    <w:basedOn w:val="DefaultParagraphFont"/>
    <w:uiPriority w:val="1"/>
    <w:rsid w:val="00943E5E"/>
    <w:rPr>
      <w:rFonts w:ascii="Times New Roman" w:hAnsi="Times New Roman" w:cs="Times New Roman"/>
    </w:rPr>
  </w:style>
  <w:style w:type="paragraph" w:customStyle="1" w:styleId="ABoxedCodesmaller8ptAfter12pt">
    <w:name w:val="ABoxedCode_smaller8ptAfter12pt"/>
    <w:basedOn w:val="ABoxedCodesmaller8pt"/>
    <w:rsid w:val="0077335F"/>
    <w:pPr>
      <w:spacing w:after="240"/>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0529170">
      <w:bodyDiv w:val="1"/>
      <w:marLeft w:val="0"/>
      <w:marRight w:val="0"/>
      <w:marTop w:val="0"/>
      <w:marBottom w:val="0"/>
      <w:divBdr>
        <w:top w:val="none" w:sz="0" w:space="0" w:color="auto"/>
        <w:left w:val="none" w:sz="0" w:space="0" w:color="auto"/>
        <w:bottom w:val="none" w:sz="0" w:space="0" w:color="auto"/>
        <w:right w:val="none" w:sz="0" w:space="0" w:color="auto"/>
      </w:divBdr>
    </w:div>
    <w:div w:id="6591185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emf"/><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hyperlink" Target="http://www.amazon.com/s/ref=ntt_athr_dp_sr_4?_encoding=UTF8&amp;sort=relevancerank&amp;search-alias=books&amp;field-author=David%20Brillinger" TargetMode="External"/><Relationship Id="rId2" Type="http://schemas.openxmlformats.org/officeDocument/2006/relationships/hyperlink" Target="http://www.amazon.com/s/ref=ntt_athr_dp_sr_3?_encoding=UTF8&amp;sort=relevancerank&amp;search-alias=books&amp;field-author=Lynne%20Billard" TargetMode="External"/><Relationship Id="rId1" Type="http://schemas.openxmlformats.org/officeDocument/2006/relationships/hyperlink" Target="http://www.amazon.com/s/ref=ntt_athr_dp_sr_2?_encoding=UTF8&amp;sort=relevancerank&amp;search-alias=books&amp;field-author=Louise%20Ryan" TargetMode="External"/><Relationship Id="rId5" Type="http://schemas.openxmlformats.org/officeDocument/2006/relationships/hyperlink" Target="http://www.amazon.com/s/ref=ntt_athr_dp_sr_6?_encoding=UTF8&amp;sort=relevancerank&amp;search-alias=books&amp;field-author=Joel%20Greenhouse" TargetMode="External"/><Relationship Id="rId4" Type="http://schemas.openxmlformats.org/officeDocument/2006/relationships/hyperlink" Target="http://www.amazon.com/s/ref=ntt_athr_dp_sr_5?_encoding=UTF8&amp;sort=relevancerank&amp;search-alias=books&amp;field-author=Loveday%20Conques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ED135F-7030-4CD8-AAAE-62043015BF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2</TotalTime>
  <Pages>42</Pages>
  <Words>10035</Words>
  <Characters>57206</Characters>
  <Application>Microsoft Office Word</Application>
  <DocSecurity>0</DocSecurity>
  <Lines>476</Lines>
  <Paragraphs>134</Paragraphs>
  <ScaleCrop>false</ScaleCrop>
  <HeadingPairs>
    <vt:vector size="2" baseType="variant">
      <vt:variant>
        <vt:lpstr>Title</vt:lpstr>
      </vt:variant>
      <vt:variant>
        <vt:i4>1</vt:i4>
      </vt:variant>
    </vt:vector>
  </HeadingPairs>
  <TitlesOfParts>
    <vt:vector size="1" baseType="lpstr">
      <vt:lpstr>Chapter 1</vt:lpstr>
    </vt:vector>
  </TitlesOfParts>
  <Company>Miami University</Company>
  <LinksUpToDate>false</LinksUpToDate>
  <CharactersWithSpaces>67107</CharactersWithSpaces>
  <SharedDoc>false</SharedDoc>
  <HLinks>
    <vt:vector size="6" baseType="variant">
      <vt:variant>
        <vt:i4>7012458</vt:i4>
      </vt:variant>
      <vt:variant>
        <vt:i4>45</vt:i4>
      </vt:variant>
      <vt:variant>
        <vt:i4>0</vt:i4>
      </vt:variant>
      <vt:variant>
        <vt:i4>5</vt:i4>
      </vt:variant>
      <vt:variant>
        <vt:lpwstr>http://www.filmsite.org/taxi3.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creator>NIOSH</dc:creator>
  <cp:lastModifiedBy>Bailer, A. John Dr.</cp:lastModifiedBy>
  <cp:revision>9</cp:revision>
  <cp:lastPrinted>2010-06-10T12:50:00Z</cp:lastPrinted>
  <dcterms:created xsi:type="dcterms:W3CDTF">2019-06-26T13:54:00Z</dcterms:created>
  <dcterms:modified xsi:type="dcterms:W3CDTF">2019-06-26T18:33:00Z</dcterms:modified>
</cp:coreProperties>
</file>